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2205" w:rsidRPr="009F5DB6" w:rsidRDefault="00E42205" w:rsidP="00E42205">
      <w:pPr>
        <w:jc w:val="center"/>
        <w:rPr>
          <w:rFonts w:eastAsia="仿宋"/>
          <w:b/>
          <w:bCs/>
          <w:color w:val="000000"/>
          <w:sz w:val="28"/>
          <w:szCs w:val="28"/>
        </w:rPr>
      </w:pPr>
      <w:r w:rsidRPr="009F5DB6">
        <w:rPr>
          <w:rFonts w:eastAsia="仿宋"/>
          <w:b/>
          <w:bCs/>
          <w:color w:val="000000"/>
          <w:sz w:val="28"/>
          <w:szCs w:val="28"/>
        </w:rPr>
        <w:t>2016</w:t>
      </w:r>
      <w:r w:rsidRPr="009F5DB6">
        <w:rPr>
          <w:rFonts w:eastAsia="仿宋"/>
          <w:b/>
          <w:bCs/>
          <w:color w:val="000000"/>
          <w:sz w:val="28"/>
          <w:szCs w:val="28"/>
        </w:rPr>
        <w:t>年普通高等学校招生全国统一考试</w:t>
      </w:r>
    </w:p>
    <w:p w:rsidR="00E42205" w:rsidRPr="009F5DB6" w:rsidRDefault="00E42205" w:rsidP="00E42205">
      <w:pPr>
        <w:jc w:val="center"/>
        <w:rPr>
          <w:rFonts w:eastAsia="黑体"/>
          <w:b/>
          <w:bCs/>
          <w:color w:val="000000"/>
          <w:sz w:val="44"/>
          <w:szCs w:val="44"/>
        </w:rPr>
      </w:pPr>
      <w:r w:rsidRPr="009F5DB6">
        <w:rPr>
          <w:rFonts w:eastAsia="黑体"/>
          <w:b/>
          <w:bCs/>
          <w:color w:val="000000"/>
          <w:sz w:val="44"/>
          <w:szCs w:val="44"/>
        </w:rPr>
        <w:t>理科综合能力测试</w:t>
      </w:r>
      <w:r w:rsidRPr="009F5DB6">
        <w:rPr>
          <w:rFonts w:eastAsia="微软雅黑"/>
          <w:b/>
          <w:bCs/>
          <w:color w:val="000000"/>
          <w:sz w:val="44"/>
          <w:szCs w:val="44"/>
        </w:rPr>
        <w:t>•</w:t>
      </w:r>
      <w:r w:rsidRPr="009F5DB6">
        <w:rPr>
          <w:rFonts w:eastAsia="黑体"/>
          <w:b/>
          <w:bCs/>
          <w:color w:val="000000"/>
          <w:sz w:val="44"/>
          <w:szCs w:val="44"/>
        </w:rPr>
        <w:t>物理试题部分</w:t>
      </w:r>
      <w:r w:rsidR="009F5DB6" w:rsidRPr="009F5DB6">
        <w:rPr>
          <w:rFonts w:eastAsia="黑体"/>
          <w:b/>
          <w:bCs/>
          <w:color w:val="000000"/>
          <w:sz w:val="44"/>
          <w:szCs w:val="44"/>
        </w:rPr>
        <w:t>（</w:t>
      </w:r>
      <w:r w:rsidR="009F5DB6" w:rsidRPr="009F5DB6">
        <w:rPr>
          <w:rFonts w:eastAsia="黑体"/>
          <w:b/>
          <w:bCs/>
          <w:color w:val="000000"/>
          <w:sz w:val="44"/>
          <w:szCs w:val="44"/>
        </w:rPr>
        <w:t>I</w:t>
      </w:r>
      <w:r w:rsidR="009F5DB6" w:rsidRPr="009F5DB6">
        <w:rPr>
          <w:rFonts w:eastAsia="黑体"/>
          <w:b/>
          <w:bCs/>
          <w:color w:val="000000"/>
          <w:sz w:val="44"/>
          <w:szCs w:val="44"/>
        </w:rPr>
        <w:t>卷）</w:t>
      </w:r>
    </w:p>
    <w:p w:rsidR="00E42205" w:rsidRDefault="00E42205" w:rsidP="00E42205">
      <w:pPr>
        <w:jc w:val="center"/>
        <w:rPr>
          <w:rFonts w:hint="eastAsia"/>
        </w:rPr>
      </w:pPr>
    </w:p>
    <w:p w:rsidR="00A4633D" w:rsidRPr="00F05498" w:rsidRDefault="00A4633D" w:rsidP="00A4633D">
      <w:pPr>
        <w:ind w:left="411" w:hangingChars="195" w:hanging="411"/>
        <w:rPr>
          <w:rFonts w:eastAsia="黑体"/>
          <w:b/>
          <w:szCs w:val="21"/>
        </w:rPr>
      </w:pPr>
      <w:r w:rsidRPr="00F05498">
        <w:rPr>
          <w:rFonts w:eastAsia="黑体"/>
          <w:b/>
          <w:szCs w:val="21"/>
        </w:rPr>
        <w:t>二、选择题：本大题共</w:t>
      </w:r>
      <w:r w:rsidRPr="00F05498">
        <w:rPr>
          <w:rFonts w:eastAsia="黑体"/>
          <w:b/>
          <w:szCs w:val="21"/>
        </w:rPr>
        <w:t>8</w:t>
      </w:r>
      <w:r w:rsidRPr="00F05498">
        <w:rPr>
          <w:rFonts w:eastAsia="黑体"/>
          <w:b/>
          <w:szCs w:val="21"/>
        </w:rPr>
        <w:t>小题，每小题</w:t>
      </w:r>
      <w:r w:rsidRPr="00F05498">
        <w:rPr>
          <w:rFonts w:eastAsia="黑体"/>
          <w:b/>
          <w:szCs w:val="21"/>
        </w:rPr>
        <w:t>6</w:t>
      </w:r>
      <w:r w:rsidRPr="00F05498">
        <w:rPr>
          <w:rFonts w:eastAsia="黑体"/>
          <w:b/>
          <w:szCs w:val="21"/>
        </w:rPr>
        <w:t>分</w:t>
      </w:r>
      <w:r w:rsidR="00CE08B4">
        <w:rPr>
          <w:rFonts w:eastAsia="黑体"/>
          <w:b/>
          <w:szCs w:val="21"/>
        </w:rPr>
        <w:t>．</w:t>
      </w:r>
      <w:r w:rsidRPr="00F05498">
        <w:rPr>
          <w:rFonts w:eastAsia="黑体"/>
          <w:b/>
          <w:szCs w:val="21"/>
        </w:rPr>
        <w:t>在每小题给出的四个选项中，第</w:t>
      </w:r>
      <w:r w:rsidRPr="00F05498">
        <w:rPr>
          <w:rFonts w:eastAsia="黑体"/>
          <w:b/>
          <w:szCs w:val="21"/>
        </w:rPr>
        <w:t>14</w:t>
      </w:r>
      <w:r w:rsidR="00F05498">
        <w:rPr>
          <w:rFonts w:eastAsia="黑体"/>
          <w:b/>
          <w:szCs w:val="21"/>
        </w:rPr>
        <w:t xml:space="preserve"> </w:t>
      </w:r>
      <w:r w:rsidRPr="00F05498">
        <w:rPr>
          <w:rFonts w:eastAsia="黑体"/>
          <w:b/>
          <w:szCs w:val="21"/>
        </w:rPr>
        <w:t>~</w:t>
      </w:r>
      <w:r w:rsidR="00F05498">
        <w:rPr>
          <w:rFonts w:eastAsia="黑体"/>
          <w:b/>
          <w:szCs w:val="21"/>
        </w:rPr>
        <w:t xml:space="preserve"> </w:t>
      </w:r>
      <w:r w:rsidRPr="00F05498">
        <w:rPr>
          <w:rFonts w:eastAsia="黑体"/>
          <w:b/>
          <w:szCs w:val="21"/>
        </w:rPr>
        <w:t>18</w:t>
      </w:r>
      <w:r w:rsidRPr="00F05498">
        <w:rPr>
          <w:rFonts w:eastAsia="黑体"/>
          <w:b/>
          <w:szCs w:val="21"/>
        </w:rPr>
        <w:t>题只有一项是符合题目要求，第</w:t>
      </w:r>
      <w:r w:rsidRPr="00F05498">
        <w:rPr>
          <w:rFonts w:eastAsia="黑体"/>
          <w:b/>
          <w:szCs w:val="21"/>
        </w:rPr>
        <w:t>19</w:t>
      </w:r>
      <w:r w:rsidR="00F05498">
        <w:rPr>
          <w:rFonts w:eastAsia="黑体"/>
          <w:b/>
          <w:szCs w:val="21"/>
        </w:rPr>
        <w:t xml:space="preserve"> </w:t>
      </w:r>
      <w:r w:rsidRPr="00F05498">
        <w:rPr>
          <w:rFonts w:eastAsia="黑体"/>
          <w:b/>
          <w:szCs w:val="21"/>
        </w:rPr>
        <w:t>~</w:t>
      </w:r>
      <w:r w:rsidR="00F05498">
        <w:rPr>
          <w:rFonts w:eastAsia="黑体"/>
          <w:b/>
          <w:szCs w:val="21"/>
        </w:rPr>
        <w:t xml:space="preserve"> </w:t>
      </w:r>
      <w:r w:rsidRPr="00F05498">
        <w:rPr>
          <w:rFonts w:eastAsia="黑体"/>
          <w:b/>
          <w:szCs w:val="21"/>
        </w:rPr>
        <w:t>21</w:t>
      </w:r>
      <w:r w:rsidRPr="00F05498">
        <w:rPr>
          <w:rFonts w:eastAsia="黑体"/>
          <w:b/>
          <w:szCs w:val="21"/>
        </w:rPr>
        <w:t>题有多项符合题目要求</w:t>
      </w:r>
      <w:r w:rsidR="00CE08B4">
        <w:rPr>
          <w:rFonts w:eastAsia="黑体"/>
          <w:b/>
          <w:szCs w:val="21"/>
        </w:rPr>
        <w:t>．</w:t>
      </w:r>
      <w:r w:rsidRPr="00F05498">
        <w:rPr>
          <w:rFonts w:eastAsia="黑体"/>
          <w:b/>
          <w:szCs w:val="21"/>
        </w:rPr>
        <w:t>全部选对的得</w:t>
      </w:r>
      <w:r w:rsidRPr="00F05498">
        <w:rPr>
          <w:rFonts w:eastAsia="黑体"/>
          <w:b/>
          <w:szCs w:val="21"/>
        </w:rPr>
        <w:t>6</w:t>
      </w:r>
      <w:r w:rsidRPr="00F05498">
        <w:rPr>
          <w:rFonts w:eastAsia="黑体"/>
          <w:b/>
          <w:szCs w:val="21"/>
        </w:rPr>
        <w:t>分，选对但不全的得</w:t>
      </w:r>
      <w:r w:rsidRPr="00F05498">
        <w:rPr>
          <w:rFonts w:eastAsia="黑体"/>
          <w:b/>
          <w:szCs w:val="21"/>
        </w:rPr>
        <w:t>3</w:t>
      </w:r>
      <w:r w:rsidRPr="00F05498">
        <w:rPr>
          <w:rFonts w:eastAsia="黑体"/>
          <w:b/>
          <w:szCs w:val="21"/>
        </w:rPr>
        <w:t>分</w:t>
      </w:r>
      <w:r w:rsidR="00CE08B4">
        <w:rPr>
          <w:rFonts w:eastAsia="黑体"/>
          <w:b/>
          <w:szCs w:val="21"/>
        </w:rPr>
        <w:t>．</w:t>
      </w:r>
      <w:r w:rsidRPr="00F05498">
        <w:rPr>
          <w:rFonts w:eastAsia="黑体"/>
          <w:b/>
          <w:szCs w:val="21"/>
        </w:rPr>
        <w:t>有选错的得</w:t>
      </w:r>
      <w:r w:rsidRPr="00F05498">
        <w:rPr>
          <w:rFonts w:eastAsia="黑体"/>
          <w:b/>
          <w:szCs w:val="21"/>
        </w:rPr>
        <w:t>0</w:t>
      </w:r>
      <w:r w:rsidRPr="00F05498">
        <w:rPr>
          <w:rFonts w:eastAsia="黑体"/>
          <w:b/>
          <w:szCs w:val="21"/>
        </w:rPr>
        <w:t>分</w:t>
      </w:r>
      <w:r w:rsidR="00CE08B4">
        <w:rPr>
          <w:rFonts w:eastAsia="黑体"/>
          <w:b/>
          <w:szCs w:val="21"/>
        </w:rPr>
        <w:t>．</w:t>
      </w:r>
    </w:p>
    <w:p w:rsidR="00F05498" w:rsidRDefault="00A4633D" w:rsidP="00F05498">
      <w:pPr>
        <w:ind w:left="420" w:hangingChars="200" w:hanging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14</w:t>
      </w:r>
      <w:r w:rsidR="00F05498">
        <w:rPr>
          <w:rFonts w:eastAsiaTheme="minorEastAsia" w:hint="eastAsia"/>
          <w:szCs w:val="21"/>
        </w:rPr>
        <w:t>．</w:t>
      </w:r>
      <w:r w:rsidRPr="00A4633D">
        <w:rPr>
          <w:rFonts w:eastAsiaTheme="minorEastAsia"/>
          <w:szCs w:val="21"/>
        </w:rPr>
        <w:t>一平行电容器两极板之间充满云母介质，接在恒压直流电源上，若将云母介质移出，则电容器</w:t>
      </w:r>
    </w:p>
    <w:p w:rsidR="00F05498" w:rsidRDefault="00A4633D" w:rsidP="00F05498">
      <w:pPr>
        <w:ind w:leftChars="200" w:left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A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极板上的电荷量变大，极板间的电场强度变大</w:t>
      </w:r>
    </w:p>
    <w:p w:rsidR="00F05498" w:rsidRDefault="00A4633D" w:rsidP="00F05498">
      <w:pPr>
        <w:ind w:leftChars="200" w:left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B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极板上的电荷量变小，极板间的电场强度变大</w:t>
      </w:r>
    </w:p>
    <w:p w:rsidR="00F05498" w:rsidRDefault="00A4633D" w:rsidP="00F05498">
      <w:pPr>
        <w:ind w:leftChars="200" w:left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C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极板上的电荷量变大，极板间的电场强度不变</w:t>
      </w:r>
    </w:p>
    <w:p w:rsidR="00A4633D" w:rsidRPr="00A4633D" w:rsidRDefault="00B01C5B" w:rsidP="00F05498">
      <w:pPr>
        <w:ind w:leftChars="200" w:left="420"/>
        <w:rPr>
          <w:rFonts w:eastAsiaTheme="minorEastAsia"/>
          <w:szCs w:val="21"/>
        </w:rPr>
      </w:pPr>
      <w:r>
        <w:rPr>
          <w:b/>
          <w:bCs/>
          <w:noProof/>
          <w:color w:val="000000"/>
          <w:sz w:val="44"/>
          <w:szCs w:val="44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4B6835A6" wp14:editId="77DF0E9F">
                <wp:simplePos x="0" y="0"/>
                <wp:positionH relativeFrom="margin">
                  <wp:align>right</wp:align>
                </wp:positionH>
                <wp:positionV relativeFrom="paragraph">
                  <wp:posOffset>36195</wp:posOffset>
                </wp:positionV>
                <wp:extent cx="1492885" cy="1118870"/>
                <wp:effectExtent l="0" t="38100" r="0" b="24130"/>
                <wp:wrapSquare wrapText="bothSides"/>
                <wp:docPr id="29" name="组合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2885" cy="1118870"/>
                          <a:chOff x="1283" y="10005"/>
                          <a:chExt cx="2351" cy="1762"/>
                        </a:xfrm>
                      </wpg:grpSpPr>
                      <wps:wsp>
                        <wps:cNvPr id="30" name="Oval 3"/>
                        <wps:cNvSpPr>
                          <a:spLocks noChangeArrowheads="1"/>
                        </wps:cNvSpPr>
                        <wps:spPr bwMode="auto">
                          <a:xfrm>
                            <a:off x="1921" y="10410"/>
                            <a:ext cx="926" cy="926"/>
                          </a:xfrm>
                          <a:prstGeom prst="ellips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787" y="10334"/>
                            <a:ext cx="598" cy="10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2400" y="10005"/>
                            <a:ext cx="0" cy="1757"/>
                          </a:xfrm>
                          <a:prstGeom prst="straightConnector1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2348" y="10379"/>
                            <a:ext cx="90" cy="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355" y="11292"/>
                            <a:ext cx="90" cy="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2037" y="10005"/>
                            <a:ext cx="0" cy="722"/>
                          </a:xfrm>
                          <a:prstGeom prst="straightConnector1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1976" y="10349"/>
                            <a:ext cx="90" cy="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2057" y="10072"/>
                            <a:ext cx="28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2057" y="10258"/>
                            <a:ext cx="28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2057" y="10471"/>
                            <a:ext cx="28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2057" y="10667"/>
                            <a:ext cx="28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2054" y="10407"/>
                            <a:ext cx="287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Oval 15"/>
                        <wps:cNvSpPr>
                          <a:spLocks noChangeArrowheads="1"/>
                        </wps:cNvSpPr>
                        <wps:spPr bwMode="auto">
                          <a:xfrm>
                            <a:off x="2536" y="10112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2968" y="10112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Oval 17"/>
                        <wps:cNvSpPr>
                          <a:spLocks noChangeArrowheads="1"/>
                        </wps:cNvSpPr>
                        <wps:spPr bwMode="auto">
                          <a:xfrm>
                            <a:off x="3400" y="10112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Oval 18"/>
                        <wps:cNvSpPr>
                          <a:spLocks noChangeArrowheads="1"/>
                        </wps:cNvSpPr>
                        <wps:spPr bwMode="auto">
                          <a:xfrm>
                            <a:off x="2536" y="10575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Oval 19"/>
                        <wps:cNvSpPr>
                          <a:spLocks noChangeArrowheads="1"/>
                        </wps:cNvSpPr>
                        <wps:spPr bwMode="auto">
                          <a:xfrm>
                            <a:off x="2968" y="10575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Oval 20"/>
                        <wps:cNvSpPr>
                          <a:spLocks noChangeArrowheads="1"/>
                        </wps:cNvSpPr>
                        <wps:spPr bwMode="auto">
                          <a:xfrm>
                            <a:off x="3400" y="10575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Oval 21"/>
                        <wps:cNvSpPr>
                          <a:spLocks noChangeArrowheads="1"/>
                        </wps:cNvSpPr>
                        <wps:spPr bwMode="auto">
                          <a:xfrm>
                            <a:off x="2536" y="11038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Oval 22"/>
                        <wps:cNvSpPr>
                          <a:spLocks noChangeArrowheads="1"/>
                        </wps:cNvSpPr>
                        <wps:spPr bwMode="auto">
                          <a:xfrm>
                            <a:off x="2968" y="11038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Oval 23"/>
                        <wps:cNvSpPr>
                          <a:spLocks noChangeArrowheads="1"/>
                        </wps:cNvSpPr>
                        <wps:spPr bwMode="auto">
                          <a:xfrm>
                            <a:off x="3400" y="11038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Oval 24"/>
                        <wps:cNvSpPr>
                          <a:spLocks noChangeArrowheads="1"/>
                        </wps:cNvSpPr>
                        <wps:spPr bwMode="auto">
                          <a:xfrm>
                            <a:off x="2535" y="11501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Oval 25"/>
                        <wps:cNvSpPr>
                          <a:spLocks noChangeArrowheads="1"/>
                        </wps:cNvSpPr>
                        <wps:spPr bwMode="auto">
                          <a:xfrm>
                            <a:off x="2967" y="11501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Oval 26"/>
                        <wps:cNvSpPr>
                          <a:spLocks noChangeArrowheads="1"/>
                        </wps:cNvSpPr>
                        <wps:spPr bwMode="auto">
                          <a:xfrm>
                            <a:off x="3399" y="11501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AutoShape 27"/>
                        <wps:cNvCnPr>
                          <a:cxnSpLocks noChangeShapeType="1"/>
                        </wps:cNvCnPr>
                        <wps:spPr bwMode="auto">
                          <a:xfrm flipH="1">
                            <a:off x="1950" y="10727"/>
                            <a:ext cx="198" cy="1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283" y="10822"/>
                            <a:ext cx="126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2272" w:rsidRPr="00220771" w:rsidRDefault="00232272" w:rsidP="00232272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</w:rPr>
                                <w:t>加</w:t>
                              </w:r>
                              <w:r>
                                <w:rPr>
                                  <w:rFonts w:eastAsia="仿宋"/>
                                </w:rPr>
                                <w:t>速</w:t>
                              </w:r>
                              <w:r>
                                <w:rPr>
                                  <w:rFonts w:eastAsia="仿宋" w:hint="eastAsia"/>
                                </w:rPr>
                                <w:t>电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539" y="11317"/>
                            <a:ext cx="729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2272" w:rsidRPr="00220771" w:rsidRDefault="00232272" w:rsidP="00232272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</w:rPr>
                                <w:t>出</w:t>
                              </w:r>
                              <w:r>
                                <w:rPr>
                                  <w:rFonts w:eastAsia="仿宋"/>
                                </w:rPr>
                                <w:t>口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AutoShape 30"/>
                        <wps:cNvCnPr>
                          <a:cxnSpLocks noChangeShapeType="1"/>
                        </wps:cNvCnPr>
                        <wps:spPr bwMode="auto">
                          <a:xfrm flipH="1">
                            <a:off x="2148" y="11336"/>
                            <a:ext cx="207" cy="1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2905" y="10622"/>
                            <a:ext cx="729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2272" w:rsidRPr="00220771" w:rsidRDefault="00232272" w:rsidP="00232272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</w:rPr>
                                <w:t>磁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6835A6" id="组合 29" o:spid="_x0000_s1026" style="position:absolute;left:0;text-align:left;margin-left:66.35pt;margin-top:2.85pt;width:117.55pt;height:88.1pt;z-index:251657216;mso-position-horizontal:right;mso-position-horizontal-relative:margin" coordorigin="1283,10005" coordsize="2351,17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">
                <v:oval id="Oval 3" o:spid="_x0000_s1027" style="position:absolute;left:1921;top:10410;width:926;height:9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brw8EA&#10;AADbAAAADwAAAGRycy9kb3ducmV2LnhtbERPzYrCMBC+C/sOYQRvmqooa9coi6CsBw/WfYDZZGxr&#10;m0lponZ9enMQPH58/8t1Z2txo9aXjhWMRwkIYu1MybmC39N2+AnCB2SDtWNS8E8e1quP3hJT4+58&#10;pFsWchFD2KeooAihSaX0uiCLfuQa4sidXWsxRNjm0rR4j+G2lpMkmUuLJceGAhvaFKSr7GoVPC7H&#10;w/nP76vdItGzaryY6NnDKjXod99fIAJ14S1+uX+MgmlcH7/EHyB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nG68PBAAAA2wAAAA8AAAAAAAAAAAAAAAAAmAIAAGRycy9kb3du&#10;cmV2LnhtbFBLBQYAAAAABAAEAPUAAACGAwAAAAA=&#10;" filled="f">
                  <v:stroke dashstyle="dash"/>
                </v:oval>
                <v:rect id="Rectangle 4" o:spid="_x0000_s1028" style="position:absolute;left:1787;top:10334;width:598;height:10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uKWMEA&#10;AADbAAAADwAAAGRycy9kb3ducmV2LnhtbESPQWsCMRSE7wX/Q3gFbzVrxVq2RhGL6MFLV70/Nq+7&#10;i5uXJYma/fdGEDwOM/MNM19G04orOd9YVjAeZSCIS6sbrhQcD5uPbxA+IGtsLZOCnjwsF4O3Oeba&#10;3viPrkWoRIKwz1FBHUKXS+nLmgz6ke2Ik/dvncGQpKukdnhLcNPKzyz7kgYbTgs1drSuqTwXF6Ng&#10;r+N2XU7jufjFmTu5Sx9w2ys1fI+rHxCBYniFn+2dVjAZw+NL+gFyc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biljBAAAA2wAAAA8AAAAAAAAAAAAAAAAAmAIAAGRycy9kb3du&#10;cmV2LnhtbFBLBQYAAAAABAAEAPUAAACGAwAAAAA=&#10;" strokecolor="white [3212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" o:spid="_x0000_s1029" type="#_x0000_t32" style="position:absolute;left:2400;top:10005;width:0;height:17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HoMb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kDN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lAegxvgAAANsAAAAPAAAAAAAAAAAAAAAAAKEC&#10;AABkcnMvZG93bnJldi54bWxQSwUGAAAAAAQABAD5AAAAjAMAAAAA&#10;" strokeweight="1.5pt"/>
                <v:rect id="Rectangle 6" o:spid="_x0000_s1030" style="position:absolute;left:2348;top:10379;width:90;height: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9ZMcQA&#10;AADbAAAADwAAAGRycy9kb3ducmV2LnhtbESPQWvCQBSE74L/YXmCN921qaGmbkIRBKH1UC14fWSf&#10;SWj2bcyuGv99t1DocZiZb5h1MdhW3Kj3jWMNi7kCQVw603Cl4eu4nb2A8AHZYOuYNDzIQ5GPR2vM&#10;jLvzJ90OoRIRwj5DDXUIXSalL2uy6OeuI47e2fUWQ5R9JU2P9wi3rXxSKpUWG44LNXa0qan8Plyt&#10;BkyfzWV/Tj6O79cUV9WgtsuT0no6Gd5eQQQawn/4r70zGpIEfr/EH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PWTHEAAAA2wAAAA8AAAAAAAAAAAAAAAAAmAIAAGRycy9k&#10;b3ducmV2LnhtbFBLBQYAAAAABAAEAPUAAACJAwAAAAA=&#10;" stroked="f"/>
                <v:rect id="Rectangle 7" o:spid="_x0000_s1031" style="position:absolute;left:2355;top:11292;width:90;height: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bBRcUA&#10;AADbAAAADwAAAGRycy9kb3ducmV2LnhtbESPzWrDMBCE74W8g9hAbo3UODWNE8WUgCHQ9pAf6HWx&#10;NraptXItOXHfvioUchxm5htmk4+2FVfqfeNYw9NcgSAunWm40nA+FY8vIHxANtg6Jg0/5CHfTh42&#10;mBl34wNdj6ESEcI+Qw11CF0mpS9rsujnriOO3sX1FkOUfSVNj7cIt61cKJVKiw3HhRo72tVUfh0H&#10;qwHTpfn+uCTvp7chxVU1quL5U2k9m46vaxCBxnAP/7f3RkOyhL8v8Qf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ZsFFxQAAANsAAAAPAAAAAAAAAAAAAAAAAJgCAABkcnMv&#10;ZG93bnJldi54bWxQSwUGAAAAAAQABAD1AAAAigMAAAAA&#10;" stroked="f"/>
                <v:shape id="AutoShape 8" o:spid="_x0000_s1032" type="#_x0000_t32" style="position:absolute;left:2037;top:10005;width:0;height:7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hwRcMAAADbAAAADwAAAGRycy9kb3ducmV2LnhtbESPwWrDMBBE74X8g9hAbo3chJbgWjZO&#10;IZBLD01zyW2x1paxtXItxXH+PioUehxm5g2TFbPtxUSjbx0reFknIIgrp1tuFJy/D887ED4ga+wd&#10;k4I7eSjyxVOGqXY3/qLpFBoRIexTVGBCGFIpfWXIol+7gTh6tRsthijHRuoRbxFue7lJkjdpseW4&#10;YHCgD0NVd7paBXbQ9ufTGX3p2m2/p2Nd7pNJqdVyLt9BBJrDf/ivfdQKtq/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ocEXDAAAA2wAAAA8AAAAAAAAAAAAA&#10;AAAAoQIAAGRycy9kb3ducmV2LnhtbFBLBQYAAAAABAAEAPkAAACRAwAAAAA=&#10;" strokeweight="1.5pt"/>
                <v:rect id="Rectangle 9" o:spid="_x0000_s1033" style="position:absolute;left:1976;top:10349;width:90;height: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j6qcQA&#10;AADbAAAADwAAAGRycy9kb3ducmV2LnhtbESPQWvCQBSE70L/w/IEb7pr04Y2dQ1FCAi1B7XQ6yP7&#10;TEKzb9PsRuO/dwsFj8PMfMOs8tG24ky9bxxrWC4UCOLSmYYrDV/HYv4Cwgdkg61j0nAlD/n6YbLC&#10;zLgL7+l8CJWIEPYZaqhD6DIpfVmTRb9wHXH0Tq63GKLsK2l6vES4beWjUqm02HBcqLGjTU3lz2Gw&#10;GjB9Mr+fp2R3/BhSfK1GVTx/K61n0/H9DUSgMdzD/+2t0ZCk8Pcl/gC5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4+qnEAAAA2wAAAA8AAAAAAAAAAAAAAAAAmAIAAGRycy9k&#10;b3ducmV2LnhtbFBLBQYAAAAABAAEAPUAAACJAwAAAAA=&#10;" stroked="f"/>
                <v:shape id="AutoShape 10" o:spid="_x0000_s1034" type="#_x0000_t32" style="position:absolute;left:2057;top:10072;width:2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x2VsYAAADbAAAADwAAAGRycy9kb3ducmV2LnhtbESPzWrDMBCE74G+g9hCLiGRk0Ja3Cih&#10;9I8cmkPc0PPW2lrG1sqRVMft01eBQI/DzHzDrDaDbUVPPtSOFcxnGQji0umaKwWH95fpHYgQkTW2&#10;jknBDwXYrK9GK8y1O/Ge+iJWIkE45KjAxNjlUobSkMUwcx1x8r6ctxiT9JXUHk8Jblu5yLKltFhz&#10;WjDY0aOhsim+rYIC/f63f/0wT8c32Tx/bnf9pNkpNb4eHu5BRBrif/jS3moFN7dw/pJ+gF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MdlbGAAAA2wAAAA8AAAAAAAAA&#10;AAAAAAAAoQIAAGRycy9kb3ducmV2LnhtbFBLBQYAAAAABAAEAPkAAACUAwAAAAA=&#10;">
                  <v:stroke endarrow="classic"/>
                </v:shape>
                <v:shape id="AutoShape 11" o:spid="_x0000_s1035" type="#_x0000_t32" style="position:absolute;left:2057;top:10258;width:2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PiJMMAAADbAAAADwAAAGRycy9kb3ducmV2LnhtbERPz0/CMBS+m/A/NM+Ei5FOSQiZFGJQ&#10;CQc4MIzn5/pcl62vsy1j+tfTAwnHL9/vxWqwrejJh9qxgqdJBoK4dLrmSsHn8eNxDiJEZI2tY1Lw&#10;RwFWy9HdAnPtznygvoiVSCEcclRgYuxyKUNpyGKYuI44cT/OW4wJ+kpqj+cUblv5nGUzabHm1GCw&#10;o7WhsilOVkGB/vDfb77M2+9ONu/f233/0OyVGt8Pry8gIg3xJr66t1rBNI1NX9IPkMsL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T4iTDAAAA2wAAAA8AAAAAAAAAAAAA&#10;AAAAoQIAAGRycy9kb3ducmV2LnhtbFBLBQYAAAAABAAEAPkAAACRAwAAAAA=&#10;">
                  <v:stroke endarrow="classic"/>
                </v:shape>
                <v:shape id="AutoShape 12" o:spid="_x0000_s1036" type="#_x0000_t32" style="position:absolute;left:2057;top:10471;width:2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9Hv8YAAADbAAAADwAAAGRycy9kb3ducmV2LnhtbESPzWrDMBCE74G+g9hCLiGRk0Jo3Sih&#10;9I8cmkPc0PPW2lrG1sqRVMft01eBQI/DzHzDrDaDbUVPPtSOFcxnGQji0umaKwWH95fpLYgQkTW2&#10;jknBDwXYrK9GK8y1O/Ge+iJWIkE45KjAxNjlUobSkMUwcx1x8r6ctxiT9JXUHk8Jblu5yLKltFhz&#10;WjDY0aOhsim+rYIC/f63f/0wT8c32Tx/bnf9pNkpNb4eHu5BRBrif/jS3moFN3dw/pJ+gF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fR7/GAAAA2wAAAA8AAAAAAAAA&#10;AAAAAAAAoQIAAGRycy9kb3ducmV2LnhtbFBLBQYAAAAABAAEAPkAAACUAwAAAAA=&#10;">
                  <v:stroke endarrow="classic"/>
                </v:shape>
                <v:shape id="AutoShape 13" o:spid="_x0000_s1037" type="#_x0000_t32" style="position:absolute;left:2057;top:10667;width:2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OdX8MAAADbAAAADwAAAGRycy9kb3ducmV2LnhtbERPz0/CMBS+m/A/NM+Ei5FOQwiZFGJQ&#10;CQc4MIzn5/pcl62vsy1j+tfTAwnHL9/vxWqwrejJh9qxgqdJBoK4dLrmSsHn8eNxDiJEZI2tY1Lw&#10;RwFWy9HdAnPtznygvoiVSCEcclRgYuxyKUNpyGKYuI44cT/OW4wJ+kpqj+cUblv5nGUzabHm1GCw&#10;o7WhsilOVkGB/vDfb77M2+9ONu/f233/0OyVGt8Pry8gIg3xJr66t1rBNK1PX9IPkMsL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jnV/DAAAA2wAAAA8AAAAAAAAAAAAA&#10;AAAAoQIAAGRycy9kb3ducmV2LnhtbFBLBQYAAAAABAAEAPkAAACRAwAAAAA=&#10;">
                  <v:stroke endarrow="classic"/>
                </v:shape>
                <v:shape id="AutoShape 14" o:spid="_x0000_s1038" type="#_x0000_t32" style="position:absolute;left:2054;top:10407;width:28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Ae7cYAAADbAAAADwAAAGRycy9kb3ducmV2LnhtbESP3WoCMRSE7wu+QziCN6VmtVXKahQp&#10;FFqk+NOCt4fNcbPs5iRs4rr16ZtCoZfDzHzDLNe9bURHbagcK5iMMxDEhdMVlwq+Pl8fnkGEiKyx&#10;cUwKvinAejW4W2Ku3ZUP1B1jKRKEQ44KTIw+lzIUhiyGsfPEyTu71mJMsi2lbvGa4LaR0yybS4sV&#10;pwWDnl4MFfXxYhXUXb077GfB319uNN968/H+eNJKjYb9ZgEiUh//w3/tN63gaQK/X9IP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gHu3GAAAA2wAAAA8AAAAAAAAA&#10;AAAAAAAAoQIAAGRycy9kb3ducmV2LnhtbFBLBQYAAAAABAAEAPkAAACUAwAAAAA=&#10;">
                  <v:stroke dashstyle="dash"/>
                </v:shape>
                <v:oval id="Oval 15" o:spid="_x0000_s1039" style="position:absolute;left:2536;top:10112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nm5MIA&#10;AADbAAAADwAAAGRycy9kb3ducmV2LnhtbESPQYvCMBSE7wv+h/AEL4umyq5INYoUFK/b9eDx2Tzb&#10;YvNSkmjbf2+EhT0OM/MNs9n1phFPcr62rGA+S0AQF1bXXCo4/x6mKxA+IGtsLJOCgTzstqOPDaba&#10;dvxDzzyUIkLYp6igCqFNpfRFRQb9zLbE0btZZzBE6UqpHXYRbhq5SJKlNFhzXKiwpayi4p4/jAL3&#10;2Q7ZcMoO8ysf8+9upS/Ls1ZqMu73axCB+vAf/muftIKvBby/xB8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uebkwgAAANsAAAAPAAAAAAAAAAAAAAAAAJgCAABkcnMvZG93&#10;bnJldi54bWxQSwUGAAAAAAQABAD1AAAAhwMAAAAA&#10;" fillcolor="black"/>
                <v:oval id="Oval 16" o:spid="_x0000_s1040" style="position:absolute;left:2968;top:10112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VDf8IA&#10;AADbAAAADwAAAGRycy9kb3ducmV2LnhtbESPQWvCQBSE7wX/w/IEL0U32lYkuooEFK9NPXh8Zp9J&#10;MPs27K4m+fduodDjMDPfMJtdbxrxJOdrywrmswQEcWF1zaWC889hugLhA7LGxjIpGMjDbjt622Cq&#10;bcff9MxDKSKEfYoKqhDaVEpfVGTQz2xLHL2bdQZDlK6U2mEX4aaRiyRZSoM1x4UKW8oqKu75wyhw&#10;7+2QDafsML/yMf/qVvqyPGulJuN+vwYRqA//4b/2SSv4/IDfL/EHyO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9UN/wgAAANsAAAAPAAAAAAAAAAAAAAAAAJgCAABkcnMvZG93&#10;bnJldi54bWxQSwUGAAAAAAQABAD1AAAAhwMAAAAA&#10;" fillcolor="black"/>
                <v:oval id="Oval 17" o:spid="_x0000_s1041" style="position:absolute;left:3400;top:10112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zbC8IA&#10;AADbAAAADwAAAGRycy9kb3ducmV2LnhtbESPQYvCMBSE7wv+h/AEL4umiitSjSIFxatdD3t82zzb&#10;YvNSkmjbf2+EhT0OM/MNs933phFPcr62rGA+S0AQF1bXXCq4fh+naxA+IGtsLJOCgTzsd6OPLaba&#10;dnyhZx5KESHsU1RQhdCmUvqiIoN+Zlvi6N2sMxiidKXUDrsIN41cJMlKGqw5LlTYUlZRcc8fRoH7&#10;bIdsOGfH+S+f8q9urX9WV63UZNwfNiAC9eE//Nc+awXLJ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HNsLwgAAANsAAAAPAAAAAAAAAAAAAAAAAJgCAABkcnMvZG93&#10;bnJldi54bWxQSwUGAAAAAAQABAD1AAAAhwMAAAAA&#10;" fillcolor="black"/>
                <v:oval id="Oval 18" o:spid="_x0000_s1042" style="position:absolute;left:2536;top:10575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B+kMIA&#10;AADbAAAADwAAAGRycy9kb3ducmV2LnhtbESPQYvCMBSE7wv+h/AEL4umyipSjSIFxatdD3t82zzb&#10;YvNSkmjbf2+EhT0OM/MNs933phFPcr62rGA+S0AQF1bXXCq4fh+naxA+IGtsLJOCgTzsd6OPLaba&#10;dnyhZx5KESHsU1RQhdCmUvqiIoN+Zlvi6N2sMxiidKXUDrsIN41cJMlKGqw5LlTYUlZRcc8fRoH7&#10;bIdsOGfH+S+f8mW31j+rq1ZqMu4PGxCB+vAf/muftYKvJ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UH6QwgAAANsAAAAPAAAAAAAAAAAAAAAAAJgCAABkcnMvZG93&#10;bnJldi54bWxQSwUGAAAAAAQABAD1AAAAhwMAAAAA&#10;" fillcolor="black"/>
                <v:oval id="Oval 19" o:spid="_x0000_s1043" style="position:absolute;left:2968;top:10575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Lg58IA&#10;AADbAAAADwAAAGRycy9kb3ducmV2LnhtbESPQWvCQBSE7wX/w/IEL0U3ShskuooELF6bevD4zD6T&#10;YPZt2N2a5N+7QqHHYWa+Ybb7wbTiQc43lhUsFwkI4tLqhisF55/jfA3CB2SNrWVSMJKH/W7ytsVM&#10;256/6VGESkQI+wwV1CF0mZS+rMmgX9iOOHo36wyGKF0ltcM+wk0rV0mSSoMNx4UaO8prKu/Fr1Hg&#10;3rsxH0/5cXnlr+KzX+tLetZKzabDYQMi0BD+w3/tk1bwkcL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guDnwgAAANsAAAAPAAAAAAAAAAAAAAAAAJgCAABkcnMvZG93&#10;bnJldi54bWxQSwUGAAAAAAQABAD1AAAAhwMAAAAA&#10;" fillcolor="black"/>
                <v:oval id="Oval 20" o:spid="_x0000_s1044" style="position:absolute;left:3400;top:10575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5FfMIA&#10;AADbAAAADwAAAGRycy9kb3ducmV2LnhtbESPQWvCQBSE7wX/w/IEL0U3SqsSXUUCitemHnp8Zp9J&#10;MPs27K4m+fduodDjMDPfMNt9bxrxJOdrywrmswQEcWF1zaWCy/dxugbhA7LGxjIpGMjDfjd622Kq&#10;bcdf9MxDKSKEfYoKqhDaVEpfVGTQz2xLHL2bdQZDlK6U2mEX4aaRiyRZSoM1x4UKW8oqKu75wyhw&#10;7+2QDefsOL/yKf/s1vpnedFKTcb9YQMiUB/+w3/ts1bwsYLfL/EHyN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zkV8wgAAANsAAAAPAAAAAAAAAAAAAAAAAJgCAABkcnMvZG93&#10;bnJldi54bWxQSwUGAAAAAAQABAD1AAAAhwMAAAAA&#10;" fillcolor="black"/>
                <v:oval id="Oval 21" o:spid="_x0000_s1045" style="position:absolute;left:2536;top:11038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HRDsAA&#10;AADbAAAADwAAAGRycy9kb3ducmV2LnhtbERPz2vCMBS+D/wfwhN2GZoqWymdUaSgeF3nYce35tmU&#10;NS8libb975fDYMeP7/fuMNlePMiHzrGCzToDQdw43XGr4Pp5WhUgQkTW2DsmBTMFOOwXTzsstRv5&#10;gx51bEUK4VCiAhPjUEoZGkMWw9oNxIm7OW8xJuhbqT2OKdz2cptlubTYcWowOFBlqPmp71aBfxnm&#10;ar5Up803n+u3sdBf+VUr9bycju8gIk3xX/znvmgFr2ls+pJ+gN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1HRDsAAAADbAAAADwAAAAAAAAAAAAAAAACYAgAAZHJzL2Rvd25y&#10;ZXYueG1sUEsFBgAAAAAEAAQA9QAAAIUDAAAAAA==&#10;" fillcolor="black"/>
                <v:oval id="Oval 22" o:spid="_x0000_s1046" style="position:absolute;left:2968;top:11038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10lcMA&#10;AADbAAAADwAAAGRycy9kb3ducmV2LnhtbESPQWvCQBSE74L/YXlCL1I3Fg2auooELF6beujxNftM&#10;QrNvw+5qkn/fFQoeh5n5htkdBtOKOznfWFawXCQgiEurG64UXL5OrxsQPiBrbC2TgpE8HPbTyQ4z&#10;bXv+pHsRKhEh7DNUUIfQZVL6siaDfmE74uhdrTMYonSV1A77CDetfEuSVBpsOC7U2FFeU/lb3IwC&#10;N+/GfDznp+UPfxTrfqO/04tW6mU2HN9BBBrCM/zfPmsFqy08vsQf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10lcMAAADbAAAADwAAAAAAAAAAAAAAAACYAgAAZHJzL2Rv&#10;d25yZXYueG1sUEsFBgAAAAAEAAQA9QAAAIgDAAAAAA==&#10;" fillcolor="black"/>
                <v:oval id="Oval 23" o:spid="_x0000_s1047" style="position:absolute;left:3400;top:11038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5L1b8A&#10;AADbAAAADwAAAGRycy9kb3ducmV2LnhtbERPTYvCMBC9C/6HMAt7kTVVUKRrLEuh4tXqwePYzLZl&#10;m0lJom3//eYgeHy87302mk48yfnWsoLVMgFBXFndcq3geim+diB8QNbYWSYFE3nIDvPZHlNtBz7T&#10;swy1iCHsU1TQhNCnUvqqIYN+aXviyP1aZzBE6GqpHQ4x3HRynSRbabDl2NBgT3lD1V/5MArcop/y&#10;6ZQXqzsfy82w07ftVSv1+TH+fIMINIa3+OU+aQWbuD5+iT9AHv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/kvVvwAAANsAAAAPAAAAAAAAAAAAAAAAAJgCAABkcnMvZG93bnJl&#10;di54bWxQSwUGAAAAAAQABAD1AAAAhAMAAAAA&#10;" fillcolor="black"/>
                <v:oval id="Oval 24" o:spid="_x0000_s1048" style="position:absolute;left:2535;top:11501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LuTsEA&#10;AADbAAAADwAAAGRycy9kb3ducmV2LnhtbESPQYvCMBSE74L/ITzBi6xpBUWqUaTg4nW7Hjy+bZ5t&#10;sXkpSda2/34jCHscZuYbZn8cTCue5HxjWUG6TEAQl1Y3XCm4fp8/tiB8QNbYWiYFI3k4HqaTPWba&#10;9vxFzyJUIkLYZ6igDqHLpPRlTQb90nbE0btbZzBE6SqpHfYRblq5SpKNNNhwXKixo7ym8lH8GgVu&#10;0Y35eMnP6Q9/Fut+q2+bq1ZqPhtOOxCBhvAffrcvWsE6hdeX+APk4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y7k7BAAAA2wAAAA8AAAAAAAAAAAAAAAAAmAIAAGRycy9kb3du&#10;cmV2LnhtbFBLBQYAAAAABAAEAPUAAACGAwAAAAA=&#10;" fillcolor="black"/>
                <v:oval id="Oval 25" o:spid="_x0000_s1049" style="position:absolute;left:2967;top:11501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BwOcEA&#10;AADbAAAADwAAAGRycy9kb3ducmV2LnhtbESPQYvCMBSE74L/ITxhL6KpgiLVKFJw8Wr1sMe3zbMt&#10;Ni8libb992ZhweMwM98wu0NvGvEi52vLChbzBARxYXXNpYLb9TTbgPABWWNjmRQM5OGwH492mGrb&#10;8YVeeShFhLBPUUEVQptK6YuKDPq5bYmjd7fOYIjSlVI77CLcNHKZJGtpsOa4UGFLWUXFI38aBW7a&#10;Dtlwzk6LX/7OV91G/6xvWqmvSX/cggjUh0/4v33WClZL+PsSf4Dcv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gcDnBAAAA2wAAAA8AAAAAAAAAAAAAAAAAmAIAAGRycy9kb3du&#10;cmV2LnhtbFBLBQYAAAAABAAEAPUAAACGAwAAAAA=&#10;" fillcolor="black"/>
                <v:oval id="Oval 26" o:spid="_x0000_s1050" style="position:absolute;left:3399;top:11501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zVosIA&#10;AADbAAAADwAAAGRycy9kb3ducmV2LnhtbESPQYvCMBSE7wv+h/AEL4umuihSjSIFxatdD3t82zzb&#10;YvNSkmjbf2+EhT0OM/MNs933phFPcr62rGA+S0AQF1bXXCq4fh+naxA+IGtsLJOCgTzsd6OPLaba&#10;dnyhZx5KESHsU1RQhdCmUvqiIoN+Zlvi6N2sMxiidKXUDrsIN41cJMlKGqw5LlTYUlZRcc8fRoH7&#10;bIdsOGfH+S+f8mW31j+rq1ZqMu4PGxCB+vAf/muftYLlF7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LNWiwgAAANsAAAAPAAAAAAAAAAAAAAAAAJgCAABkcnMvZG93&#10;bnJldi54bWxQSwUGAAAAAAQABAD1AAAAhwMAAAAA&#10;" fillcolor="black"/>
                <v:shape id="AutoShape 27" o:spid="_x0000_s1051" type="#_x0000_t32" style="position:absolute;left:1950;top:10727;width:198;height:17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yFlcQAAADbAAAADwAAAGRycy9kb3ducmV2LnhtbESPQWsCMRSE74X+h/AEL0WzK1Vka5RS&#10;EMSDUN2Dx0fyuru4edkmcV3/vSkUPA4z8w2z2gy2FT350DhWkE8zEMTamYYrBeVpO1mCCBHZYOuY&#10;FNwpwGb9+rLCwrgbf1N/jJVIEA4FKqhj7Aopg67JYpi6jjh5P85bjEn6ShqPtwS3rZxl2UJabDgt&#10;1NjRV036crxaBc2+PJT922/0ernPzz4Pp3OrlRqPhs8PEJGG+Az/t3dGwfw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XIWVxAAAANsAAAAPAAAAAAAAAAAA&#10;AAAAAKECAABkcnMvZG93bnJldi54bWxQSwUGAAAAAAQABAD5AAAAkg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" o:spid="_x0000_s1052" type="#_x0000_t202" style="position:absolute;left:1283;top:10822;width:126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<v:textbox>
                    <w:txbxContent>
                      <w:p w:rsidR="00232272" w:rsidRPr="00220771" w:rsidRDefault="00232272" w:rsidP="00232272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</w:rPr>
                          <w:t>加</w:t>
                        </w:r>
                        <w:r>
                          <w:rPr>
                            <w:rFonts w:eastAsia="仿宋"/>
                          </w:rPr>
                          <w:t>速</w:t>
                        </w:r>
                        <w:r>
                          <w:rPr>
                            <w:rFonts w:eastAsia="仿宋" w:hint="eastAsia"/>
                          </w:rPr>
                          <w:t>电场</w:t>
                        </w:r>
                      </w:p>
                    </w:txbxContent>
                  </v:textbox>
                </v:shape>
                <v:shape id="Text Box 29" o:spid="_x0000_s1053" type="#_x0000_t202" style="position:absolute;left:1539;top:11317;width:729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<v:textbox>
                    <w:txbxContent>
                      <w:p w:rsidR="00232272" w:rsidRPr="00220771" w:rsidRDefault="00232272" w:rsidP="00232272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</w:rPr>
                          <w:t>出</w:t>
                        </w:r>
                        <w:r>
                          <w:rPr>
                            <w:rFonts w:eastAsia="仿宋"/>
                          </w:rPr>
                          <w:t>口</w:t>
                        </w:r>
                      </w:p>
                    </w:txbxContent>
                  </v:textbox>
                </v:shape>
                <v:shape id="AutoShape 30" o:spid="_x0000_s1054" type="#_x0000_t32" style="position:absolute;left:2148;top:11336;width:207;height:14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4b4sQAAADbAAAADwAAAGRycy9kb3ducmV2LnhtbESPQWsCMRSE74X+h/AEL0WzK1R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jhvixAAAANsAAAAPAAAAAAAAAAAA&#10;AAAAAKECAABkcnMvZG93bnJldi54bWxQSwUGAAAAAAQABAD5AAAAkgMAAAAA&#10;"/>
                <v:shape id="Text Box 31" o:spid="_x0000_s1055" type="#_x0000_t202" style="position:absolute;left:2905;top:10622;width:729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232272" w:rsidRPr="00220771" w:rsidRDefault="00232272" w:rsidP="00232272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</w:rPr>
                          <w:t>磁场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A4633D" w:rsidRPr="00A4633D">
        <w:rPr>
          <w:rFonts w:eastAsiaTheme="minorEastAsia"/>
          <w:szCs w:val="21"/>
        </w:rPr>
        <w:t>D</w:t>
      </w:r>
      <w:r w:rsidR="00F05498">
        <w:rPr>
          <w:rFonts w:eastAsiaTheme="minorEastAsia"/>
          <w:szCs w:val="21"/>
        </w:rPr>
        <w:t>．</w:t>
      </w:r>
      <w:r w:rsidR="00A4633D" w:rsidRPr="00A4633D">
        <w:rPr>
          <w:rFonts w:eastAsiaTheme="minorEastAsia"/>
          <w:szCs w:val="21"/>
        </w:rPr>
        <w:t>极板上的电荷量变小，极板间的电场强度不变</w:t>
      </w:r>
    </w:p>
    <w:p w:rsidR="00232272" w:rsidRDefault="00A4633D" w:rsidP="00DB44DC">
      <w:pPr>
        <w:ind w:left="424" w:hangingChars="202" w:hanging="424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15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现代质谱仪可用来分析比质子重很多的离子，其示意图如图所示，其中加速电压恒定</w:t>
      </w:r>
      <w:r w:rsidR="00CE08B4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质子在入口处从静止开始被加速电场加速，经匀强磁场偏转后从出口离开磁场</w:t>
      </w:r>
      <w:r w:rsidR="00CE08B4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若某种一价正离子在入口处从静止开始被同一加速电场加速，为使它经匀强磁场偏转后仍从同一出口离开磁场，需将磁感应强度增加到原来的</w:t>
      </w:r>
      <w:r w:rsidRPr="00A4633D">
        <w:rPr>
          <w:rFonts w:eastAsiaTheme="minorEastAsia"/>
          <w:szCs w:val="21"/>
        </w:rPr>
        <w:t>12</w:t>
      </w:r>
      <w:r w:rsidRPr="00A4633D">
        <w:rPr>
          <w:rFonts w:eastAsiaTheme="minorEastAsia"/>
          <w:szCs w:val="21"/>
        </w:rPr>
        <w:t>倍</w:t>
      </w:r>
      <w:r w:rsidR="00CE08B4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此离子和质子的质量比约为</w:t>
      </w:r>
    </w:p>
    <w:p w:rsidR="00A4633D" w:rsidRPr="00A4633D" w:rsidRDefault="00A4633D" w:rsidP="00232272">
      <w:pPr>
        <w:ind w:leftChars="50" w:left="105" w:firstLineChars="150" w:firstLine="315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A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11</w:t>
      </w:r>
      <w:r w:rsidR="00232272">
        <w:rPr>
          <w:rFonts w:eastAsiaTheme="minorEastAsia"/>
          <w:szCs w:val="21"/>
        </w:rPr>
        <w:tab/>
      </w:r>
      <w:r w:rsidR="00232272">
        <w:rPr>
          <w:rFonts w:eastAsiaTheme="minorEastAsia"/>
          <w:szCs w:val="21"/>
        </w:rPr>
        <w:tab/>
      </w:r>
      <w:r w:rsidR="00232272">
        <w:rPr>
          <w:rFonts w:eastAsiaTheme="minorEastAsia"/>
          <w:szCs w:val="21"/>
        </w:rPr>
        <w:tab/>
      </w:r>
      <w:r w:rsidR="00232272">
        <w:rPr>
          <w:rFonts w:eastAsiaTheme="minorEastAsia"/>
          <w:szCs w:val="21"/>
        </w:rPr>
        <w:tab/>
      </w:r>
      <w:r w:rsidRPr="00A4633D">
        <w:rPr>
          <w:rFonts w:eastAsiaTheme="minorEastAsia"/>
          <w:szCs w:val="21"/>
        </w:rPr>
        <w:t>B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12</w:t>
      </w:r>
      <w:r w:rsidR="00232272">
        <w:rPr>
          <w:rFonts w:eastAsiaTheme="minorEastAsia"/>
          <w:szCs w:val="21"/>
        </w:rPr>
        <w:tab/>
      </w:r>
      <w:r w:rsidR="00232272">
        <w:rPr>
          <w:rFonts w:eastAsiaTheme="minorEastAsia"/>
          <w:szCs w:val="21"/>
        </w:rPr>
        <w:tab/>
      </w:r>
      <w:r w:rsidR="00232272">
        <w:rPr>
          <w:rFonts w:eastAsiaTheme="minorEastAsia"/>
          <w:szCs w:val="21"/>
        </w:rPr>
        <w:tab/>
      </w:r>
      <w:r w:rsidR="00232272">
        <w:rPr>
          <w:rFonts w:eastAsiaTheme="minorEastAsia"/>
          <w:szCs w:val="21"/>
        </w:rPr>
        <w:tab/>
      </w:r>
      <w:r w:rsidRPr="00A4633D">
        <w:rPr>
          <w:rFonts w:eastAsiaTheme="minorEastAsia"/>
          <w:szCs w:val="21"/>
        </w:rPr>
        <w:t>C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121</w:t>
      </w:r>
      <w:r w:rsidR="00232272">
        <w:rPr>
          <w:rFonts w:eastAsiaTheme="minorEastAsia"/>
          <w:szCs w:val="21"/>
        </w:rPr>
        <w:tab/>
      </w:r>
      <w:r w:rsidR="00232272">
        <w:rPr>
          <w:rFonts w:eastAsiaTheme="minorEastAsia"/>
          <w:szCs w:val="21"/>
        </w:rPr>
        <w:tab/>
      </w:r>
      <w:r w:rsidR="00232272">
        <w:rPr>
          <w:rFonts w:eastAsiaTheme="minorEastAsia"/>
          <w:szCs w:val="21"/>
        </w:rPr>
        <w:tab/>
      </w:r>
      <w:r w:rsidR="00232272">
        <w:rPr>
          <w:rFonts w:eastAsiaTheme="minorEastAsia"/>
          <w:szCs w:val="21"/>
        </w:rPr>
        <w:tab/>
      </w:r>
      <w:r w:rsidRPr="00A4633D">
        <w:rPr>
          <w:rFonts w:eastAsiaTheme="minorEastAsia"/>
          <w:szCs w:val="21"/>
        </w:rPr>
        <w:t>D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 xml:space="preserve">144            </w:t>
      </w:r>
    </w:p>
    <w:p w:rsidR="00232272" w:rsidRDefault="00B01C5B" w:rsidP="00B01C5B">
      <w:pPr>
        <w:ind w:left="424" w:hangingChars="96" w:hanging="424"/>
        <w:rPr>
          <w:rFonts w:eastAsiaTheme="minorEastAsia"/>
          <w:kern w:val="0"/>
          <w:szCs w:val="21"/>
        </w:rPr>
      </w:pPr>
      <w:r>
        <w:rPr>
          <w:b/>
          <w:bCs/>
          <w:noProof/>
          <w:color w:val="000000"/>
          <w:sz w:val="44"/>
          <w:szCs w:val="44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4340EA7D" wp14:editId="2C7099A6">
                <wp:simplePos x="0" y="0"/>
                <wp:positionH relativeFrom="margin">
                  <wp:posOffset>3740785</wp:posOffset>
                </wp:positionH>
                <wp:positionV relativeFrom="paragraph">
                  <wp:posOffset>67945</wp:posOffset>
                </wp:positionV>
                <wp:extent cx="1384935" cy="703580"/>
                <wp:effectExtent l="0" t="0" r="5715" b="1270"/>
                <wp:wrapSquare wrapText="bothSides"/>
                <wp:docPr id="59" name="组合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4935" cy="703580"/>
                          <a:chOff x="1128" y="10103"/>
                          <a:chExt cx="2181" cy="1108"/>
                        </a:xfrm>
                      </wpg:grpSpPr>
                      <wps:wsp>
                        <wps:cNvPr id="60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1333" y="10140"/>
                            <a:ext cx="582" cy="9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2118" y="10140"/>
                            <a:ext cx="762" cy="9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2880" y="10588"/>
                            <a:ext cx="302" cy="46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2855" y="10682"/>
                            <a:ext cx="78" cy="2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2854" y="10220"/>
                            <a:ext cx="78" cy="2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Oval 38"/>
                        <wps:cNvSpPr>
                          <a:spLocks noChangeArrowheads="1"/>
                        </wps:cNvSpPr>
                        <wps:spPr bwMode="auto">
                          <a:xfrm>
                            <a:off x="2853" y="10543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Oval 39"/>
                        <wps:cNvSpPr>
                          <a:spLocks noChangeArrowheads="1"/>
                        </wps:cNvSpPr>
                        <wps:spPr bwMode="auto">
                          <a:xfrm>
                            <a:off x="2862" y="11014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Rectangle 40"/>
                        <wps:cNvSpPr>
                          <a:spLocks noChangeArrowheads="1"/>
                        </wps:cNvSpPr>
                        <wps:spPr bwMode="auto">
                          <a:xfrm rot="5400000">
                            <a:off x="3042" y="10804"/>
                            <a:ext cx="277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8" name="Group 41"/>
                        <wpg:cNvGrpSpPr>
                          <a:grpSpLocks/>
                        </wpg:cNvGrpSpPr>
                        <wpg:grpSpPr bwMode="auto">
                          <a:xfrm rot="-5400000" flipH="1" flipV="1">
                            <a:off x="3063" y="10766"/>
                            <a:ext cx="308" cy="135"/>
                            <a:chOff x="9162" y="4020"/>
                            <a:chExt cx="308" cy="135"/>
                          </a:xfrm>
                        </wpg:grpSpPr>
                        <wps:wsp>
                          <wps:cNvPr id="69" name="AutoShape 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223" y="4020"/>
                              <a:ext cx="247" cy="8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Oval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2" y="4091"/>
                              <a:ext cx="64" cy="64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1" name="Rectangle 4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741" y="10568"/>
                            <a:ext cx="331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Arc 45"/>
                        <wps:cNvSpPr>
                          <a:spLocks/>
                        </wps:cNvSpPr>
                        <wps:spPr bwMode="auto">
                          <a:xfrm>
                            <a:off x="1924" y="10496"/>
                            <a:ext cx="56" cy="93"/>
                          </a:xfrm>
                          <a:custGeom>
                            <a:avLst/>
                            <a:gdLst>
                              <a:gd name="G0" fmla="+- 3446 0 0"/>
                              <a:gd name="G1" fmla="+- 21600 0 0"/>
                              <a:gd name="G2" fmla="+- 21600 0 0"/>
                              <a:gd name="T0" fmla="*/ 3446 w 25046"/>
                              <a:gd name="T1" fmla="*/ 0 h 43200"/>
                              <a:gd name="T2" fmla="*/ 0 w 25046"/>
                              <a:gd name="T3" fmla="*/ 42923 h 43200"/>
                              <a:gd name="T4" fmla="*/ 3446 w 25046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5046" h="43200" fill="none" extrusionOk="0">
                                <a:moveTo>
                                  <a:pt x="3445" y="0"/>
                                </a:moveTo>
                                <a:cubicBezTo>
                                  <a:pt x="15375" y="0"/>
                                  <a:pt x="25046" y="9670"/>
                                  <a:pt x="25046" y="21600"/>
                                </a:cubicBezTo>
                                <a:cubicBezTo>
                                  <a:pt x="25046" y="33529"/>
                                  <a:pt x="15375" y="43200"/>
                                  <a:pt x="3446" y="43200"/>
                                </a:cubicBezTo>
                                <a:cubicBezTo>
                                  <a:pt x="2291" y="43200"/>
                                  <a:pt x="1139" y="43107"/>
                                  <a:pt x="-1" y="42923"/>
                                </a:cubicBezTo>
                              </a:path>
                              <a:path w="25046" h="43200" stroke="0" extrusionOk="0">
                                <a:moveTo>
                                  <a:pt x="3445" y="0"/>
                                </a:moveTo>
                                <a:cubicBezTo>
                                  <a:pt x="15375" y="0"/>
                                  <a:pt x="25046" y="9670"/>
                                  <a:pt x="25046" y="21600"/>
                                </a:cubicBezTo>
                                <a:cubicBezTo>
                                  <a:pt x="25046" y="33529"/>
                                  <a:pt x="15375" y="43200"/>
                                  <a:pt x="3446" y="43200"/>
                                </a:cubicBezTo>
                                <a:cubicBezTo>
                                  <a:pt x="2291" y="43200"/>
                                  <a:pt x="1139" y="43107"/>
                                  <a:pt x="-1" y="42923"/>
                                </a:cubicBezTo>
                                <a:lnTo>
                                  <a:pt x="3446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Arc 46"/>
                        <wps:cNvSpPr>
                          <a:spLocks/>
                        </wps:cNvSpPr>
                        <wps:spPr bwMode="auto">
                          <a:xfrm>
                            <a:off x="1924" y="10409"/>
                            <a:ext cx="56" cy="93"/>
                          </a:xfrm>
                          <a:custGeom>
                            <a:avLst/>
                            <a:gdLst>
                              <a:gd name="G0" fmla="+- 3446 0 0"/>
                              <a:gd name="G1" fmla="+- 21600 0 0"/>
                              <a:gd name="G2" fmla="+- 21600 0 0"/>
                              <a:gd name="T0" fmla="*/ 3446 w 25046"/>
                              <a:gd name="T1" fmla="*/ 0 h 43200"/>
                              <a:gd name="T2" fmla="*/ 0 w 25046"/>
                              <a:gd name="T3" fmla="*/ 42923 h 43200"/>
                              <a:gd name="T4" fmla="*/ 3446 w 25046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5046" h="43200" fill="none" extrusionOk="0">
                                <a:moveTo>
                                  <a:pt x="3445" y="0"/>
                                </a:moveTo>
                                <a:cubicBezTo>
                                  <a:pt x="15375" y="0"/>
                                  <a:pt x="25046" y="9670"/>
                                  <a:pt x="25046" y="21600"/>
                                </a:cubicBezTo>
                                <a:cubicBezTo>
                                  <a:pt x="25046" y="33529"/>
                                  <a:pt x="15375" y="43200"/>
                                  <a:pt x="3446" y="43200"/>
                                </a:cubicBezTo>
                                <a:cubicBezTo>
                                  <a:pt x="2291" y="43200"/>
                                  <a:pt x="1139" y="43107"/>
                                  <a:pt x="-1" y="42923"/>
                                </a:cubicBezTo>
                              </a:path>
                              <a:path w="25046" h="43200" stroke="0" extrusionOk="0">
                                <a:moveTo>
                                  <a:pt x="3445" y="0"/>
                                </a:moveTo>
                                <a:cubicBezTo>
                                  <a:pt x="15375" y="0"/>
                                  <a:pt x="25046" y="9670"/>
                                  <a:pt x="25046" y="21600"/>
                                </a:cubicBezTo>
                                <a:cubicBezTo>
                                  <a:pt x="25046" y="33529"/>
                                  <a:pt x="15375" y="43200"/>
                                  <a:pt x="3446" y="43200"/>
                                </a:cubicBezTo>
                                <a:cubicBezTo>
                                  <a:pt x="2291" y="43200"/>
                                  <a:pt x="1139" y="43107"/>
                                  <a:pt x="-1" y="42923"/>
                                </a:cubicBezTo>
                                <a:lnTo>
                                  <a:pt x="3446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rc 47"/>
                        <wps:cNvSpPr>
                          <a:spLocks/>
                        </wps:cNvSpPr>
                        <wps:spPr bwMode="auto">
                          <a:xfrm>
                            <a:off x="1924" y="10681"/>
                            <a:ext cx="56" cy="93"/>
                          </a:xfrm>
                          <a:custGeom>
                            <a:avLst/>
                            <a:gdLst>
                              <a:gd name="G0" fmla="+- 3446 0 0"/>
                              <a:gd name="G1" fmla="+- 21600 0 0"/>
                              <a:gd name="G2" fmla="+- 21600 0 0"/>
                              <a:gd name="T0" fmla="*/ 3446 w 25046"/>
                              <a:gd name="T1" fmla="*/ 0 h 43200"/>
                              <a:gd name="T2" fmla="*/ 0 w 25046"/>
                              <a:gd name="T3" fmla="*/ 42923 h 43200"/>
                              <a:gd name="T4" fmla="*/ 3446 w 25046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5046" h="43200" fill="none" extrusionOk="0">
                                <a:moveTo>
                                  <a:pt x="3445" y="0"/>
                                </a:moveTo>
                                <a:cubicBezTo>
                                  <a:pt x="15375" y="0"/>
                                  <a:pt x="25046" y="9670"/>
                                  <a:pt x="25046" y="21600"/>
                                </a:cubicBezTo>
                                <a:cubicBezTo>
                                  <a:pt x="25046" y="33529"/>
                                  <a:pt x="15375" y="43200"/>
                                  <a:pt x="3446" y="43200"/>
                                </a:cubicBezTo>
                                <a:cubicBezTo>
                                  <a:pt x="2291" y="43200"/>
                                  <a:pt x="1139" y="43107"/>
                                  <a:pt x="-1" y="42923"/>
                                </a:cubicBezTo>
                              </a:path>
                              <a:path w="25046" h="43200" stroke="0" extrusionOk="0">
                                <a:moveTo>
                                  <a:pt x="3445" y="0"/>
                                </a:moveTo>
                                <a:cubicBezTo>
                                  <a:pt x="15375" y="0"/>
                                  <a:pt x="25046" y="9670"/>
                                  <a:pt x="25046" y="21600"/>
                                </a:cubicBezTo>
                                <a:cubicBezTo>
                                  <a:pt x="25046" y="33529"/>
                                  <a:pt x="15375" y="43200"/>
                                  <a:pt x="3446" y="43200"/>
                                </a:cubicBezTo>
                                <a:cubicBezTo>
                                  <a:pt x="2291" y="43200"/>
                                  <a:pt x="1139" y="43107"/>
                                  <a:pt x="-1" y="42923"/>
                                </a:cubicBezTo>
                                <a:lnTo>
                                  <a:pt x="3446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Arc 48"/>
                        <wps:cNvSpPr>
                          <a:spLocks/>
                        </wps:cNvSpPr>
                        <wps:spPr bwMode="auto">
                          <a:xfrm>
                            <a:off x="1924" y="10594"/>
                            <a:ext cx="56" cy="93"/>
                          </a:xfrm>
                          <a:custGeom>
                            <a:avLst/>
                            <a:gdLst>
                              <a:gd name="G0" fmla="+- 3446 0 0"/>
                              <a:gd name="G1" fmla="+- 21600 0 0"/>
                              <a:gd name="G2" fmla="+- 21600 0 0"/>
                              <a:gd name="T0" fmla="*/ 3446 w 25046"/>
                              <a:gd name="T1" fmla="*/ 0 h 43200"/>
                              <a:gd name="T2" fmla="*/ 0 w 25046"/>
                              <a:gd name="T3" fmla="*/ 42923 h 43200"/>
                              <a:gd name="T4" fmla="*/ 3446 w 25046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5046" h="43200" fill="none" extrusionOk="0">
                                <a:moveTo>
                                  <a:pt x="3445" y="0"/>
                                </a:moveTo>
                                <a:cubicBezTo>
                                  <a:pt x="15375" y="0"/>
                                  <a:pt x="25046" y="9670"/>
                                  <a:pt x="25046" y="21600"/>
                                </a:cubicBezTo>
                                <a:cubicBezTo>
                                  <a:pt x="25046" y="33529"/>
                                  <a:pt x="15375" y="43200"/>
                                  <a:pt x="3446" y="43200"/>
                                </a:cubicBezTo>
                                <a:cubicBezTo>
                                  <a:pt x="2291" y="43200"/>
                                  <a:pt x="1139" y="43107"/>
                                  <a:pt x="-1" y="42923"/>
                                </a:cubicBezTo>
                              </a:path>
                              <a:path w="25046" h="43200" stroke="0" extrusionOk="0">
                                <a:moveTo>
                                  <a:pt x="3445" y="0"/>
                                </a:moveTo>
                                <a:cubicBezTo>
                                  <a:pt x="15375" y="0"/>
                                  <a:pt x="25046" y="9670"/>
                                  <a:pt x="25046" y="21600"/>
                                </a:cubicBezTo>
                                <a:cubicBezTo>
                                  <a:pt x="25046" y="33529"/>
                                  <a:pt x="15375" y="43200"/>
                                  <a:pt x="3446" y="43200"/>
                                </a:cubicBezTo>
                                <a:cubicBezTo>
                                  <a:pt x="2291" y="43200"/>
                                  <a:pt x="1139" y="43107"/>
                                  <a:pt x="-1" y="42923"/>
                                </a:cubicBezTo>
                                <a:lnTo>
                                  <a:pt x="3446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Rectangle 49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975" y="10573"/>
                            <a:ext cx="277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Arc 50"/>
                        <wps:cNvSpPr>
                          <a:spLocks/>
                        </wps:cNvSpPr>
                        <wps:spPr bwMode="auto">
                          <a:xfrm flipH="1">
                            <a:off x="2075" y="10558"/>
                            <a:ext cx="55" cy="93"/>
                          </a:xfrm>
                          <a:custGeom>
                            <a:avLst/>
                            <a:gdLst>
                              <a:gd name="G0" fmla="+- 3105 0 0"/>
                              <a:gd name="G1" fmla="+- 21600 0 0"/>
                              <a:gd name="G2" fmla="+- 21600 0 0"/>
                              <a:gd name="T0" fmla="*/ 3105 w 24705"/>
                              <a:gd name="T1" fmla="*/ 0 h 43200"/>
                              <a:gd name="T2" fmla="*/ 0 w 24705"/>
                              <a:gd name="T3" fmla="*/ 42976 h 43200"/>
                              <a:gd name="T4" fmla="*/ 3105 w 24705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705" h="43200" fill="none" extrusionOk="0">
                                <a:moveTo>
                                  <a:pt x="3104" y="0"/>
                                </a:moveTo>
                                <a:cubicBezTo>
                                  <a:pt x="15034" y="0"/>
                                  <a:pt x="24705" y="9670"/>
                                  <a:pt x="24705" y="21600"/>
                                </a:cubicBezTo>
                                <a:cubicBezTo>
                                  <a:pt x="24705" y="33529"/>
                                  <a:pt x="15034" y="43200"/>
                                  <a:pt x="3105" y="43200"/>
                                </a:cubicBezTo>
                                <a:cubicBezTo>
                                  <a:pt x="2065" y="43200"/>
                                  <a:pt x="1028" y="43125"/>
                                  <a:pt x="0" y="42975"/>
                                </a:cubicBezTo>
                              </a:path>
                              <a:path w="24705" h="43200" stroke="0" extrusionOk="0">
                                <a:moveTo>
                                  <a:pt x="3104" y="0"/>
                                </a:moveTo>
                                <a:cubicBezTo>
                                  <a:pt x="15034" y="0"/>
                                  <a:pt x="24705" y="9670"/>
                                  <a:pt x="24705" y="21600"/>
                                </a:cubicBezTo>
                                <a:cubicBezTo>
                                  <a:pt x="24705" y="33529"/>
                                  <a:pt x="15034" y="43200"/>
                                  <a:pt x="3105" y="43200"/>
                                </a:cubicBezTo>
                                <a:cubicBezTo>
                                  <a:pt x="2065" y="43200"/>
                                  <a:pt x="1028" y="43125"/>
                                  <a:pt x="0" y="42975"/>
                                </a:cubicBezTo>
                                <a:lnTo>
                                  <a:pt x="3105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Arc 51"/>
                        <wps:cNvSpPr>
                          <a:spLocks/>
                        </wps:cNvSpPr>
                        <wps:spPr bwMode="auto">
                          <a:xfrm flipH="1">
                            <a:off x="2076" y="10471"/>
                            <a:ext cx="56" cy="93"/>
                          </a:xfrm>
                          <a:custGeom>
                            <a:avLst/>
                            <a:gdLst>
                              <a:gd name="G0" fmla="+- 3446 0 0"/>
                              <a:gd name="G1" fmla="+- 21600 0 0"/>
                              <a:gd name="G2" fmla="+- 21600 0 0"/>
                              <a:gd name="T0" fmla="*/ 3446 w 25046"/>
                              <a:gd name="T1" fmla="*/ 0 h 43200"/>
                              <a:gd name="T2" fmla="*/ 0 w 25046"/>
                              <a:gd name="T3" fmla="*/ 42923 h 43200"/>
                              <a:gd name="T4" fmla="*/ 3446 w 25046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5046" h="43200" fill="none" extrusionOk="0">
                                <a:moveTo>
                                  <a:pt x="3445" y="0"/>
                                </a:moveTo>
                                <a:cubicBezTo>
                                  <a:pt x="15375" y="0"/>
                                  <a:pt x="25046" y="9670"/>
                                  <a:pt x="25046" y="21600"/>
                                </a:cubicBezTo>
                                <a:cubicBezTo>
                                  <a:pt x="25046" y="33529"/>
                                  <a:pt x="15375" y="43200"/>
                                  <a:pt x="3446" y="43200"/>
                                </a:cubicBezTo>
                                <a:cubicBezTo>
                                  <a:pt x="2291" y="43200"/>
                                  <a:pt x="1139" y="43107"/>
                                  <a:pt x="-1" y="42923"/>
                                </a:cubicBezTo>
                              </a:path>
                              <a:path w="25046" h="43200" stroke="0" extrusionOk="0">
                                <a:moveTo>
                                  <a:pt x="3445" y="0"/>
                                </a:moveTo>
                                <a:cubicBezTo>
                                  <a:pt x="15375" y="0"/>
                                  <a:pt x="25046" y="9670"/>
                                  <a:pt x="25046" y="21600"/>
                                </a:cubicBezTo>
                                <a:cubicBezTo>
                                  <a:pt x="25046" y="33529"/>
                                  <a:pt x="15375" y="43200"/>
                                  <a:pt x="3446" y="43200"/>
                                </a:cubicBezTo>
                                <a:cubicBezTo>
                                  <a:pt x="2291" y="43200"/>
                                  <a:pt x="1139" y="43107"/>
                                  <a:pt x="-1" y="42923"/>
                                </a:cubicBezTo>
                                <a:lnTo>
                                  <a:pt x="3446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Arc 52"/>
                        <wps:cNvSpPr>
                          <a:spLocks/>
                        </wps:cNvSpPr>
                        <wps:spPr bwMode="auto">
                          <a:xfrm flipH="1">
                            <a:off x="2075" y="10648"/>
                            <a:ext cx="55" cy="93"/>
                          </a:xfrm>
                          <a:custGeom>
                            <a:avLst/>
                            <a:gdLst>
                              <a:gd name="G0" fmla="+- 3105 0 0"/>
                              <a:gd name="G1" fmla="+- 21600 0 0"/>
                              <a:gd name="G2" fmla="+- 21600 0 0"/>
                              <a:gd name="T0" fmla="*/ 3105 w 24705"/>
                              <a:gd name="T1" fmla="*/ 0 h 43200"/>
                              <a:gd name="T2" fmla="*/ 0 w 24705"/>
                              <a:gd name="T3" fmla="*/ 42976 h 43200"/>
                              <a:gd name="T4" fmla="*/ 3105 w 24705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705" h="43200" fill="none" extrusionOk="0">
                                <a:moveTo>
                                  <a:pt x="3104" y="0"/>
                                </a:moveTo>
                                <a:cubicBezTo>
                                  <a:pt x="15034" y="0"/>
                                  <a:pt x="24705" y="9670"/>
                                  <a:pt x="24705" y="21600"/>
                                </a:cubicBezTo>
                                <a:cubicBezTo>
                                  <a:pt x="24705" y="33529"/>
                                  <a:pt x="15034" y="43200"/>
                                  <a:pt x="3105" y="43200"/>
                                </a:cubicBezTo>
                                <a:cubicBezTo>
                                  <a:pt x="2065" y="43200"/>
                                  <a:pt x="1028" y="43125"/>
                                  <a:pt x="0" y="42975"/>
                                </a:cubicBezTo>
                              </a:path>
                              <a:path w="24705" h="43200" stroke="0" extrusionOk="0">
                                <a:moveTo>
                                  <a:pt x="3104" y="0"/>
                                </a:moveTo>
                                <a:cubicBezTo>
                                  <a:pt x="15034" y="0"/>
                                  <a:pt x="24705" y="9670"/>
                                  <a:pt x="24705" y="21600"/>
                                </a:cubicBezTo>
                                <a:cubicBezTo>
                                  <a:pt x="24705" y="33529"/>
                                  <a:pt x="15034" y="43200"/>
                                  <a:pt x="3105" y="43200"/>
                                </a:cubicBezTo>
                                <a:cubicBezTo>
                                  <a:pt x="2065" y="43200"/>
                                  <a:pt x="1028" y="43125"/>
                                  <a:pt x="0" y="42975"/>
                                </a:cubicBezTo>
                                <a:lnTo>
                                  <a:pt x="3105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AutoShape 53"/>
                        <wps:cNvCnPr>
                          <a:cxnSpLocks noChangeShapeType="1"/>
                        </wps:cNvCnPr>
                        <wps:spPr bwMode="auto">
                          <a:xfrm>
                            <a:off x="2022" y="10461"/>
                            <a:ext cx="0" cy="278"/>
                          </a:xfrm>
                          <a:prstGeom prst="straightConnector1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1455" y="10103"/>
                            <a:ext cx="347" cy="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Rectangle 55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183" y="10557"/>
                            <a:ext cx="277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Oval 56"/>
                        <wps:cNvSpPr>
                          <a:spLocks noChangeArrowheads="1"/>
                        </wps:cNvSpPr>
                        <wps:spPr bwMode="auto">
                          <a:xfrm>
                            <a:off x="1293" y="10407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Oval 57"/>
                        <wps:cNvSpPr>
                          <a:spLocks noChangeArrowheads="1"/>
                        </wps:cNvSpPr>
                        <wps:spPr bwMode="auto">
                          <a:xfrm>
                            <a:off x="1301" y="10706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1128" y="10364"/>
                            <a:ext cx="434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1C5B" w:rsidRDefault="00B01C5B" w:rsidP="00B01C5B">
                              <w:r>
                                <w:rPr>
                                  <w:rFonts w:hint="eastAsia"/>
                                </w:rPr>
                                <w:t>~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1321" y="10122"/>
                            <a:ext cx="65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1C5B" w:rsidRPr="009B789E" w:rsidRDefault="00B01C5B" w:rsidP="00B01C5B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eastAsia="仿宋"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2345" y="10163"/>
                            <a:ext cx="65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1C5B" w:rsidRPr="009B789E" w:rsidRDefault="00B01C5B" w:rsidP="00B01C5B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eastAsia="仿宋"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2360" y="10581"/>
                            <a:ext cx="65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1C5B" w:rsidRPr="009B789E" w:rsidRDefault="00B01C5B" w:rsidP="00B01C5B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eastAsia="仿宋" w:hint="eastAsia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2867" y="10635"/>
                            <a:ext cx="442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1C5B" w:rsidRPr="009B789E" w:rsidRDefault="00B01C5B" w:rsidP="00B01C5B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0" name="Group 63"/>
                        <wpg:cNvGrpSpPr>
                          <a:grpSpLocks/>
                        </wpg:cNvGrpSpPr>
                        <wpg:grpSpPr bwMode="auto">
                          <a:xfrm>
                            <a:off x="1426" y="10818"/>
                            <a:ext cx="413" cy="393"/>
                            <a:chOff x="10947" y="9771"/>
                            <a:chExt cx="413" cy="393"/>
                          </a:xfrm>
                        </wpg:grpSpPr>
                        <wps:wsp>
                          <wps:cNvPr id="91" name="Oval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00" y="9858"/>
                              <a:ext cx="285" cy="2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47" y="9771"/>
                              <a:ext cx="413" cy="3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01C5B" w:rsidRPr="00FE2903" w:rsidRDefault="00B01C5B" w:rsidP="00B01C5B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3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1276" y="10395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1C5B" w:rsidRPr="008F4F68" w:rsidRDefault="00B01C5B" w:rsidP="00B01C5B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/>
                                  <w:i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40EA7D" id="组合 59" o:spid="_x0000_s1056" style="position:absolute;left:0;text-align:left;margin-left:294.55pt;margin-top:5.35pt;width:109.05pt;height:55.4pt;z-index:251658240;mso-position-horizontal-relative:margin" coordorigin="1128,10103" coordsize="2181,11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">
                <v:rect id="Rectangle 33" o:spid="_x0000_s1057" style="position:absolute;left:1333;top:10140;width:582;height: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k+48EA&#10;AADbAAAADwAAAGRycy9kb3ducmV2LnhtbERPu27CMBTdK/UfrFupW3FKJVQCTlQVgeiYx8J2iS9J&#10;aHwd2QZCv74eKnU8Ou91PplBXMn53rKC11kCgrixuudWQV1tX95B+ICscbBMCu7kIc8eH9aYanvj&#10;gq5laEUMYZ+igi6EMZXSNx0Z9DM7EkfuZJ3BEKFrpXZ4i+FmkPMkWUiDPceGDkf67Kj5Li9GwbGf&#10;1/hTVLvELLdv4WuqzpfDRqnnp+ljBSLQFP7Ff+69VrCI6+OX+ANk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pPuPBAAAA2wAAAA8AAAAAAAAAAAAAAAAAmAIAAGRycy9kb3du&#10;cmV2LnhtbFBLBQYAAAAABAAEAPUAAACGAwAAAAA=&#10;"/>
                <v:rect id="Rectangle 34" o:spid="_x0000_s1058" style="position:absolute;left:2118;top:10140;width:762;height: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WbeMQA&#10;AADbAAAADwAAAGRycy9kb3ducmV2LnhtbESPQWvCQBSE74X+h+UJvdVNUpA2zSZIJaJHjRdvz+xr&#10;kjb7NmRXjf76bqHQ4zAz3zBZMZleXGh0nWUF8TwCQVxb3XGj4FCVz68gnEfW2FsmBTdyUOSPDxmm&#10;2l55R5e9b0SAsEtRQev9kErp6pYMurkdiIP3aUeDPsixkXrEa4CbXiZRtJAGOw4LLQ700VL9vT8b&#10;BacuOeB9V60j81a++O1UfZ2PK6WeZtPyHYSnyf+H/9obrWARw++X8ANk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3lm3jEAAAA2wAAAA8AAAAAAAAAAAAAAAAAmAIAAGRycy9k&#10;b3ducmV2LnhtbFBLBQYAAAAABAAEAPUAAACJAwAAAAA=&#10;"/>
                <v:rect id="Rectangle 35" o:spid="_x0000_s1059" style="position:absolute;left:2880;top:10588;width:302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cFD8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YxP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NwUPwgAAANsAAAAPAAAAAAAAAAAAAAAAAJgCAABkcnMvZG93&#10;bnJldi54bWxQSwUGAAAAAAQABAD1AAAAhwMAAAAA&#10;"/>
                <v:rect id="Rectangle 36" o:spid="_x0000_s1060" style="position:absolute;left:2855;top:10682;width:7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uglM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WCZwN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7oJTEAAAA2wAAAA8AAAAAAAAAAAAAAAAAmAIAAGRycy9k&#10;b3ducmV2LnhtbFBLBQYAAAAABAAEAPUAAACJAwAAAAA=&#10;"/>
                <v:rect id="Rectangle 37" o:spid="_x0000_s1061" style="position:absolute;left:2854;top:10220;width:7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I44MQA&#10;AADbAAAADwAAAGRycy9kb3ducmV2LnhtbESPQWvCQBSE70L/w/IKvZlNrYiNWaW0pNijJpfentnX&#10;JG32bciuMfrru4LgcZiZb5h0M5pWDNS7xrKC5ygGQVxa3XCloMiz6RKE88gaW8uk4EwONuuHSYqJ&#10;tife0bD3lQgQdgkqqL3vEildWZNBF9mOOHg/tjfog+wrqXs8Bbhp5SyOF9Jgw2Ghxo7eayr/9kej&#10;4NDMCrzs8s/YvGYv/mvMf4/fH0o9PY5vKxCeRn8P39pbrWAxh+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SOODEAAAA2wAAAA8AAAAAAAAAAAAAAAAAmAIAAGRycy9k&#10;b3ducmV2LnhtbFBLBQYAAAAABAAEAPUAAACJAwAAAAA=&#10;"/>
                <v:oval id="Oval 38" o:spid="_x0000_s1062" style="position:absolute;left:2853;top:10543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Ui8MEA&#10;AADbAAAADwAAAGRycy9kb3ducmV2LnhtbESPQYvCMBSE74L/ITzBi2iqYJGuUZaC4nW7Hjw+m7dt&#10;2ealJNG2/34jCHscZuYbZn8cTCue5HxjWcF6lYAgLq1uuFJw/T4tdyB8QNbYWiYFI3k4HqaTPWba&#10;9vxFzyJUIkLYZ6igDqHLpPRlTQb9ynbE0fuxzmCI0lVSO+wj3LRykySpNNhwXKixo7ym8rd4GAVu&#10;0Y35eMlP6zufi22/07f0qpWaz4bPDxCBhvAffrcvWkG6hdeX+APk4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lIvDBAAAA2wAAAA8AAAAAAAAAAAAAAAAAmAIAAGRycy9kb3du&#10;cmV2LnhtbFBLBQYAAAAABAAEAPUAAACGAwAAAAA=&#10;" fillcolor="black"/>
                <v:oval id="Oval 39" o:spid="_x0000_s1063" style="position:absolute;left:2862;top:11014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e8h8EA&#10;AADbAAAADwAAAGRycy9kb3ducmV2LnhtbESPQYvCMBSE74L/IbyFvYimChapRlkKitetHvb4tnm2&#10;xealJNG2/36zIHgcZuYbZncYTCue5HxjWcFykYAgLq1uuFJwvRznGxA+IGtsLZOCkTwc9tPJDjNt&#10;e/6mZxEqESHsM1RQh9BlUvqyJoN+YTvi6N2sMxiidJXUDvsIN61cJUkqDTYcF2rsKK+pvBcPo8DN&#10;ujEfz/lx+cunYt1v9E961Up9fgxfWxCBhvAOv9pnrSBN4f9L/AFy/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3vIfBAAAA2wAAAA8AAAAAAAAAAAAAAAAAmAIAAGRycy9kb3du&#10;cmV2LnhtbFBLBQYAAAAABAAEAPUAAACGAwAAAAA=&#10;" fillcolor="black"/>
                <v:rect id="Rectangle 40" o:spid="_x0000_s1064" style="position:absolute;left:3042;top:10804;width:277;height:5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IlIcMA&#10;AADbAAAADwAAAGRycy9kb3ducmV2LnhtbESPX2vCMBTF3wW/Q7iDvWk62VQ6Y+kGgz3OVpC9XZpr&#10;U21uapPZ7tubwcDHw/nz42yy0bbiSr1vHCt4micgiCunG64V7MuP2RqED8gaW8ek4Jc8ZNvpZIOp&#10;dgPv6FqEWsQR9ikqMCF0qZS+MmTRz11HHL2j6y2GKPta6h6HOG5buUiSpbTYcCQY7OjdUHUufmzk&#10;Lp4b+t6PXy/r4mhOl7f8kJS1Uo8PY/4KItAY7uH/9qdWsFzB35f4A+T2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IlIcMAAADbAAAADwAAAAAAAAAAAAAAAACYAgAAZHJzL2Rv&#10;d25yZXYueG1sUEsFBgAAAAAEAAQA9QAAAIgDAAAAAA==&#10;" stroked="f"/>
                <v:group id="Group 41" o:spid="_x0000_s1065" style="position:absolute;left:3063;top:10766;width:308;height:135;rotation:-90;flip:x y" coordorigin="9162,4020" coordsize="308,1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">
                  <v:shape id="AutoShape 42" o:spid="_x0000_s1066" type="#_x0000_t32" style="position:absolute;left:9223;top:4020;width:247;height: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HgtsMAAADbAAAADwAAAGRycy9kb3ducmV2LnhtbESPQYvCMBSE7wv+h/CEvSxrWg/iVqOI&#10;sCAehNUePD6SZ1tsXmqSrd1/bxYEj8PMfMMs14NtRU8+NI4V5JMMBLF2puFKQXn6/pyDCBHZYOuY&#10;FPxRgPVq9LbEwrg7/1B/jJVIEA4FKqhj7Aopg67JYpi4jjh5F+ctxiR9JY3He4LbVk6zbCYtNpwW&#10;auxoW5O+Hn+tgmZfHsr+4xa9nu/zs8/D6dxqpd7Hw2YBItIQX+Fne2cUzL7g/0v6AX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x4LbDAAAA2wAAAA8AAAAAAAAAAAAA&#10;AAAAoQIAAGRycy9kb3ducmV2LnhtbFBLBQYAAAAABAAEAPkAAACRAwAAAAA=&#10;"/>
                  <v:oval id="Oval 43" o:spid="_x0000_s1067" style="position:absolute;left:9162;top:4091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6As8AA&#10;AADbAAAADwAAAGRycy9kb3ducmV2LnhtbERPy2oCMRTdF/yHcAU3RTMtRWU0ihQKXQg+P+A6uWZG&#10;Jzdjkjrj3zcLweXhvOfLztbiTj5UjhV8jDIQxIXTFRsFx8PPcAoiRGSNtWNS8KAAy0XvbY65di3v&#10;6L6PRqQQDjkqKGNscilDUZLFMHINceLOzluMCXojtcc2hdtafmbZWFqsODWU2NB3ScV1/2cVnE5H&#10;18mb32zfzdXj16VtzHqr1KDfrWYgInXxJX66f7WCSVqfvqQf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36As8AAAADbAAAADwAAAAAAAAAAAAAAAACYAgAAZHJzL2Rvd25y&#10;ZXYueG1sUEsFBgAAAAAEAAQA9QAAAIUDAAAAAA==&#10;" filled="f"/>
                </v:group>
                <v:rect id="Rectangle 44" o:spid="_x0000_s1068" style="position:absolute;left:1741;top:10568;width:331;height:5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IEcMMA&#10;AADbAAAADwAAAGRycy9kb3ducmV2LnhtbESPQYvCMBSE74L/ITzBm6a6okvXKCIueHGxrbDXR/O2&#10;rTYvpYla//1GEDwOM/MNs1x3phY3al1lWcFkHIEgzq2uuFBwyr5HnyCcR9ZYWyYFD3KwXvV7S4y1&#10;vXNCt9QXIkDYxaig9L6JpXR5SQbd2DbEwfuzrUEfZFtI3eI9wE0tp1E0lwYrDgslNrQtKb+kV6NA&#10;zpKP4/XntH1M0/PB/e6iXZZclBoOus0XCE+df4df7b1WsJjA80v4AX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IEcMMAAADbAAAADwAAAAAAAAAAAAAAAACYAgAAZHJzL2Rv&#10;d25yZXYueG1sUEsFBgAAAAAEAAQA9QAAAIgDAAAAAA==&#10;" strokecolor="white [3212]"/>
                <v:shape id="Arc 45" o:spid="_x0000_s1069" style="position:absolute;left:1924;top:10496;width:56;height:93;visibility:visible;mso-wrap-style:square;v-text-anchor:top" coordsize="25046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intsYA&#10;AADbAAAADwAAAGRycy9kb3ducmV2LnhtbESPT2vCQBTE74V+h+UVvNWNsa0aXSUIUiFS8M/B4zP7&#10;TNJm34bsGtNv3y0Uehxm5jfMYtWbWnTUusqygtEwAkGcW11xoeB03DxPQTiPrLG2TAq+ycFq+fiw&#10;wETbO++pO/hCBAi7BBWU3jeJlC4vyaAb2oY4eFfbGvRBtoXULd4D3NQyjqI3abDisFBiQ+uS8q/D&#10;zSgg12W7c5pl7+nnx2V8fd3Gs9uLUoOnPp2D8NT7//Bfe6sVTGL4/RJ+gF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AintsYAAADbAAAADwAAAAAAAAAAAAAAAACYAgAAZHJz&#10;L2Rvd25yZXYueG1sUEsFBgAAAAAEAAQA9QAAAIsDAAAAAA==&#10;" path="m3445,nfc15375,,25046,9670,25046,21600v,11929,-9671,21600,-21600,21600c2291,43200,1139,43107,-1,42923em3445,nsc15375,,25046,9670,25046,21600v,11929,-9671,21600,-21600,21600c2291,43200,1139,43107,-1,42923l3446,21600,3445,xe" filled="f">
                  <v:path arrowok="t" o:extrusionok="f" o:connecttype="custom" o:connectlocs="8,0;0,92;8,47" o:connectangles="0,0,0"/>
                </v:shape>
                <v:shape id="Arc 46" o:spid="_x0000_s1070" style="position:absolute;left:1924;top:10409;width:56;height:93;visibility:visible;mso-wrap-style:square;v-text-anchor:top" coordsize="25046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QCLcYA&#10;AADbAAAADwAAAGRycy9kb3ducmV2LnhtbESPQWvCQBSE70L/w/IKvZlNtdoaXSUIpUJKQduDx2f2&#10;maRm34bsGtN/3xUEj8PMfMMsVr2pRUetqywreI5iEMS51RUXCn6+34dvIJxH1lhbJgV/5GC1fBgs&#10;MNH2wlvqdr4QAcIuQQWl900ipctLMugi2xAH72hbgz7ItpC6xUuAm1qO4ngqDVYcFkpsaF1Sftqd&#10;jQJyXfa5T7PsI/39OoyPk81odn5R6umxT+cgPPX+Hr61N1rB6xiuX8IPkM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0QCLcYAAADbAAAADwAAAAAAAAAAAAAAAACYAgAAZHJz&#10;L2Rvd25yZXYueG1sUEsFBgAAAAAEAAQA9QAAAIsDAAAAAA==&#10;" path="m3445,nfc15375,,25046,9670,25046,21600v,11929,-9671,21600,-21600,21600c2291,43200,1139,43107,-1,42923em3445,nsc15375,,25046,9670,25046,21600v,11929,-9671,21600,-21600,21600c2291,43200,1139,43107,-1,42923l3446,21600,3445,xe" filled="f">
                  <v:path arrowok="t" o:extrusionok="f" o:connecttype="custom" o:connectlocs="8,0;0,92;8,47" o:connectangles="0,0,0"/>
                </v:shape>
                <v:shape id="Arc 47" o:spid="_x0000_s1071" style="position:absolute;left:1924;top:10681;width:56;height:93;visibility:visible;mso-wrap-style:square;v-text-anchor:top" coordsize="25046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2aWcYA&#10;AADbAAAADwAAAGRycy9kb3ducmV2LnhtbESPQWvCQBSE74L/YXmF3ppNrbU1ukoQSoWUgrYHj8/s&#10;M4lm34bsGuO/dwsFj8PMfMPMl72pRUetqywreI5iEMS51RUXCn5/Pp7eQTiPrLG2TAqu5GC5GA7m&#10;mGh74Q11W1+IAGGXoILS+yaR0uUlGXSRbYiDd7CtQR9kW0jd4iXATS1HcTyRBisOCyU2tCopP23P&#10;RgG5LvvapVn2mR6/9y+H1/Voeh4r9fjQpzMQnnp/D/+311rB2xj+voQfIB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K2aWcYAAADbAAAADwAAAAAAAAAAAAAAAACYAgAAZHJz&#10;L2Rvd25yZXYueG1sUEsFBgAAAAAEAAQA9QAAAIsDAAAAAA==&#10;" path="m3445,nfc15375,,25046,9670,25046,21600v,11929,-9671,21600,-21600,21600c2291,43200,1139,43107,-1,42923em3445,nsc15375,,25046,9670,25046,21600v,11929,-9671,21600,-21600,21600c2291,43200,1139,43107,-1,42923l3446,21600,3445,xe" filled="f">
                  <v:path arrowok="t" o:extrusionok="f" o:connecttype="custom" o:connectlocs="8,0;0,92;8,47" o:connectangles="0,0,0"/>
                </v:shape>
                <v:shape id="Arc 48" o:spid="_x0000_s1072" style="position:absolute;left:1924;top:10594;width:56;height:93;visibility:visible;mso-wrap-style:square;v-text-anchor:top" coordsize="25046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E/wsYA&#10;AADbAAAADwAAAGRycy9kb3ducmV2LnhtbESPQWvCQBSE74L/YXmF3ppNbbU1ukoQSoWIoO3B4zP7&#10;TKLZtyG7xvTfdwsFj8PMfMPMl72pRUetqywreI5iEMS51RUXCr6/Pp7eQTiPrLG2TAp+yMFyMRzM&#10;MdH2xjvq9r4QAcIuQQWl900ipctLMugi2xAH72Rbgz7ItpC6xVuAm1qO4ngiDVYcFkpsaFVSftlf&#10;jQJyXbY5pFn2mZ63x5fTeD2aXl+Venzo0xkIT72/h//ba63gbQx/X8IP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+E/wsYAAADbAAAADwAAAAAAAAAAAAAAAACYAgAAZHJz&#10;L2Rvd25yZXYueG1sUEsFBgAAAAAEAAQA9QAAAIsDAAAAAA==&#10;" path="m3445,nfc15375,,25046,9670,25046,21600v,11929,-9671,21600,-21600,21600c2291,43200,1139,43107,-1,42923em3445,nsc15375,,25046,9670,25046,21600v,11929,-9671,21600,-21600,21600c2291,43200,1139,43107,-1,42923l3446,21600,3445,xe" filled="f">
                  <v:path arrowok="t" o:extrusionok="f" o:connecttype="custom" o:connectlocs="8,0;0,92;8,47" o:connectangles="0,0,0"/>
                </v:shape>
                <v:rect id="Rectangle 49" o:spid="_x0000_s1073" style="position:absolute;left:1975;top:10573;width:277;height:5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cWZ8MA&#10;AADbAAAADwAAAGRycy9kb3ducmV2LnhtbESPX2vCMBTF3wW/Q7iDvWk62VQ6Y+kGgz3OVpC9XZpr&#10;U21uapPZ7tubwcDHw/nz42yy0bbiSr1vHCt4micgiCunG64V7MuP2RqED8gaW8ek4Jc8ZNvpZIOp&#10;dgPv6FqEWsQR9ikqMCF0qZS+MmTRz11HHL2j6y2GKPta6h6HOG5buUiSpbTYcCQY7OjdUHUufmzk&#10;Lp4b+t6PXy/r4mhOl7f8kJS1Uo8PY/4KItAY7uH/9qdWsFrC35f4A+T2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lcWZ8MAAADbAAAADwAAAAAAAAAAAAAAAACYAgAAZHJzL2Rv&#10;d25yZXYueG1sUEsFBgAAAAAEAAQA9QAAAIgDAAAAAA==&#10;" stroked="f"/>
                <v:shape id="Arc 50" o:spid="_x0000_s1074" style="position:absolute;left:2075;top:10558;width:55;height:93;flip:x;visibility:visible;mso-wrap-style:square;v-text-anchor:top" coordsize="2470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3KcMUA&#10;AADbAAAADwAAAGRycy9kb3ducmV2LnhtbESPT2vCQBTE74LfYXlCL2I2tvgvzSpWaBF6qrb3Z/Y1&#10;iWbfht2tpv30XUHwOMzMb5h81ZlGnMn52rKCcZKCIC6srrlU8Ll/Hc1B+ICssbFMCn7Jw2rZ7+WY&#10;aXvhDzrvQikihH2GCqoQ2kxKX1Rk0Ce2JY7et3UGQ5SulNrhJcJNIx/TdCoN1hwXKmxpU1Fx2v0Y&#10;BYfm7euF5hu3LY7DyWmh/96fxnulHgbd+hlEoC7cw7f2ViuYzeD6Jf4Auf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zcpwxQAAANsAAAAPAAAAAAAAAAAAAAAAAJgCAABkcnMv&#10;ZG93bnJldi54bWxQSwUGAAAAAAQABAD1AAAAigMAAAAA&#10;" path="m3104,nfc15034,,24705,9670,24705,21600v,11929,-9671,21600,-21600,21600c2065,43200,1028,43125,,42975em3104,nsc15034,,24705,9670,24705,21600v,11929,-9671,21600,-21600,21600c2065,43200,1028,43125,,42975l3105,21600,3104,xe" filled="f">
                  <v:path arrowok="t" o:extrusionok="f" o:connecttype="custom" o:connectlocs="7,0;0,93;7,47" o:connectangles="0,0,0"/>
                </v:shape>
                <v:shape id="Arc 51" o:spid="_x0000_s1075" style="position:absolute;left:2076;top:10471;width:56;height:93;flip:x;visibility:visible;mso-wrap-style:square;v-text-anchor:top" coordsize="25046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dgVMIA&#10;AADbAAAADwAAAGRycy9kb3ducmV2LnhtbERPy4rCMBTdC/5DuAPuNB0XjnaMIqLgLARbXTi7S3P7&#10;oM1NaaJ2/PrJQnB5OO/lujeNuFPnKssKPicRCOLM6ooLBZfzfjwH4TyyxsYyKfgjB+vVcLDEWNsH&#10;J3RPfSFCCLsYFZTet7GULivJoJvYljhwue0M+gC7QuoOHyHcNHIaRTNpsOLQUGJL25KyOr0ZBdk1&#10;WeRFfXvWp3OU/2x2x9+k8kqNPvrNNwhPvX+LX+6DVvAVxoYv4QfI1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x2BUwgAAANsAAAAPAAAAAAAAAAAAAAAAAJgCAABkcnMvZG93&#10;bnJldi54bWxQSwUGAAAAAAQABAD1AAAAhwMAAAAA&#10;" path="m3445,nfc15375,,25046,9670,25046,21600v,11929,-9671,21600,-21600,21600c2291,43200,1139,43107,-1,42923em3445,nsc15375,,25046,9670,25046,21600v,11929,-9671,21600,-21600,21600c2291,43200,1139,43107,-1,42923l3446,21600,3445,xe" filled="f">
                  <v:path arrowok="t" o:extrusionok="f" o:connecttype="custom" o:connectlocs="8,0;0,92;8,47" o:connectangles="0,0,0"/>
                </v:shape>
                <v:shape id="Arc 52" o:spid="_x0000_s1076" style="position:absolute;left:2075;top:10648;width:55;height:93;flip:x;visibility:visible;mso-wrap-style:square;v-text-anchor:top" coordsize="2470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77mcQA&#10;AADbAAAADwAAAGRycy9kb3ducmV2LnhtbESPT2sCMRTE74V+h/AKXopmVdrqapQqKIIn/92fm+fu&#10;1s3LkkRd/fSmUOhxmJnfMONpYypxJedLywq6nQQEcWZ1ybmC/W7RHoDwAVljZZkU3MnDdPL6MsZU&#10;2xtv6LoNuYgQ9ikqKEKoUyl9VpBB37E1cfRO1hkMUbpcaoe3CDeV7CXJpzRYclwosKZ5Qdl5ezEK&#10;jtXyMKPB3K2yn/eP81A/1v3uTqnWW/M9AhGoCf/hv/ZKK/gawu+X+APk5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e+5nEAAAA2wAAAA8AAAAAAAAAAAAAAAAAmAIAAGRycy9k&#10;b3ducmV2LnhtbFBLBQYAAAAABAAEAPUAAACJAwAAAAA=&#10;" path="m3104,nfc15034,,24705,9670,24705,21600v,11929,-9671,21600,-21600,21600c2065,43200,1028,43125,,42975em3104,nsc15034,,24705,9670,24705,21600v,11929,-9671,21600,-21600,21600c2065,43200,1028,43125,,42975l3105,21600,3104,xe" filled="f">
                  <v:path arrowok="t" o:extrusionok="f" o:connecttype="custom" o:connectlocs="7,0;0,93;7,47" o:connectangles="0,0,0"/>
                </v:shape>
                <v:shape id="AutoShape 53" o:spid="_x0000_s1077" type="#_x0000_t32" style="position:absolute;left:2022;top:10461;width:0;height:2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AaOr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8ro9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mSAaOrwAAADbAAAADwAAAAAAAAAAAAAAAAChAgAA&#10;ZHJzL2Rvd25yZXYueG1sUEsFBgAAAAAEAAQA+QAAAIoDAAAAAA==&#10;" strokeweight="1.5pt"/>
                <v:rect id="Rectangle 54" o:spid="_x0000_s1078" style="position:absolute;left:1455;top:10103;width:347;height: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l9gsEA&#10;AADbAAAADwAAAGRycy9kb3ducmV2LnhtbESPQYvCMBSE74L/ITzBm6YqiFuNIoriHrVevD2bZ1tt&#10;XkoTte6vN4Kwx2FmvmFmi8aU4kG1KywrGPQjEMSp1QVnCo7JpjcB4TyyxtIyKXiRg8W83ZphrO2T&#10;9/Q4+EwECLsYFeTeV7GULs3JoOvbijh4F1sb9EHWmdQ1PgPclHIYRWNpsOCwkGNFq5zS2+FuFJyL&#10;4RH/9sk2Mj+bkf9tkuv9tFaq22mWUxCeGv8f/rZ3WsFkAJ8v4Q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3pfYLBAAAA2wAAAA8AAAAAAAAAAAAAAAAAmAIAAGRycy9kb3du&#10;cmV2LnhtbFBLBQYAAAAABAAEAPUAAACGAwAAAAA=&#10;"/>
                <v:rect id="Rectangle 55" o:spid="_x0000_s1079" style="position:absolute;left:1183;top:10557;width:277;height:5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lgQ8MA&#10;AADbAAAADwAAAGRycy9kb3ducmV2LnhtbESPX2vCMBTF3wW/Q7iDvWm64kapTUUFwcetCuLbpbk2&#10;3Zqb2kTtvv0yGOzxcP78OMVqtJ240+Bbxwpe5gkI4trplhsFx8NuloHwAVlj55gUfJOHVTmdFJhr&#10;9+APulehEXGEfY4KTAh9LqWvDVn0c9cTR+/iBoshyqGResBHHLedTJPkTVpsORIM9rQ1VH9VNxu5&#10;6aKl83F8f82qi/m8btan5NAo9fw0rpcgAo3hP/zX3msFWQq/X+IPkO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LlgQ8MAAADbAAAADwAAAAAAAAAAAAAAAACYAgAAZHJzL2Rv&#10;d25yZXYueG1sUEsFBgAAAAAEAAQA9QAAAIgDAAAAAA==&#10;" stroked="f"/>
                <v:oval id="Oval 56" o:spid="_x0000_s1080" style="position:absolute;left:1293;top:10407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enpMIA&#10;AADbAAAADwAAAGRycy9kb3ducmV2LnhtbESPQWvCQBSE74L/YXmF3nSjQZHUVUQp2IOHxvb+yD6T&#10;YPZtyD5j/PduQehxmJlvmPV2cI3qqQu1ZwOzaQKKuPC25tLAz/lzsgIVBNli45kMPCjAdjMerTGz&#10;/s7f1OdSqgjhkKGBSqTNtA5FRQ7D1LfE0bv4zqFE2ZXadniPcNfoeZIstcOa40KFLe0rKq75zRk4&#10;lLt82etUFunlcJTF9ff0lc6MeX8bdh+ghAb5D7/aR2tglcLfl/gD9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Z6ekwgAAANsAAAAPAAAAAAAAAAAAAAAAAJgCAABkcnMvZG93&#10;bnJldi54bWxQSwUGAAAAAAQABAD1AAAAhwMAAAAA&#10;"/>
                <v:oval id="Oval 57" o:spid="_x0000_s1081" style="position:absolute;left:1301;top:10706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4/0MMA&#10;AADbAAAADwAAAGRycy9kb3ducmV2LnhtbESPQWvCQBSE74L/YXlCb7qxUZHUVaQi2IOHpu39kX0m&#10;wezbkH3G9N93BaHHYWa+YTa7wTWqpy7Ung3MZwko4sLbmksD31/H6RpUEGSLjWcy8EsBdtvxaIOZ&#10;9Xf+pD6XUkUIhwwNVCJtpnUoKnIYZr4ljt7Fdw4lyq7UtsN7hLtGvybJSjusOS5U2NJ7RcU1vzkD&#10;h3Kfr3qdyjK9HE6yvP6cP9K5MS+TYf8GSmiQ//CzfbIG1gt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4/0MMAAADbAAAADwAAAAAAAAAAAAAAAACYAgAAZHJzL2Rv&#10;d25yZXYueG1sUEsFBgAAAAAEAAQA9QAAAIgDAAAAAA==&#10;"/>
                <v:shape id="Text Box 58" o:spid="_x0000_s1082" type="#_x0000_t202" style="position:absolute;left:1128;top:10364;width:434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<v:textbox>
                    <w:txbxContent>
                      <w:p w:rsidR="00B01C5B" w:rsidRDefault="00B01C5B" w:rsidP="00B01C5B">
                        <w:r>
                          <w:rPr>
                            <w:rFonts w:hint="eastAsia"/>
                          </w:rPr>
                          <w:t>~</w:t>
                        </w:r>
                      </w:p>
                    </w:txbxContent>
                  </v:textbox>
                </v:shape>
                <v:shape id="Text Box 59" o:spid="_x0000_s1083" type="#_x0000_t202" style="position:absolute;left:1321;top:10122;width:65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<v:textbox>
                    <w:txbxContent>
                      <w:p w:rsidR="00B01C5B" w:rsidRPr="009B789E" w:rsidRDefault="00B01C5B" w:rsidP="00B01C5B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  <w:i/>
                          </w:rPr>
                          <w:t>R</w:t>
                        </w:r>
                        <w:r>
                          <w:rPr>
                            <w:rFonts w:eastAsia="仿宋"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60" o:spid="_x0000_s1084" type="#_x0000_t202" style="position:absolute;left:2345;top:10163;width:65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<v:textbox>
                    <w:txbxContent>
                      <w:p w:rsidR="00B01C5B" w:rsidRPr="009B789E" w:rsidRDefault="00B01C5B" w:rsidP="00B01C5B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  <w:i/>
                          </w:rPr>
                          <w:t>R</w:t>
                        </w:r>
                        <w:r>
                          <w:rPr>
                            <w:rFonts w:eastAsia="仿宋"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1" o:spid="_x0000_s1085" type="#_x0000_t202" style="position:absolute;left:2360;top:10581;width:65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<v:textbox>
                    <w:txbxContent>
                      <w:p w:rsidR="00B01C5B" w:rsidRPr="009B789E" w:rsidRDefault="00B01C5B" w:rsidP="00B01C5B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  <w:i/>
                          </w:rPr>
                          <w:t>R</w:t>
                        </w:r>
                        <w:r>
                          <w:rPr>
                            <w:rFonts w:eastAsia="仿宋" w:hint="eastAsia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62" o:spid="_x0000_s1086" type="#_x0000_t202" style="position:absolute;left:2867;top:10635;width:442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<v:textbox>
                    <w:txbxContent>
                      <w:p w:rsidR="00B01C5B" w:rsidRPr="009B789E" w:rsidRDefault="00B01C5B" w:rsidP="00B01C5B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</w:rPr>
                          <w:t>S</w:t>
                        </w:r>
                      </w:p>
                    </w:txbxContent>
                  </v:textbox>
                </v:shape>
                <v:group id="Group 63" o:spid="_x0000_s1087" style="position:absolute;left:1426;top:10818;width:413;height:393" coordorigin="10947,9771" coordsize="413,3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oval id="Oval 64" o:spid="_x0000_s1088" style="position:absolute;left:11000;top:9858;width:28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AKlcMA&#10;AADbAAAADwAAAGRycy9kb3ducmV2LnhtbESPQWvCQBSE70L/w/IKvekmBqVNXUUqBXvowdjeH9ln&#10;Esy+DdlnjP/eLRQ8DjPzDbPajK5VA/Wh8WwgnSWgiEtvG64M/Bw/p6+ggiBbbD2TgRsF2KyfJivM&#10;rb/ygYZCKhUhHHI0UIt0udahrMlhmPmOOHon3zuUKPtK2x6vEe5aPU+SpXbYcFyosaOPmspzcXEG&#10;dtW2WA46k0V22u1lcf79/spSY16ex+07KKFRHuH/9t4aeEvh7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iAKlcMAAADbAAAADwAAAAAAAAAAAAAAAACYAgAAZHJzL2Rv&#10;d25yZXYueG1sUEsFBgAAAAAEAAQA9QAAAIgDAAAAAA==&#10;"/>
                  <v:shape id="Text Box 65" o:spid="_x0000_s1089" type="#_x0000_t202" style="position:absolute;left:10947;top:9771;width:413;height: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  <v:textbox>
                      <w:txbxContent>
                        <w:p w:rsidR="00B01C5B" w:rsidRPr="00FE2903" w:rsidRDefault="00B01C5B" w:rsidP="00B01C5B">
                          <w:pPr>
                            <w:jc w:val="center"/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Text Box 66" o:spid="_x0000_s1090" type="#_x0000_t202" style="position:absolute;left:1276;top:10395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<v:textbox>
                    <w:txbxContent>
                      <w:p w:rsidR="00B01C5B" w:rsidRPr="008F4F68" w:rsidRDefault="00B01C5B" w:rsidP="00B01C5B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/>
                            <w:i/>
                          </w:rPr>
                          <w:t>U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A4633D" w:rsidRPr="00A4633D">
        <w:rPr>
          <w:rFonts w:eastAsiaTheme="minorEastAsia"/>
          <w:szCs w:val="21"/>
        </w:rPr>
        <w:t>16</w:t>
      </w:r>
      <w:r w:rsidR="00F05498">
        <w:rPr>
          <w:rFonts w:eastAsiaTheme="minorEastAsia"/>
          <w:szCs w:val="21"/>
        </w:rPr>
        <w:t>．</w:t>
      </w:r>
      <w:r w:rsidR="00A4633D" w:rsidRPr="00A4633D">
        <w:rPr>
          <w:rFonts w:eastAsiaTheme="minorEastAsia"/>
          <w:szCs w:val="21"/>
        </w:rPr>
        <w:t>一含有理想变压器的电路如图所示，图中电阻</w:t>
      </w:r>
      <w:r w:rsidR="00A4633D" w:rsidRPr="00A4633D">
        <w:rPr>
          <w:rFonts w:eastAsiaTheme="minorEastAsia"/>
          <w:i/>
          <w:szCs w:val="21"/>
        </w:rPr>
        <w:t>R</w:t>
      </w:r>
      <w:r w:rsidR="00A4633D" w:rsidRPr="00A4633D">
        <w:rPr>
          <w:rFonts w:eastAsiaTheme="minorEastAsia"/>
          <w:szCs w:val="21"/>
          <w:vertAlign w:val="subscript"/>
        </w:rPr>
        <w:t>1</w:t>
      </w:r>
      <w:r w:rsidR="00A4633D" w:rsidRPr="00A4633D">
        <w:rPr>
          <w:rFonts w:eastAsiaTheme="minorEastAsia"/>
          <w:szCs w:val="21"/>
        </w:rPr>
        <w:t>，</w:t>
      </w:r>
      <w:r w:rsidR="00A4633D" w:rsidRPr="00A4633D">
        <w:rPr>
          <w:rFonts w:eastAsiaTheme="minorEastAsia"/>
          <w:i/>
          <w:szCs w:val="21"/>
        </w:rPr>
        <w:t>R</w:t>
      </w:r>
      <w:r w:rsidR="00A4633D" w:rsidRPr="00A4633D">
        <w:rPr>
          <w:rFonts w:eastAsiaTheme="minorEastAsia"/>
          <w:szCs w:val="21"/>
          <w:vertAlign w:val="subscript"/>
        </w:rPr>
        <w:t>2</w:t>
      </w:r>
      <w:r w:rsidR="00A4633D" w:rsidRPr="00A4633D">
        <w:rPr>
          <w:rFonts w:eastAsiaTheme="minorEastAsia"/>
          <w:szCs w:val="21"/>
        </w:rPr>
        <w:t>和</w:t>
      </w:r>
      <w:r w:rsidR="00A4633D" w:rsidRPr="00A4633D">
        <w:rPr>
          <w:rFonts w:eastAsiaTheme="minorEastAsia"/>
          <w:i/>
          <w:szCs w:val="21"/>
        </w:rPr>
        <w:t>R</w:t>
      </w:r>
      <w:r w:rsidR="00A4633D" w:rsidRPr="00A4633D">
        <w:rPr>
          <w:rFonts w:eastAsiaTheme="minorEastAsia"/>
          <w:szCs w:val="21"/>
          <w:vertAlign w:val="subscript"/>
        </w:rPr>
        <w:t>3</w:t>
      </w:r>
      <w:r w:rsidR="00A4633D" w:rsidRPr="00A4633D">
        <w:rPr>
          <w:rFonts w:eastAsiaTheme="minorEastAsia"/>
          <w:szCs w:val="21"/>
        </w:rPr>
        <w:t>的阻值分别为</w:t>
      </w:r>
      <w:r w:rsidR="00A4633D" w:rsidRPr="00A4633D">
        <w:rPr>
          <w:rFonts w:eastAsiaTheme="minorEastAsia"/>
          <w:szCs w:val="21"/>
        </w:rPr>
        <w:t>3</w:t>
      </w:r>
      <w:r w:rsidR="00A4633D" w:rsidRPr="00A4633D">
        <w:rPr>
          <w:rFonts w:eastAsiaTheme="minorEastAsia"/>
          <w:kern w:val="0"/>
          <w:szCs w:val="21"/>
        </w:rPr>
        <w:t>Ω </w:t>
      </w:r>
      <w:r w:rsidR="00A4633D" w:rsidRPr="00A4633D">
        <w:rPr>
          <w:rFonts w:eastAsiaTheme="minorEastAsia"/>
          <w:szCs w:val="21"/>
        </w:rPr>
        <w:t>，</w:t>
      </w:r>
      <w:r w:rsidR="00A4633D" w:rsidRPr="00A4633D">
        <w:rPr>
          <w:rFonts w:eastAsiaTheme="minorEastAsia"/>
          <w:szCs w:val="21"/>
        </w:rPr>
        <w:t>1</w:t>
      </w:r>
      <w:r w:rsidR="00A4633D" w:rsidRPr="00A4633D">
        <w:rPr>
          <w:rFonts w:eastAsiaTheme="minorEastAsia"/>
          <w:kern w:val="0"/>
          <w:szCs w:val="21"/>
        </w:rPr>
        <w:t>Ω </w:t>
      </w:r>
      <w:r w:rsidR="00A4633D" w:rsidRPr="00A4633D">
        <w:rPr>
          <w:rFonts w:eastAsiaTheme="minorEastAsia"/>
          <w:szCs w:val="21"/>
        </w:rPr>
        <w:t>，</w:t>
      </w:r>
      <w:r w:rsidR="00A4633D" w:rsidRPr="00A4633D">
        <w:rPr>
          <w:rFonts w:eastAsiaTheme="minorEastAsia"/>
          <w:szCs w:val="21"/>
        </w:rPr>
        <w:t>4</w:t>
      </w:r>
      <w:r w:rsidR="00A4633D" w:rsidRPr="00A4633D">
        <w:rPr>
          <w:rFonts w:eastAsiaTheme="minorEastAsia"/>
          <w:kern w:val="0"/>
          <w:szCs w:val="21"/>
        </w:rPr>
        <w:t>Ω </w:t>
      </w:r>
      <w:r w:rsidR="00A4633D" w:rsidRPr="00A4633D">
        <w:rPr>
          <w:rFonts w:eastAsiaTheme="minorEastAsia"/>
          <w:kern w:val="0"/>
          <w:szCs w:val="21"/>
        </w:rPr>
        <w:t>，</w:t>
      </w:r>
      <w:r w:rsidR="00232272">
        <w:rPr>
          <w:rFonts w:eastAsiaTheme="minorEastAsia"/>
          <w:kern w:val="0"/>
          <w:szCs w:val="21"/>
        </w:rPr>
        <w:fldChar w:fldCharType="begin"/>
      </w:r>
      <w:r w:rsidR="00232272">
        <w:rPr>
          <w:rFonts w:eastAsiaTheme="minorEastAsia"/>
          <w:kern w:val="0"/>
          <w:szCs w:val="21"/>
        </w:rPr>
        <w:instrText xml:space="preserve"> </w:instrText>
      </w:r>
      <w:r w:rsidR="00232272">
        <w:rPr>
          <w:rFonts w:eastAsiaTheme="minorEastAsia" w:hint="eastAsia"/>
          <w:kern w:val="0"/>
          <w:szCs w:val="21"/>
        </w:rPr>
        <w:instrText>eq \o\ac(</w:instrText>
      </w:r>
      <w:r w:rsidR="00232272">
        <w:rPr>
          <w:rFonts w:eastAsiaTheme="minorEastAsia" w:hint="eastAsia"/>
          <w:kern w:val="0"/>
          <w:szCs w:val="21"/>
        </w:rPr>
        <w:instrText>○</w:instrText>
      </w:r>
      <w:r w:rsidR="00232272">
        <w:rPr>
          <w:rFonts w:eastAsiaTheme="minorEastAsia" w:hint="eastAsia"/>
          <w:kern w:val="0"/>
          <w:szCs w:val="21"/>
        </w:rPr>
        <w:instrText>,</w:instrText>
      </w:r>
      <w:r w:rsidR="00232272" w:rsidRPr="00232272">
        <w:rPr>
          <w:rFonts w:eastAsiaTheme="minorEastAsia" w:hint="eastAsia"/>
          <w:kern w:val="0"/>
          <w:position w:val="2"/>
          <w:sz w:val="14"/>
          <w:szCs w:val="21"/>
        </w:rPr>
        <w:instrText>A</w:instrText>
      </w:r>
      <w:r w:rsidR="00232272">
        <w:rPr>
          <w:rFonts w:eastAsiaTheme="minorEastAsia" w:hint="eastAsia"/>
          <w:kern w:val="0"/>
          <w:szCs w:val="21"/>
        </w:rPr>
        <w:instrText>)</w:instrText>
      </w:r>
      <w:r w:rsidR="00232272">
        <w:rPr>
          <w:rFonts w:eastAsiaTheme="minorEastAsia"/>
          <w:kern w:val="0"/>
          <w:szCs w:val="21"/>
        </w:rPr>
        <w:fldChar w:fldCharType="end"/>
      </w:r>
      <w:r w:rsidR="00A4633D" w:rsidRPr="00A4633D">
        <w:rPr>
          <w:rFonts w:eastAsiaTheme="minorEastAsia"/>
          <w:kern w:val="0"/>
          <w:szCs w:val="21"/>
        </w:rPr>
        <w:t>为理想交流电流表，</w:t>
      </w:r>
      <w:r w:rsidR="00A4633D" w:rsidRPr="00A4633D">
        <w:rPr>
          <w:rFonts w:eastAsiaTheme="minorEastAsia"/>
          <w:i/>
          <w:kern w:val="0"/>
          <w:szCs w:val="21"/>
        </w:rPr>
        <w:t>U</w:t>
      </w:r>
      <w:r w:rsidR="00A4633D" w:rsidRPr="00A4633D">
        <w:rPr>
          <w:rFonts w:eastAsiaTheme="minorEastAsia"/>
          <w:kern w:val="0"/>
          <w:szCs w:val="21"/>
        </w:rPr>
        <w:t>为正弦交流电压源，输出电压的有效值恒定</w:t>
      </w:r>
      <w:r w:rsidR="00CE08B4">
        <w:rPr>
          <w:rFonts w:eastAsiaTheme="minorEastAsia"/>
          <w:kern w:val="0"/>
          <w:szCs w:val="21"/>
        </w:rPr>
        <w:t>．</w:t>
      </w:r>
      <w:r w:rsidR="00A4633D" w:rsidRPr="00A4633D">
        <w:rPr>
          <w:rFonts w:eastAsiaTheme="minorEastAsia"/>
          <w:kern w:val="0"/>
          <w:szCs w:val="21"/>
        </w:rPr>
        <w:t>当开关</w:t>
      </w:r>
      <w:r w:rsidR="00A4633D" w:rsidRPr="00A4633D">
        <w:rPr>
          <w:rFonts w:eastAsiaTheme="minorEastAsia"/>
          <w:kern w:val="0"/>
          <w:szCs w:val="21"/>
        </w:rPr>
        <w:t>S</w:t>
      </w:r>
      <w:r w:rsidR="00A4633D" w:rsidRPr="00A4633D">
        <w:rPr>
          <w:rFonts w:eastAsiaTheme="minorEastAsia"/>
          <w:kern w:val="0"/>
          <w:szCs w:val="21"/>
        </w:rPr>
        <w:t>断开时，电流表的示数为</w:t>
      </w:r>
      <w:r w:rsidR="00A4633D" w:rsidRPr="00A4633D">
        <w:rPr>
          <w:rFonts w:eastAsiaTheme="minorEastAsia"/>
          <w:i/>
          <w:kern w:val="0"/>
          <w:szCs w:val="21"/>
        </w:rPr>
        <w:t>I</w:t>
      </w:r>
      <w:r w:rsidR="00A4633D" w:rsidRPr="00A4633D">
        <w:rPr>
          <w:rFonts w:eastAsiaTheme="minorEastAsia"/>
          <w:kern w:val="0"/>
          <w:szCs w:val="21"/>
        </w:rPr>
        <w:t>；当</w:t>
      </w:r>
      <w:r w:rsidR="00A4633D" w:rsidRPr="00A4633D">
        <w:rPr>
          <w:rFonts w:eastAsiaTheme="minorEastAsia"/>
          <w:kern w:val="0"/>
          <w:szCs w:val="21"/>
        </w:rPr>
        <w:t>S</w:t>
      </w:r>
      <w:r w:rsidR="00A4633D" w:rsidRPr="00A4633D">
        <w:rPr>
          <w:rFonts w:eastAsiaTheme="minorEastAsia"/>
          <w:kern w:val="0"/>
          <w:szCs w:val="21"/>
        </w:rPr>
        <w:t>闭合时，电流表的示数为</w:t>
      </w:r>
      <w:r w:rsidR="00A4633D" w:rsidRPr="00A4633D">
        <w:rPr>
          <w:rFonts w:eastAsiaTheme="minorEastAsia"/>
          <w:kern w:val="0"/>
          <w:szCs w:val="21"/>
        </w:rPr>
        <w:t>4</w:t>
      </w:r>
      <w:r w:rsidR="00A4633D" w:rsidRPr="00A4633D">
        <w:rPr>
          <w:rFonts w:eastAsiaTheme="minorEastAsia"/>
          <w:i/>
          <w:kern w:val="0"/>
          <w:szCs w:val="21"/>
        </w:rPr>
        <w:t>I</w:t>
      </w:r>
      <w:r w:rsidR="00CE08B4">
        <w:rPr>
          <w:rFonts w:eastAsiaTheme="minorEastAsia"/>
          <w:kern w:val="0"/>
          <w:szCs w:val="21"/>
        </w:rPr>
        <w:t>．</w:t>
      </w:r>
      <w:r w:rsidR="00A4633D" w:rsidRPr="00A4633D">
        <w:rPr>
          <w:rFonts w:eastAsiaTheme="minorEastAsia"/>
          <w:kern w:val="0"/>
          <w:szCs w:val="21"/>
        </w:rPr>
        <w:t>该变压器原、副线圈匝数比为</w:t>
      </w:r>
    </w:p>
    <w:p w:rsidR="00A4633D" w:rsidRPr="00A4633D" w:rsidRDefault="00A4633D" w:rsidP="00232272">
      <w:pPr>
        <w:ind w:leftChars="200" w:left="420"/>
        <w:rPr>
          <w:rFonts w:eastAsiaTheme="minorEastAsia"/>
          <w:kern w:val="0"/>
          <w:szCs w:val="21"/>
        </w:rPr>
      </w:pPr>
      <w:r w:rsidRPr="00A4633D">
        <w:rPr>
          <w:rFonts w:eastAsiaTheme="minorEastAsia"/>
          <w:kern w:val="0"/>
          <w:szCs w:val="21"/>
        </w:rPr>
        <w:t>A</w:t>
      </w:r>
      <w:r w:rsidR="00F05498">
        <w:rPr>
          <w:rFonts w:eastAsiaTheme="minorEastAsia"/>
          <w:kern w:val="0"/>
          <w:szCs w:val="21"/>
        </w:rPr>
        <w:t>．</w:t>
      </w:r>
      <w:r w:rsidRPr="00A4633D">
        <w:rPr>
          <w:rFonts w:eastAsiaTheme="minorEastAsia"/>
          <w:kern w:val="0"/>
          <w:szCs w:val="21"/>
        </w:rPr>
        <w:t>2</w:t>
      </w:r>
      <w:r w:rsidR="00232272">
        <w:rPr>
          <w:rFonts w:eastAsiaTheme="minorEastAsia"/>
          <w:kern w:val="0"/>
          <w:szCs w:val="21"/>
        </w:rPr>
        <w:tab/>
      </w:r>
      <w:r w:rsidR="00232272">
        <w:rPr>
          <w:rFonts w:eastAsiaTheme="minorEastAsia"/>
          <w:kern w:val="0"/>
          <w:szCs w:val="21"/>
        </w:rPr>
        <w:tab/>
      </w:r>
      <w:r w:rsidR="00232272">
        <w:rPr>
          <w:rFonts w:eastAsiaTheme="minorEastAsia"/>
          <w:kern w:val="0"/>
          <w:szCs w:val="21"/>
        </w:rPr>
        <w:tab/>
      </w:r>
      <w:r w:rsidR="00232272">
        <w:rPr>
          <w:rFonts w:eastAsiaTheme="minorEastAsia"/>
          <w:kern w:val="0"/>
          <w:szCs w:val="21"/>
        </w:rPr>
        <w:tab/>
      </w:r>
      <w:r w:rsidRPr="00A4633D">
        <w:rPr>
          <w:rFonts w:eastAsiaTheme="minorEastAsia"/>
          <w:kern w:val="0"/>
          <w:szCs w:val="21"/>
        </w:rPr>
        <w:t>B</w:t>
      </w:r>
      <w:r w:rsidR="00F05498">
        <w:rPr>
          <w:rFonts w:eastAsiaTheme="minorEastAsia"/>
          <w:kern w:val="0"/>
          <w:szCs w:val="21"/>
        </w:rPr>
        <w:t>．</w:t>
      </w:r>
      <w:r w:rsidRPr="00A4633D">
        <w:rPr>
          <w:rFonts w:eastAsiaTheme="minorEastAsia"/>
          <w:kern w:val="0"/>
          <w:szCs w:val="21"/>
        </w:rPr>
        <w:t>3</w:t>
      </w:r>
      <w:r w:rsidR="00232272">
        <w:rPr>
          <w:rFonts w:eastAsiaTheme="minorEastAsia"/>
          <w:kern w:val="0"/>
          <w:szCs w:val="21"/>
        </w:rPr>
        <w:tab/>
      </w:r>
      <w:r w:rsidR="00232272">
        <w:rPr>
          <w:rFonts w:eastAsiaTheme="minorEastAsia"/>
          <w:kern w:val="0"/>
          <w:szCs w:val="21"/>
        </w:rPr>
        <w:tab/>
      </w:r>
      <w:r w:rsidR="00232272">
        <w:rPr>
          <w:rFonts w:eastAsiaTheme="minorEastAsia"/>
          <w:kern w:val="0"/>
          <w:szCs w:val="21"/>
        </w:rPr>
        <w:tab/>
      </w:r>
      <w:r w:rsidR="00232272">
        <w:rPr>
          <w:rFonts w:eastAsiaTheme="minorEastAsia"/>
          <w:kern w:val="0"/>
          <w:szCs w:val="21"/>
        </w:rPr>
        <w:tab/>
      </w:r>
      <w:r w:rsidRPr="00A4633D">
        <w:rPr>
          <w:rFonts w:eastAsiaTheme="minorEastAsia"/>
          <w:kern w:val="0"/>
          <w:szCs w:val="21"/>
        </w:rPr>
        <w:t>C</w:t>
      </w:r>
      <w:r w:rsidR="00F05498">
        <w:rPr>
          <w:rFonts w:eastAsiaTheme="minorEastAsia"/>
          <w:kern w:val="0"/>
          <w:szCs w:val="21"/>
        </w:rPr>
        <w:t>．</w:t>
      </w:r>
      <w:r w:rsidRPr="00A4633D">
        <w:rPr>
          <w:rFonts w:eastAsiaTheme="minorEastAsia"/>
          <w:kern w:val="0"/>
          <w:szCs w:val="21"/>
        </w:rPr>
        <w:t>4</w:t>
      </w:r>
      <w:r w:rsidR="00232272">
        <w:rPr>
          <w:rFonts w:eastAsiaTheme="minorEastAsia"/>
          <w:kern w:val="0"/>
          <w:szCs w:val="21"/>
        </w:rPr>
        <w:tab/>
      </w:r>
      <w:r w:rsidR="00232272">
        <w:rPr>
          <w:rFonts w:eastAsiaTheme="minorEastAsia"/>
          <w:kern w:val="0"/>
          <w:szCs w:val="21"/>
        </w:rPr>
        <w:tab/>
      </w:r>
      <w:r w:rsidR="00232272">
        <w:rPr>
          <w:rFonts w:eastAsiaTheme="minorEastAsia"/>
          <w:kern w:val="0"/>
          <w:szCs w:val="21"/>
        </w:rPr>
        <w:tab/>
      </w:r>
      <w:r w:rsidR="00232272">
        <w:rPr>
          <w:rFonts w:eastAsiaTheme="minorEastAsia"/>
          <w:kern w:val="0"/>
          <w:szCs w:val="21"/>
        </w:rPr>
        <w:tab/>
      </w:r>
      <w:r w:rsidRPr="00A4633D">
        <w:rPr>
          <w:rFonts w:eastAsiaTheme="minorEastAsia"/>
          <w:kern w:val="0"/>
          <w:szCs w:val="21"/>
        </w:rPr>
        <w:t>D</w:t>
      </w:r>
      <w:r w:rsidR="00F05498">
        <w:rPr>
          <w:rFonts w:eastAsiaTheme="minorEastAsia"/>
          <w:kern w:val="0"/>
          <w:szCs w:val="21"/>
        </w:rPr>
        <w:t>．</w:t>
      </w:r>
      <w:r w:rsidRPr="00A4633D">
        <w:rPr>
          <w:rFonts w:eastAsiaTheme="minorEastAsia"/>
          <w:kern w:val="0"/>
          <w:szCs w:val="21"/>
        </w:rPr>
        <w:t>5</w:t>
      </w:r>
    </w:p>
    <w:p w:rsidR="00B01C5B" w:rsidRDefault="00A4633D" w:rsidP="00B01C5B">
      <w:pPr>
        <w:ind w:left="420" w:hangingChars="200" w:hanging="420"/>
        <w:rPr>
          <w:rFonts w:eastAsiaTheme="minorEastAsia"/>
          <w:kern w:val="0"/>
          <w:szCs w:val="21"/>
        </w:rPr>
      </w:pPr>
      <w:r w:rsidRPr="00A4633D">
        <w:rPr>
          <w:rFonts w:eastAsiaTheme="minorEastAsia"/>
          <w:kern w:val="0"/>
          <w:szCs w:val="21"/>
        </w:rPr>
        <w:t>17</w:t>
      </w:r>
      <w:r w:rsidR="00F05498">
        <w:rPr>
          <w:rFonts w:eastAsiaTheme="minorEastAsia"/>
          <w:kern w:val="0"/>
          <w:szCs w:val="21"/>
        </w:rPr>
        <w:t>．</w:t>
      </w:r>
      <w:r w:rsidRPr="00A4633D">
        <w:rPr>
          <w:rFonts w:eastAsiaTheme="minorEastAsia"/>
          <w:kern w:val="0"/>
          <w:szCs w:val="21"/>
        </w:rPr>
        <w:t>利用三颗位置适当的地球同步卫星，可使地球赤道上任意两点之间保持无线电通讯，目前地球同步卫星的轨道半径为地球半径的</w:t>
      </w:r>
      <w:r w:rsidRPr="00A4633D">
        <w:rPr>
          <w:rFonts w:eastAsiaTheme="minorEastAsia"/>
          <w:kern w:val="0"/>
          <w:szCs w:val="21"/>
        </w:rPr>
        <w:t>6</w:t>
      </w:r>
      <w:r w:rsidR="00B01C5B">
        <w:rPr>
          <w:rFonts w:eastAsiaTheme="minorEastAsia" w:hint="eastAsia"/>
          <w:kern w:val="0"/>
          <w:szCs w:val="21"/>
        </w:rPr>
        <w:t>.</w:t>
      </w:r>
      <w:r w:rsidRPr="00A4633D">
        <w:rPr>
          <w:rFonts w:eastAsiaTheme="minorEastAsia"/>
          <w:kern w:val="0"/>
          <w:szCs w:val="21"/>
        </w:rPr>
        <w:t>6</w:t>
      </w:r>
      <w:r w:rsidRPr="00A4633D">
        <w:rPr>
          <w:rFonts w:eastAsiaTheme="minorEastAsia"/>
          <w:kern w:val="0"/>
          <w:szCs w:val="21"/>
        </w:rPr>
        <w:t>倍，假设地球的自转周期变小，若仍仅用三颗同步卫星来实现上述目的，则地球自转周期的最小值约为</w:t>
      </w:r>
    </w:p>
    <w:p w:rsidR="00A4633D" w:rsidRPr="00A4633D" w:rsidRDefault="00A4633D" w:rsidP="00B01C5B">
      <w:pPr>
        <w:ind w:leftChars="200" w:left="420"/>
        <w:rPr>
          <w:rFonts w:eastAsiaTheme="minorEastAsia"/>
          <w:kern w:val="0"/>
          <w:szCs w:val="21"/>
        </w:rPr>
      </w:pPr>
      <w:r w:rsidRPr="00A4633D">
        <w:rPr>
          <w:rFonts w:eastAsiaTheme="minorEastAsia"/>
          <w:kern w:val="0"/>
          <w:szCs w:val="21"/>
        </w:rPr>
        <w:t>A</w:t>
      </w:r>
      <w:r w:rsidR="00F05498">
        <w:rPr>
          <w:rFonts w:eastAsiaTheme="minorEastAsia"/>
          <w:kern w:val="0"/>
          <w:szCs w:val="21"/>
        </w:rPr>
        <w:t>．</w:t>
      </w:r>
      <w:r w:rsidRPr="00A4633D">
        <w:rPr>
          <w:rFonts w:eastAsiaTheme="minorEastAsia"/>
          <w:kern w:val="0"/>
          <w:szCs w:val="21"/>
        </w:rPr>
        <w:t>1h</w:t>
      </w:r>
      <w:r w:rsidR="00B01C5B">
        <w:rPr>
          <w:rFonts w:eastAsiaTheme="minorEastAsia"/>
          <w:kern w:val="0"/>
          <w:szCs w:val="21"/>
        </w:rPr>
        <w:tab/>
      </w:r>
      <w:r w:rsidR="00B01C5B">
        <w:rPr>
          <w:rFonts w:eastAsiaTheme="minorEastAsia"/>
          <w:kern w:val="0"/>
          <w:szCs w:val="21"/>
        </w:rPr>
        <w:tab/>
      </w:r>
      <w:r w:rsidR="00B01C5B">
        <w:rPr>
          <w:rFonts w:eastAsiaTheme="minorEastAsia"/>
          <w:kern w:val="0"/>
          <w:szCs w:val="21"/>
        </w:rPr>
        <w:tab/>
      </w:r>
      <w:r w:rsidR="00B01C5B">
        <w:rPr>
          <w:rFonts w:eastAsiaTheme="minorEastAsia"/>
          <w:kern w:val="0"/>
          <w:szCs w:val="21"/>
        </w:rPr>
        <w:tab/>
      </w:r>
      <w:r w:rsidRPr="00A4633D">
        <w:rPr>
          <w:rFonts w:eastAsiaTheme="minorEastAsia"/>
          <w:kern w:val="0"/>
          <w:szCs w:val="21"/>
        </w:rPr>
        <w:t>B</w:t>
      </w:r>
      <w:r w:rsidR="00F05498">
        <w:rPr>
          <w:rFonts w:eastAsiaTheme="minorEastAsia"/>
          <w:kern w:val="0"/>
          <w:szCs w:val="21"/>
        </w:rPr>
        <w:t>．</w:t>
      </w:r>
      <w:r w:rsidRPr="00A4633D">
        <w:rPr>
          <w:rFonts w:eastAsiaTheme="minorEastAsia"/>
          <w:kern w:val="0"/>
          <w:szCs w:val="21"/>
        </w:rPr>
        <w:t>4h</w:t>
      </w:r>
      <w:r w:rsidR="00B01C5B">
        <w:rPr>
          <w:rFonts w:eastAsiaTheme="minorEastAsia"/>
          <w:kern w:val="0"/>
          <w:szCs w:val="21"/>
        </w:rPr>
        <w:tab/>
      </w:r>
      <w:r w:rsidR="00B01C5B">
        <w:rPr>
          <w:rFonts w:eastAsiaTheme="minorEastAsia"/>
          <w:kern w:val="0"/>
          <w:szCs w:val="21"/>
        </w:rPr>
        <w:tab/>
      </w:r>
      <w:r w:rsidR="00B01C5B">
        <w:rPr>
          <w:rFonts w:eastAsiaTheme="minorEastAsia"/>
          <w:kern w:val="0"/>
          <w:szCs w:val="21"/>
        </w:rPr>
        <w:tab/>
      </w:r>
      <w:r w:rsidR="00B01C5B">
        <w:rPr>
          <w:rFonts w:eastAsiaTheme="minorEastAsia"/>
          <w:kern w:val="0"/>
          <w:szCs w:val="21"/>
        </w:rPr>
        <w:tab/>
      </w:r>
      <w:r w:rsidRPr="00A4633D">
        <w:rPr>
          <w:rFonts w:eastAsiaTheme="minorEastAsia"/>
          <w:kern w:val="0"/>
          <w:szCs w:val="21"/>
        </w:rPr>
        <w:t>C</w:t>
      </w:r>
      <w:r w:rsidR="00F05498">
        <w:rPr>
          <w:rFonts w:eastAsiaTheme="minorEastAsia"/>
          <w:kern w:val="0"/>
          <w:szCs w:val="21"/>
        </w:rPr>
        <w:t>．</w:t>
      </w:r>
      <w:r w:rsidRPr="00A4633D">
        <w:rPr>
          <w:rFonts w:eastAsiaTheme="minorEastAsia"/>
          <w:kern w:val="0"/>
          <w:szCs w:val="21"/>
        </w:rPr>
        <w:t>8h</w:t>
      </w:r>
      <w:r w:rsidR="00B01C5B">
        <w:rPr>
          <w:rFonts w:eastAsiaTheme="minorEastAsia"/>
          <w:kern w:val="0"/>
          <w:szCs w:val="21"/>
        </w:rPr>
        <w:tab/>
      </w:r>
      <w:r w:rsidR="00B01C5B">
        <w:rPr>
          <w:rFonts w:eastAsiaTheme="minorEastAsia"/>
          <w:kern w:val="0"/>
          <w:szCs w:val="21"/>
        </w:rPr>
        <w:tab/>
      </w:r>
      <w:r w:rsidR="00B01C5B">
        <w:rPr>
          <w:rFonts w:eastAsiaTheme="minorEastAsia"/>
          <w:kern w:val="0"/>
          <w:szCs w:val="21"/>
        </w:rPr>
        <w:tab/>
      </w:r>
      <w:r w:rsidR="00B01C5B">
        <w:rPr>
          <w:rFonts w:eastAsiaTheme="minorEastAsia"/>
          <w:kern w:val="0"/>
          <w:szCs w:val="21"/>
        </w:rPr>
        <w:tab/>
      </w:r>
      <w:r w:rsidRPr="00A4633D">
        <w:rPr>
          <w:rFonts w:eastAsiaTheme="minorEastAsia"/>
          <w:kern w:val="0"/>
          <w:szCs w:val="21"/>
        </w:rPr>
        <w:t>D</w:t>
      </w:r>
      <w:r w:rsidR="00F05498">
        <w:rPr>
          <w:rFonts w:eastAsiaTheme="minorEastAsia"/>
          <w:kern w:val="0"/>
          <w:szCs w:val="21"/>
        </w:rPr>
        <w:t>．</w:t>
      </w:r>
      <w:r w:rsidRPr="00A4633D">
        <w:rPr>
          <w:rFonts w:eastAsiaTheme="minorEastAsia"/>
          <w:kern w:val="0"/>
          <w:szCs w:val="21"/>
        </w:rPr>
        <w:t>16h</w:t>
      </w:r>
    </w:p>
    <w:p w:rsidR="00A4633D" w:rsidRPr="00A4633D" w:rsidRDefault="00A4633D" w:rsidP="00A4633D">
      <w:pPr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18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一质点做匀速直线运动，现对其施加一恒力，且原来作用在质点上的力不发生改变，则</w:t>
      </w:r>
    </w:p>
    <w:p w:rsidR="00B01C5B" w:rsidRDefault="00A4633D" w:rsidP="00B01C5B">
      <w:pPr>
        <w:ind w:firstLineChars="200"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A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质点速度的方向总是与该恒力的方向相同</w:t>
      </w:r>
    </w:p>
    <w:p w:rsidR="00B01C5B" w:rsidRDefault="00A4633D" w:rsidP="00B01C5B">
      <w:pPr>
        <w:ind w:firstLineChars="200"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B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质点速度的方向不可能总是与该恒力的方向垂直</w:t>
      </w:r>
    </w:p>
    <w:p w:rsidR="00B01C5B" w:rsidRDefault="00A4633D" w:rsidP="00B01C5B">
      <w:pPr>
        <w:ind w:firstLineChars="200"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C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质点加速度的方向总是与该恒力的方向相同</w:t>
      </w:r>
    </w:p>
    <w:p w:rsidR="00A4633D" w:rsidRPr="00A4633D" w:rsidRDefault="00A4633D" w:rsidP="00B01C5B">
      <w:pPr>
        <w:ind w:firstLineChars="200"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D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质点单位时间内速率的变化量总是不变</w:t>
      </w:r>
    </w:p>
    <w:p w:rsidR="00A4633D" w:rsidRPr="00A4633D" w:rsidRDefault="00A4633D" w:rsidP="00B01C5B">
      <w:pPr>
        <w:ind w:left="420" w:hangingChars="200" w:hanging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19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如图，一光滑的轻滑轮用细绳</w:t>
      </w:r>
      <w:r w:rsidRPr="00A4633D">
        <w:rPr>
          <w:rFonts w:eastAsiaTheme="minorEastAsia"/>
          <w:i/>
          <w:szCs w:val="21"/>
        </w:rPr>
        <w:t>OO'</w:t>
      </w:r>
      <w:r w:rsidRPr="00A4633D">
        <w:rPr>
          <w:rFonts w:eastAsiaTheme="minorEastAsia"/>
          <w:szCs w:val="21"/>
        </w:rPr>
        <w:t>悬挂于</w:t>
      </w:r>
      <w:r w:rsidRPr="00A4633D">
        <w:rPr>
          <w:rFonts w:eastAsiaTheme="minorEastAsia"/>
          <w:i/>
          <w:szCs w:val="21"/>
        </w:rPr>
        <w:t>O</w:t>
      </w:r>
      <w:r w:rsidRPr="00A4633D">
        <w:rPr>
          <w:rFonts w:eastAsiaTheme="minorEastAsia"/>
          <w:szCs w:val="21"/>
        </w:rPr>
        <w:t>点；另一细绳跨过滑轮，其一端悬挂物块</w:t>
      </w:r>
      <w:r w:rsidRPr="00A4633D">
        <w:rPr>
          <w:rFonts w:eastAsiaTheme="minorEastAsia"/>
          <w:i/>
          <w:szCs w:val="21"/>
        </w:rPr>
        <w:t>a</w:t>
      </w:r>
      <w:r w:rsidRPr="00A4633D">
        <w:rPr>
          <w:rFonts w:eastAsiaTheme="minorEastAsia"/>
          <w:szCs w:val="21"/>
        </w:rPr>
        <w:t>，另一端系一位于水平粗糙桌面上的物块</w:t>
      </w:r>
      <w:r w:rsidRPr="00A4633D">
        <w:rPr>
          <w:rFonts w:eastAsiaTheme="minorEastAsia"/>
          <w:i/>
          <w:szCs w:val="21"/>
        </w:rPr>
        <w:t>b</w:t>
      </w:r>
      <w:r w:rsidR="00CE08B4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外力</w:t>
      </w:r>
      <w:r w:rsidRPr="00A4633D">
        <w:rPr>
          <w:rFonts w:eastAsiaTheme="minorEastAsia"/>
          <w:i/>
          <w:szCs w:val="21"/>
        </w:rPr>
        <w:t>F</w:t>
      </w:r>
      <w:r w:rsidRPr="00A4633D">
        <w:rPr>
          <w:rFonts w:eastAsiaTheme="minorEastAsia"/>
          <w:szCs w:val="21"/>
        </w:rPr>
        <w:t>向右上方拉</w:t>
      </w:r>
      <w:r w:rsidRPr="00A4633D">
        <w:rPr>
          <w:rFonts w:eastAsiaTheme="minorEastAsia"/>
          <w:i/>
          <w:szCs w:val="21"/>
        </w:rPr>
        <w:t>b</w:t>
      </w:r>
      <w:r w:rsidRPr="00A4633D">
        <w:rPr>
          <w:rFonts w:eastAsiaTheme="minorEastAsia"/>
          <w:szCs w:val="21"/>
        </w:rPr>
        <w:t>，整个系统处于静止状态</w:t>
      </w:r>
      <w:r w:rsidR="00CE08B4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若</w:t>
      </w:r>
      <w:r w:rsidRPr="00A4633D">
        <w:rPr>
          <w:rFonts w:eastAsiaTheme="minorEastAsia"/>
          <w:i/>
          <w:szCs w:val="21"/>
        </w:rPr>
        <w:t>F</w:t>
      </w:r>
      <w:r w:rsidRPr="00A4633D">
        <w:rPr>
          <w:rFonts w:eastAsiaTheme="minorEastAsia"/>
          <w:szCs w:val="21"/>
        </w:rPr>
        <w:t>方向不变，大小在一定范围内变化，物块</w:t>
      </w:r>
      <w:r w:rsidRPr="00A4633D">
        <w:rPr>
          <w:rFonts w:eastAsiaTheme="minorEastAsia"/>
          <w:i/>
          <w:szCs w:val="21"/>
        </w:rPr>
        <w:t>b</w:t>
      </w:r>
      <w:r w:rsidRPr="00A4633D">
        <w:rPr>
          <w:rFonts w:eastAsiaTheme="minorEastAsia"/>
          <w:szCs w:val="21"/>
        </w:rPr>
        <w:t>仍始终保持静止，则</w:t>
      </w:r>
    </w:p>
    <w:p w:rsidR="00B01C5B" w:rsidRDefault="00B93842" w:rsidP="00C81524">
      <w:pPr>
        <w:ind w:firstLineChars="96" w:firstLine="424"/>
        <w:rPr>
          <w:rFonts w:eastAsiaTheme="minorEastAsia"/>
          <w:szCs w:val="21"/>
        </w:rPr>
      </w:pPr>
      <w:r>
        <w:rPr>
          <w:b/>
          <w:bCs/>
          <w:noProof/>
          <w:color w:val="000000"/>
          <w:sz w:val="44"/>
          <w:szCs w:val="4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FAB5EDD" wp14:editId="7C631FE2">
                <wp:simplePos x="0" y="0"/>
                <wp:positionH relativeFrom="column">
                  <wp:posOffset>3810000</wp:posOffset>
                </wp:positionH>
                <wp:positionV relativeFrom="paragraph">
                  <wp:posOffset>9525</wp:posOffset>
                </wp:positionV>
                <wp:extent cx="1337945" cy="826770"/>
                <wp:effectExtent l="0" t="0" r="52705" b="11430"/>
                <wp:wrapNone/>
                <wp:docPr id="94" name="组合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37945" cy="826770"/>
                          <a:chOff x="909" y="10697"/>
                          <a:chExt cx="2107" cy="1302"/>
                        </a:xfrm>
                      </wpg:grpSpPr>
                      <wps:wsp>
                        <wps:cNvPr id="95" name="AutoShape 68"/>
                        <wps:cNvCnPr>
                          <a:cxnSpLocks noChangeShapeType="1"/>
                        </wps:cNvCnPr>
                        <wps:spPr bwMode="auto">
                          <a:xfrm>
                            <a:off x="1095" y="10791"/>
                            <a:ext cx="4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Text Box 69" descr="浅色上对角线"/>
                        <wps:cNvSpPr txBox="1">
                          <a:spLocks noChangeArrowheads="1"/>
                        </wps:cNvSpPr>
                        <wps:spPr bwMode="auto">
                          <a:xfrm>
                            <a:off x="1125" y="10707"/>
                            <a:ext cx="375" cy="79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3842" w:rsidRDefault="00B93842" w:rsidP="00B9384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Oval 70"/>
                        <wps:cNvSpPr>
                          <a:spLocks noChangeArrowheads="1"/>
                        </wps:cNvSpPr>
                        <wps:spPr bwMode="auto">
                          <a:xfrm>
                            <a:off x="1363" y="10960"/>
                            <a:ext cx="213" cy="212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50196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Freeform 71"/>
                        <wps:cNvSpPr>
                          <a:spLocks/>
                        </wps:cNvSpPr>
                        <wps:spPr bwMode="auto">
                          <a:xfrm rot="-2121586">
                            <a:off x="1389" y="10910"/>
                            <a:ext cx="68" cy="178"/>
                          </a:xfrm>
                          <a:custGeom>
                            <a:avLst/>
                            <a:gdLst>
                              <a:gd name="T0" fmla="*/ 0 w 608"/>
                              <a:gd name="T1" fmla="*/ 0 h 1407"/>
                              <a:gd name="T2" fmla="*/ 608 w 608"/>
                              <a:gd name="T3" fmla="*/ 3 h 1407"/>
                              <a:gd name="T4" fmla="*/ 608 w 608"/>
                              <a:gd name="T5" fmla="*/ 1407 h 1407"/>
                              <a:gd name="T6" fmla="*/ 0 w 608"/>
                              <a:gd name="T7" fmla="*/ 1407 h 1407"/>
                              <a:gd name="T8" fmla="*/ 0 w 608"/>
                              <a:gd name="T9" fmla="*/ 0 h 14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08" h="1407">
                                <a:moveTo>
                                  <a:pt x="0" y="0"/>
                                </a:moveTo>
                                <a:lnTo>
                                  <a:pt x="608" y="3"/>
                                </a:lnTo>
                                <a:lnTo>
                                  <a:pt x="608" y="1407"/>
                                </a:lnTo>
                                <a:lnTo>
                                  <a:pt x="0" y="1407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AutoShape 7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275" y="10796"/>
                            <a:ext cx="115" cy="1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AutoShape 73"/>
                        <wps:cNvCnPr>
                          <a:cxnSpLocks noChangeShapeType="1"/>
                        </wps:cNvCnPr>
                        <wps:spPr bwMode="auto">
                          <a:xfrm>
                            <a:off x="1335" y="11055"/>
                            <a:ext cx="0" cy="5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1218" y="11459"/>
                            <a:ext cx="264" cy="2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AutoShape 75"/>
                        <wps:cNvCnPr>
                          <a:cxnSpLocks noChangeShapeType="1"/>
                          <a:stCxn id="97" idx="7"/>
                        </wps:cNvCnPr>
                        <wps:spPr bwMode="auto">
                          <a:xfrm>
                            <a:off x="1545" y="10991"/>
                            <a:ext cx="738" cy="3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2268" y="11305"/>
                            <a:ext cx="255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AutoShape 77"/>
                        <wps:cNvCnPr>
                          <a:cxnSpLocks noChangeShapeType="1"/>
                        </wps:cNvCnPr>
                        <wps:spPr bwMode="auto">
                          <a:xfrm flipV="1">
                            <a:off x="2526" y="11243"/>
                            <a:ext cx="448" cy="1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1893" y="11561"/>
                            <a:ext cx="1078" cy="76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5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Rectangle 79" descr="深色上对角线"/>
                        <wps:cNvSpPr>
                          <a:spLocks noChangeArrowheads="1"/>
                        </wps:cNvSpPr>
                        <wps:spPr bwMode="auto">
                          <a:xfrm>
                            <a:off x="2070" y="11636"/>
                            <a:ext cx="73" cy="363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095" y="11358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3842" w:rsidRPr="008F4F68" w:rsidRDefault="00B93842" w:rsidP="00B93842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2155" y="11229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3842" w:rsidRPr="008F4F68" w:rsidRDefault="00B93842" w:rsidP="00B93842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909" y="10697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3842" w:rsidRPr="008F4F68" w:rsidRDefault="00B93842" w:rsidP="00B93842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920" y="10878"/>
                            <a:ext cx="582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3842" w:rsidRPr="00534053" w:rsidRDefault="00B93842" w:rsidP="00B93842">
                              <w:pPr>
                                <w:jc w:val="center"/>
                              </w:pPr>
                              <w:r w:rsidRPr="008F111A">
                                <w:rPr>
                                  <w:i/>
                                </w:rPr>
                                <w:t>O</w:t>
                              </w:r>
                              <w:r w:rsidRPr="00534053">
                                <w:t>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2505" y="10972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3842" w:rsidRPr="008F4F68" w:rsidRDefault="00B93842" w:rsidP="00B93842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AB5EDD" id="组合 94" o:spid="_x0000_s1091" style="position:absolute;left:0;text-align:left;margin-left:300pt;margin-top:.75pt;width:105.35pt;height:65.1pt;z-index:251659264" coordorigin="909,10697" coordsize="2107,1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">
                <v:shape id="AutoShape 68" o:spid="_x0000_s1092" type="#_x0000_t32" style="position:absolute;left:1095;top:10791;width:4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0qf8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vA6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Sp/xAAAANsAAAAPAAAAAAAAAAAA&#10;AAAAAKECAABkcnMvZG93bnJldi54bWxQSwUGAAAAAAQABAD5AAAAkgMAAAAA&#10;"/>
                <v:shape id="Text Box 69" o:spid="_x0000_s1093" type="#_x0000_t202" alt="浅色上对角线" style="position:absolute;left:1125;top:10707;width:375;height: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v+bcQA&#10;AADbAAAADwAAAGRycy9kb3ducmV2LnhtbESPQWvCQBSE70L/w/IK3nTT0qQ1ugmlUFCKh2oPHh/Z&#10;ZxKafRt2tyb5965Q8DjMzDfMphxNJy7kfGtZwdMyAUFcWd1yreDn+Ll4A+EDssbOMimYyENZPMw2&#10;mGs78DddDqEWEcI+RwVNCH0upa8aMuiXtieO3tk6gyFKV0vtcIhw08nnJMmkwZbjQoM9fTRU/R7+&#10;jILhdb/L0tSbKn1peTudvo5T4pSaP47vaxCBxnAP/7e3WsEqg9uX+ANk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b/m3EAAAA2wAAAA8AAAAAAAAAAAAAAAAAmAIAAGRycy9k&#10;b3ducmV2LnhtbFBLBQYAAAAABAAEAPUAAACJAwAAAAA=&#10;" fillcolor="black" stroked="f">
                  <v:fill r:id="rId7" o:title="" type="pattern"/>
                  <v:textbox>
                    <w:txbxContent>
                      <w:p w:rsidR="00B93842" w:rsidRDefault="00B93842" w:rsidP="00B93842"/>
                    </w:txbxContent>
                  </v:textbox>
                </v:shape>
                <v:oval id="Oval 70" o:spid="_x0000_s1094" style="position:absolute;left:1363;top:10960;width:213;height:2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azgMUA&#10;AADbAAAADwAAAGRycy9kb3ducmV2LnhtbESPQWvCQBSE74L/YXlCb7qxhdrGbESEisVTYykeH9ln&#10;Npp9G7Krpv31bkHwOMzMN0y26G0jLtT52rGC6SQBQVw6XXOl4Hv3MX4D4QOyxsYxKfglD4t8OMgw&#10;1e7KX3QpQiUihH2KCkwIbSqlLw1Z9BPXEkfv4DqLIcqukrrDa4TbRj4nyau0WHNcMNjSylB5Ks5W&#10;wWF3flkW2z8zXf/sj/V6s/osq0Kpp1G/nIMI1IdH+N7eaAXvM/j/En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ZrOAxQAAANsAAAAPAAAAAAAAAAAAAAAAAJgCAABkcnMv&#10;ZG93bnJldi54bWxQSwUGAAAAAAQABAD1AAAAigMAAAAA&#10;" strokeweight="3pt">
                  <v:fill color2="gray" focusposition=".5,.5" focussize="" focus="100%" type="gradientRadial"/>
                  <v:stroke linestyle="thinThin"/>
                </v:oval>
                <v:shape id="Freeform 71" o:spid="_x0000_s1095" style="position:absolute;left:1389;top:10910;width:68;height:178;rotation:-2317338fd;visibility:visible;mso-wrap-style:square;v-text-anchor:top" coordsize="608,14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aTSMEA&#10;AADbAAAADwAAAGRycy9kb3ducmV2LnhtbERPzWrCQBC+F3yHZYReRDf1IDa6ij8I9iDF1AcYsmMS&#10;zM6G7DRJ3757EDx+fP/r7eBq1VEbKs8GPmYJKOLc24oLA7ef03QJKgiyxdozGfijANvN6G2NqfU9&#10;X6nLpFAxhEOKBkqRJtU65CU5DDPfEEfu7luHEmFbaNtiH8NdredJstAOK44NJTZ0KCl/ZL/OQPe9&#10;PxzPy69rdkp2OExquUx6MeZ9POxWoIQGeYmf7rM18BnHxi/xB+jN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/mk0jBAAAA2wAAAA8AAAAAAAAAAAAAAAAAmAIAAGRycy9kb3du&#10;cmV2LnhtbFBLBQYAAAAABAAEAPUAAACGAwAAAAA=&#10;" path="m,l608,3r,1404l,1407,,xe" fillcolor="black [3213]">
                  <v:path arrowok="t" o:connecttype="custom" o:connectlocs="0,0;68,0;68,178;0,178;0,0" o:connectangles="0,0,0,0,0"/>
                </v:shape>
                <v:shape id="AutoShape 72" o:spid="_x0000_s1096" type="#_x0000_t32" style="position:absolute;left:1275;top:10796;width:115;height:15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3L08QAAADbAAAADwAAAGRycy9kb3ducmV2LnhtbESPQYvCMBSE74L/ITzBy6Kpwi5ajVIU&#10;YRFErYLXR/Nsq81LabLa/fdmYcHjMDPfMPNlayrxoMaVlhWMhhEI4szqknMF59NmMAHhPLLGyjIp&#10;+CUHy0W3M8dY2ycf6ZH6XAQIuxgVFN7XsZQuK8igG9qaOHhX2xj0QTa51A0+A9xUchxFX9JgyWGh&#10;wJpWBWX39Mco8LuP7eftuN8nKfM6OWwv92R1Uarfa5MZCE+tf4f/299awXQKf1/CD5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rcvTxAAAANsAAAAPAAAAAAAAAAAA&#10;AAAAAKECAABkcnMvZG93bnJldi54bWxQSwUGAAAAAAQABAD5AAAAkgMAAAAA&#10;"/>
                <v:shape id="AutoShape 73" o:spid="_x0000_s1097" type="#_x0000_t32" style="position:absolute;left:1335;top:11055;width:0;height:5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iCw8YAAADc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/ELw5RmZQC+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ogsPGAAAA3AAAAA8AAAAAAAAA&#10;AAAAAAAAoQIAAGRycy9kb3ducmV2LnhtbFBLBQYAAAAABAAEAPkAAACUAwAAAAA=&#10;"/>
                <v:rect id="Rectangle 74" o:spid="_x0000_s1098" style="position:absolute;left:1218;top:11459;width:264;height: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aCcMA&#10;AADcAAAADwAAAGRycy9kb3ducmV2LnhtbERPTWvCQBC9F/oflin0VndNodjoKkVJaY8xXnobs2MS&#10;m50N2dVEf323IHibx/ucxWq0rThT7xvHGqYTBYK4dKbhSsOuyF5mIHxANtg6Jg0X8rBaPj4sMDVu&#10;4JzO21CJGMI+RQ11CF0qpS9rsugnriOO3MH1FkOEfSVNj0MMt61MlHqTFhuODTV2tK6p/N2erIZ9&#10;k+zwmhefyr5nr+F7LI6nn43Wz0/jxxxEoDHcxTf3l4nz1RT+n4kX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PaCcMAAADcAAAADwAAAAAAAAAAAAAAAACYAgAAZHJzL2Rv&#10;d25yZXYueG1sUEsFBgAAAAAEAAQA9QAAAIgDAAAAAA==&#10;"/>
                <v:shape id="AutoShape 75" o:spid="_x0000_s1099" type="#_x0000_t32" style="position:absolute;left:1545;top:10991;width:738;height:3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a5L8IAAADc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2RDuz6QL5PQ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a5L8IAAADcAAAADwAAAAAAAAAAAAAA&#10;AAChAgAAZHJzL2Rvd25yZXYueG1sUEsFBgAAAAAEAAQA+QAAAJADAAAAAA==&#10;"/>
                <v:rect id="Rectangle 76" o:spid="_x0000_s1100" style="position:absolute;left:2268;top:11305;width:255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3h5cMA&#10;AADcAAAADwAAAGRycy9kb3ducmV2LnhtbERPTWvCQBC9C/0PyxR6090akDZ1lVJR6jHGS2/T7JjE&#10;ZmdDdk3S/npXKHibx/uc5Xq0jeip87VjDc8zBYK4cKbmUsMx305fQPiAbLBxTBp+ycN69TBZYmrc&#10;wBn1h1CKGMI+RQ1VCG0qpS8qsuhnriWO3Ml1FkOEXSlNh0MMt42cK7WQFmuODRW29FFR8XO4WA3f&#10;9fyIf1m+U/Z1m4T9mJ8vXxutnx7H9zcQgcZwF/+7P02crxK4PRMvkK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3h5cMAAADcAAAADwAAAAAAAAAAAAAAAACYAgAAZHJzL2Rv&#10;d25yZXYueG1sUEsFBgAAAAAEAAQA9QAAAIgDAAAAAA==&#10;"/>
                <v:shape id="AutoShape 77" o:spid="_x0000_s1101" type="#_x0000_t32" style="position:absolute;left:2526;top:11243;width:448;height:1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7cH8IAAADcAAAADwAAAGRycy9kb3ducmV2LnhtbERPzWoCMRC+F3yHMIKXotlKKbIaRZRF&#10;Lx6qPsCwGXdXN5OYpOvap28Khd7m4/udxao3rejIh8aygrdJBoK4tLrhSsH5VIxnIEJE1thaJgVP&#10;CrBaDl4WmGv74E/qjrESKYRDjgrqGF0uZShrMhgm1hEn7mK9wZigr6T2+EjhppXTLPuQBhtODTU6&#10;2tRU3o5fRkER/X1zvR5uO/u9LQ7ByVe375QaDfv1HESkPv6L/9x7neZn7/D7TLpAL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B7cH8IAAADcAAAADwAAAAAAAAAAAAAA&#10;AAChAgAAZHJzL2Rvd25yZXYueG1sUEsFBgAAAAAEAAQA+QAAAJADAAAAAA==&#10;">
                  <v:stroke endarrow="classic"/>
                </v:shape>
                <v:rect id="Rectangle 78" o:spid="_x0000_s1102" style="position:absolute;left:1893;top:11561;width:1078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faD8IA&#10;AADcAAAADwAAAGRycy9kb3ducmV2LnhtbERPTWsCMRC9C/0PYQQvokkFRbdGKZaiBy+uhV6HzXR3&#10;cTNZktRd++sbQfA2j/c5621vG3ElH2rHGl6nCgRx4UzNpYav8+dkCSJEZIONY9JwowDbzctgjZlx&#10;HZ/omsdSpBAOGWqoYmwzKUNRkcUwdS1x4n6ctxgT9KU0HrsUbhs5U2ohLdacGipsaVdRccl/rYaV&#10;Gf8d7Enht93Fdm/88WPRHbUeDfv3NxCR+vgUP9wHk+arOdyfSRfI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x9oPwgAAANwAAAAPAAAAAAAAAAAAAAAAAJgCAABkcnMvZG93&#10;bnJldi54bWxQSwUGAAAAAAQABAD1AAAAhwMAAAAA&#10;" fillcolor="#7f7f7f [1612]"/>
                <v:rect id="Rectangle 79" o:spid="_x0000_s1103" alt="深色上对角线" style="position:absolute;left:2070;top:11636;width:73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xtdcIA&#10;AADcAAAADwAAAGRycy9kb3ducmV2LnhtbERPPWvDMBDdA/0P4grdYqkdQnCjhFAwtEtL7JKuh3W2&#10;nFgnYymx+++rQKDbPd7nbXaz68WVxtB51vCcKRDEtTcdtxq+q2K5BhEissHeM2n4pQC77cNig7nx&#10;Ex/oWsZWpBAOOWqwMQ65lKG25DBkfiBOXONHhzHBsZVmxCmFu16+KLWSDjtODRYHerNUn8uL09Ac&#10;TVFNqqDqo5na0p4uX/ufT62fHuf9K4hIc/wX393vJs1XK7g9ky6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TG11wgAAANwAAAAPAAAAAAAAAAAAAAAAAJgCAABkcnMvZG93&#10;bnJldi54bWxQSwUGAAAAAAQABAD1AAAAhwMAAAAA&#10;" fillcolor="black">
                  <v:fill r:id="rId8" o:title="" type="pattern"/>
                </v:rect>
                <v:shape id="Text Box 80" o:spid="_x0000_s1104" type="#_x0000_t202" style="position:absolute;left:1095;top:11358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<v:textbox>
                    <w:txbxContent>
                      <w:p w:rsidR="00B93842" w:rsidRPr="008F4F68" w:rsidRDefault="00B93842" w:rsidP="00B93842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81" o:spid="_x0000_s1105" type="#_x0000_t202" style="position:absolute;left:2155;top:11229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<v:textbox>
                    <w:txbxContent>
                      <w:p w:rsidR="00B93842" w:rsidRPr="008F4F68" w:rsidRDefault="00B93842" w:rsidP="00B93842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82" o:spid="_x0000_s1106" type="#_x0000_t202" style="position:absolute;left:909;top:10697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<v:textbox>
                    <w:txbxContent>
                      <w:p w:rsidR="00B93842" w:rsidRPr="008F4F68" w:rsidRDefault="00B93842" w:rsidP="00B93842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83" o:spid="_x0000_s1107" type="#_x0000_t202" style="position:absolute;left:920;top:10878;width:582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JPc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gi/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JiT3EAAAA3AAAAA8AAAAAAAAAAAAAAAAAmAIAAGRycy9k&#10;b3ducmV2LnhtbFBLBQYAAAAABAAEAPUAAACJAwAAAAA=&#10;" filled="f" stroked="f">
                  <v:textbox>
                    <w:txbxContent>
                      <w:p w:rsidR="00B93842" w:rsidRPr="00534053" w:rsidRDefault="00B93842" w:rsidP="00B93842">
                        <w:pPr>
                          <w:jc w:val="center"/>
                        </w:pPr>
                        <w:r w:rsidRPr="008F111A">
                          <w:rPr>
                            <w:i/>
                          </w:rPr>
                          <w:t>O</w:t>
                        </w:r>
                        <w:r w:rsidRPr="00534053">
                          <w:t>′</w:t>
                        </w:r>
                      </w:p>
                    </w:txbxContent>
                  </v:textbox>
                </v:shape>
                <v:shape id="Text Box 84" o:spid="_x0000_s1108" type="#_x0000_t202" style="position:absolute;left:2505;top:10972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    <v:textbox>
                    <w:txbxContent>
                      <w:p w:rsidR="00B93842" w:rsidRPr="008F4F68" w:rsidRDefault="00B93842" w:rsidP="00B93842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4633D" w:rsidRPr="00A4633D">
        <w:rPr>
          <w:rFonts w:eastAsiaTheme="minorEastAsia"/>
          <w:szCs w:val="21"/>
        </w:rPr>
        <w:t>A</w:t>
      </w:r>
      <w:r w:rsidR="00F05498">
        <w:rPr>
          <w:rFonts w:eastAsiaTheme="minorEastAsia"/>
          <w:szCs w:val="21"/>
        </w:rPr>
        <w:t>．</w:t>
      </w:r>
      <w:r w:rsidR="00A4633D" w:rsidRPr="00A4633D">
        <w:rPr>
          <w:rFonts w:eastAsiaTheme="minorEastAsia"/>
          <w:szCs w:val="21"/>
        </w:rPr>
        <w:t>绳</w:t>
      </w:r>
      <w:r w:rsidR="00A4633D" w:rsidRPr="00A4633D">
        <w:rPr>
          <w:rFonts w:eastAsiaTheme="minorEastAsia"/>
          <w:i/>
          <w:szCs w:val="21"/>
        </w:rPr>
        <w:t>OO'</w:t>
      </w:r>
      <w:r w:rsidR="00A4633D" w:rsidRPr="00A4633D">
        <w:rPr>
          <w:rFonts w:eastAsiaTheme="minorEastAsia"/>
          <w:szCs w:val="21"/>
        </w:rPr>
        <w:t>的张力也在一定范围内变化</w:t>
      </w:r>
    </w:p>
    <w:p w:rsidR="00B01C5B" w:rsidRDefault="00A4633D" w:rsidP="00B01C5B">
      <w:pPr>
        <w:ind w:firstLineChars="200"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B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物块</w:t>
      </w:r>
      <w:r w:rsidRPr="00A4633D">
        <w:rPr>
          <w:rFonts w:eastAsiaTheme="minorEastAsia"/>
          <w:i/>
          <w:szCs w:val="21"/>
        </w:rPr>
        <w:t>b</w:t>
      </w:r>
      <w:r w:rsidRPr="00A4633D">
        <w:rPr>
          <w:rFonts w:eastAsiaTheme="minorEastAsia"/>
          <w:szCs w:val="21"/>
        </w:rPr>
        <w:t>所受到的支持力也在一定范围内变化</w:t>
      </w:r>
    </w:p>
    <w:p w:rsidR="00B01C5B" w:rsidRDefault="00A4633D" w:rsidP="00B01C5B">
      <w:pPr>
        <w:ind w:firstLineChars="200"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C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连接</w:t>
      </w:r>
      <w:r w:rsidRPr="00A4633D">
        <w:rPr>
          <w:rFonts w:eastAsiaTheme="minorEastAsia"/>
          <w:i/>
          <w:szCs w:val="21"/>
        </w:rPr>
        <w:t>a</w:t>
      </w:r>
      <w:r w:rsidRPr="00A4633D">
        <w:rPr>
          <w:rFonts w:eastAsiaTheme="minorEastAsia"/>
          <w:szCs w:val="21"/>
        </w:rPr>
        <w:t>和</w:t>
      </w:r>
      <w:r w:rsidRPr="00A4633D">
        <w:rPr>
          <w:rFonts w:eastAsiaTheme="minorEastAsia"/>
          <w:i/>
          <w:szCs w:val="21"/>
        </w:rPr>
        <w:t>b</w:t>
      </w:r>
      <w:r w:rsidRPr="00A4633D">
        <w:rPr>
          <w:rFonts w:eastAsiaTheme="minorEastAsia"/>
          <w:szCs w:val="21"/>
        </w:rPr>
        <w:t>的绳的张力也在一定范围内变化</w:t>
      </w:r>
    </w:p>
    <w:p w:rsidR="00A4633D" w:rsidRPr="00A4633D" w:rsidRDefault="00A4633D" w:rsidP="00B01C5B">
      <w:pPr>
        <w:ind w:firstLineChars="200"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D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物块</w:t>
      </w:r>
      <w:r w:rsidRPr="00A4633D">
        <w:rPr>
          <w:rFonts w:eastAsiaTheme="minorEastAsia"/>
          <w:i/>
          <w:szCs w:val="21"/>
        </w:rPr>
        <w:t>b</w:t>
      </w:r>
      <w:r w:rsidRPr="00A4633D">
        <w:rPr>
          <w:rFonts w:eastAsiaTheme="minorEastAsia"/>
          <w:szCs w:val="21"/>
        </w:rPr>
        <w:t>与桌面间的摩擦力也在一定范围内变化</w:t>
      </w:r>
    </w:p>
    <w:p w:rsidR="00C81524" w:rsidRDefault="00C81524" w:rsidP="00C81524">
      <w:pPr>
        <w:ind w:left="420" w:hangingChars="200" w:hanging="420"/>
        <w:rPr>
          <w:rFonts w:eastAsiaTheme="minorEastAsia"/>
          <w:szCs w:val="21"/>
        </w:rPr>
      </w:pPr>
      <w:r>
        <w:rPr>
          <w:rFonts w:eastAsiaTheme="minor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0EA9F78" wp14:editId="53F4A4DF">
                <wp:simplePos x="0" y="0"/>
                <wp:positionH relativeFrom="column">
                  <wp:posOffset>4293235</wp:posOffset>
                </wp:positionH>
                <wp:positionV relativeFrom="paragraph">
                  <wp:posOffset>252095</wp:posOffset>
                </wp:positionV>
                <wp:extent cx="859155" cy="717550"/>
                <wp:effectExtent l="149860" t="0" r="48260" b="0"/>
                <wp:wrapNone/>
                <wp:docPr id="112" name="组合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59155" cy="717550"/>
                          <a:chOff x="2216" y="12922"/>
                          <a:chExt cx="1353" cy="1130"/>
                        </a:xfrm>
                      </wpg:grpSpPr>
                      <wps:wsp>
                        <wps:cNvPr id="113" name="Arc 86"/>
                        <wps:cNvSpPr>
                          <a:spLocks/>
                        </wps:cNvSpPr>
                        <wps:spPr bwMode="auto">
                          <a:xfrm rot="8051125">
                            <a:off x="2248" y="12890"/>
                            <a:ext cx="1130" cy="119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Oval 87"/>
                        <wps:cNvSpPr>
                          <a:spLocks noChangeArrowheads="1"/>
                        </wps:cNvSpPr>
                        <wps:spPr bwMode="auto">
                          <a:xfrm>
                            <a:off x="2828" y="13794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Oval 88"/>
                        <wps:cNvSpPr>
                          <a:spLocks noChangeArrowheads="1"/>
                        </wps:cNvSpPr>
                        <wps:spPr bwMode="auto">
                          <a:xfrm>
                            <a:off x="3505" y="13548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2657" y="13424"/>
                            <a:ext cx="384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1524" w:rsidRPr="00917ABD" w:rsidRDefault="00C81524" w:rsidP="00C81524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3159" y="13221"/>
                            <a:ext cx="384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1524" w:rsidRPr="00917ABD" w:rsidRDefault="00C81524" w:rsidP="00C81524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EA9F78" id="组合 112" o:spid="_x0000_s1109" style="position:absolute;left:0;text-align:left;margin-left:338.05pt;margin-top:19.85pt;width:67.65pt;height:56.5pt;z-index:251660288" coordorigin="2216,12922" coordsize="1353,1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">
                <v:shape id="Arc 86" o:spid="_x0000_s1110" style="position:absolute;left:2248;top:12890;width:1130;height:1194;rotation:8793975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9EWMEA&#10;AADcAAAADwAAAGRycy9kb3ducmV2LnhtbERPTYvCMBC9C/6HMIIX0dQVVqlGEUHYk6Lu4nVopk2x&#10;mZQm1uqvNwsLe5vH+5zVprOVaKnxpWMF00kCgjhzuuRCwfdlP16A8AFZY+WYFDzJw2bd760w1e7B&#10;J2rPoRAxhH2KCkwIdSqlzwxZ9BNXE0cud43FEGFTSN3gI4bbSn4kyae0WHJsMFjTzlB2O9+tgvzq&#10;R/Z5OrSLn3JuMpnn8+OrVWo46LZLEIG68C/+c3/pOH86g99n4gVy/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fRFjBAAAA3AAAAA8AAAAAAAAAAAAAAAAAmAIAAGRycy9kb3du&#10;cmV2LnhtbFBLBQYAAAAABAAEAPUAAACGAwAAAAA=&#10;" path="m-1,nfc11929,,21600,9670,21600,21600em-1,nsc11929,,21600,9670,21600,21600l,21600,-1,xe" filled="f">
                  <v:path arrowok="t" o:extrusionok="f" o:connecttype="custom" o:connectlocs="0,0;1130,1194;0,1194" o:connectangles="0,0,0"/>
                </v:shape>
                <v:oval id="Oval 87" o:spid="_x0000_s1111" style="position:absolute;left:2828;top:13794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tjNMEA&#10;AADcAAAADwAAAGRycy9kb3ducmV2LnhtbERPTYvCMBC9L/gfwgheFk0ruyLVKFJw8bpdDx7HZmyL&#10;zaQkWdv+eyMs7G0e73O2+8G04kHON5YVpIsEBHFpdcOVgvPPcb4G4QOyxtYyKRjJw343edtipm3P&#10;3/QoQiViCPsMFdQhdJmUvqzJoF/YjjhyN+sMhghdJbXDPoabVi6TZCUNNhwbauwor6m8F79GgXvv&#10;xnw85cf0yl/FZ7/Wl9V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7YzTBAAAA3AAAAA8AAAAAAAAAAAAAAAAAmAIAAGRycy9kb3du&#10;cmV2LnhtbFBLBQYAAAAABAAEAPUAAACGAwAAAAA=&#10;" fillcolor="black"/>
                <v:oval id="Oval 88" o:spid="_x0000_s1112" style="position:absolute;left:3505;top:13548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fGr8AA&#10;AADcAAAADwAAAGRycy9kb3ducmV2LnhtbERPTYvCMBC9C/6HMIIXWdMKilSjSMHF63Y9eJxtxrbY&#10;TEqSte2/3wjC3ubxPmd/HEwrnuR8Y1lBukxAEJdWN1wpuH6fP7YgfEDW2FomBSN5OB6mkz1m2vb8&#10;Rc8iVCKGsM9QQR1Cl0npy5oM+qXtiCN3t85giNBVUjvsY7hp5SpJNtJgw7Ghxo7ymspH8WsUuEU3&#10;5uMlP6c//Fms+62+ba5aqflsOO1ABBrCv/jtvug4P13D65l4gT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nfGr8AAAADcAAAADwAAAAAAAAAAAAAAAACYAgAAZHJzL2Rvd25y&#10;ZXYueG1sUEsFBgAAAAAEAAQA9QAAAIUDAAAAAA==&#10;" fillcolor="black"/>
                <v:shape id="Text Box 89" o:spid="_x0000_s1113" type="#_x0000_t202" style="position:absolute;left:2657;top:13424;width:384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<v:textbox>
                    <w:txbxContent>
                      <w:p w:rsidR="00C81524" w:rsidRPr="00917ABD" w:rsidRDefault="00C81524" w:rsidP="00C81524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Text Box 90" o:spid="_x0000_s1114" type="#_x0000_t202" style="position:absolute;left:3159;top:13221;width:384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C81524" w:rsidRPr="00917ABD" w:rsidRDefault="00C81524" w:rsidP="00C81524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4633D" w:rsidRPr="00A4633D">
        <w:rPr>
          <w:rFonts w:eastAsiaTheme="minorEastAsia"/>
          <w:szCs w:val="21"/>
        </w:rPr>
        <w:t>20</w:t>
      </w:r>
      <w:r w:rsidR="00F05498">
        <w:rPr>
          <w:rFonts w:eastAsiaTheme="minorEastAsia"/>
          <w:szCs w:val="21"/>
        </w:rPr>
        <w:t>．</w:t>
      </w:r>
      <w:r w:rsidR="00A4633D" w:rsidRPr="00A4633D">
        <w:rPr>
          <w:rFonts w:eastAsiaTheme="minorEastAsia"/>
          <w:szCs w:val="21"/>
        </w:rPr>
        <w:t>如图，一带负电荷的油滴在匀强电场中运动，其轨迹在竖直平面（纸面）内，且相对于</w:t>
      </w:r>
      <w:r w:rsidR="00A4633D" w:rsidRPr="00A4633D">
        <w:rPr>
          <w:rFonts w:eastAsiaTheme="minorEastAsia"/>
          <w:szCs w:val="21"/>
        </w:rPr>
        <w:lastRenderedPageBreak/>
        <w:t>过轨迹最低点</w:t>
      </w:r>
      <w:r w:rsidR="00A4633D" w:rsidRPr="00A4633D">
        <w:rPr>
          <w:rFonts w:eastAsiaTheme="minorEastAsia"/>
          <w:i/>
          <w:szCs w:val="21"/>
        </w:rPr>
        <w:t>P</w:t>
      </w:r>
      <w:r w:rsidR="00A4633D" w:rsidRPr="00A4633D">
        <w:rPr>
          <w:rFonts w:eastAsiaTheme="minorEastAsia"/>
          <w:szCs w:val="21"/>
        </w:rPr>
        <w:t>的竖直线对称</w:t>
      </w:r>
      <w:r w:rsidR="00CE08B4">
        <w:rPr>
          <w:rFonts w:eastAsiaTheme="minorEastAsia"/>
          <w:szCs w:val="21"/>
        </w:rPr>
        <w:t>．</w:t>
      </w:r>
      <w:r w:rsidR="00A4633D" w:rsidRPr="00A4633D">
        <w:rPr>
          <w:rFonts w:eastAsiaTheme="minorEastAsia"/>
          <w:szCs w:val="21"/>
        </w:rPr>
        <w:t>忽略空气阻力</w:t>
      </w:r>
      <w:r w:rsidR="00CE08B4">
        <w:rPr>
          <w:rFonts w:eastAsiaTheme="minorEastAsia"/>
          <w:szCs w:val="21"/>
        </w:rPr>
        <w:t>．</w:t>
      </w:r>
      <w:r w:rsidR="00A4633D" w:rsidRPr="00A4633D">
        <w:rPr>
          <w:rFonts w:eastAsiaTheme="minorEastAsia"/>
          <w:szCs w:val="21"/>
        </w:rPr>
        <w:t>由此可知</w:t>
      </w:r>
    </w:p>
    <w:p w:rsidR="00C81524" w:rsidRDefault="00A4633D" w:rsidP="00C81524">
      <w:pPr>
        <w:ind w:leftChars="200" w:left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A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i/>
          <w:szCs w:val="21"/>
        </w:rPr>
        <w:t>Q</w:t>
      </w:r>
      <w:r w:rsidRPr="00A4633D">
        <w:rPr>
          <w:rFonts w:eastAsiaTheme="minorEastAsia"/>
          <w:szCs w:val="21"/>
        </w:rPr>
        <w:t>点的电势比</w:t>
      </w:r>
      <w:r w:rsidRPr="00A4633D">
        <w:rPr>
          <w:rFonts w:eastAsiaTheme="minorEastAsia"/>
          <w:i/>
          <w:szCs w:val="21"/>
        </w:rPr>
        <w:t>P</w:t>
      </w:r>
      <w:r w:rsidRPr="00A4633D">
        <w:rPr>
          <w:rFonts w:eastAsiaTheme="minorEastAsia"/>
          <w:szCs w:val="21"/>
        </w:rPr>
        <w:t>点高</w:t>
      </w:r>
    </w:p>
    <w:p w:rsidR="00C81524" w:rsidRDefault="00A4633D" w:rsidP="00C81524">
      <w:pPr>
        <w:ind w:leftChars="200" w:left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B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油滴在</w:t>
      </w:r>
      <w:r w:rsidRPr="00A4633D">
        <w:rPr>
          <w:rFonts w:eastAsiaTheme="minorEastAsia"/>
          <w:i/>
          <w:szCs w:val="21"/>
        </w:rPr>
        <w:t>Q</w:t>
      </w:r>
      <w:r w:rsidRPr="00A4633D">
        <w:rPr>
          <w:rFonts w:eastAsiaTheme="minorEastAsia"/>
          <w:szCs w:val="21"/>
        </w:rPr>
        <w:t>点的动能比它在</w:t>
      </w:r>
      <w:r w:rsidRPr="00A4633D">
        <w:rPr>
          <w:rFonts w:eastAsiaTheme="minorEastAsia"/>
          <w:i/>
          <w:szCs w:val="21"/>
        </w:rPr>
        <w:t>P</w:t>
      </w:r>
      <w:r w:rsidRPr="00A4633D">
        <w:rPr>
          <w:rFonts w:eastAsiaTheme="minorEastAsia"/>
          <w:szCs w:val="21"/>
        </w:rPr>
        <w:t>点的大</w:t>
      </w:r>
    </w:p>
    <w:p w:rsidR="00C81524" w:rsidRDefault="00A4633D" w:rsidP="00C81524">
      <w:pPr>
        <w:ind w:leftChars="200" w:left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C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油滴在</w:t>
      </w:r>
      <w:r w:rsidRPr="00A4633D">
        <w:rPr>
          <w:rFonts w:eastAsiaTheme="minorEastAsia"/>
          <w:i/>
          <w:szCs w:val="21"/>
        </w:rPr>
        <w:t>Q</w:t>
      </w:r>
      <w:r w:rsidRPr="00A4633D">
        <w:rPr>
          <w:rFonts w:eastAsiaTheme="minorEastAsia"/>
          <w:szCs w:val="21"/>
        </w:rPr>
        <w:t>点的电势能比它在</w:t>
      </w:r>
      <w:r w:rsidRPr="00A4633D">
        <w:rPr>
          <w:rFonts w:eastAsiaTheme="minorEastAsia"/>
          <w:i/>
          <w:szCs w:val="21"/>
        </w:rPr>
        <w:t>P</w:t>
      </w:r>
      <w:r w:rsidRPr="00A4633D">
        <w:rPr>
          <w:rFonts w:eastAsiaTheme="minorEastAsia"/>
          <w:szCs w:val="21"/>
        </w:rPr>
        <w:t>点的大</w:t>
      </w:r>
    </w:p>
    <w:p w:rsidR="00A4633D" w:rsidRPr="00A4633D" w:rsidRDefault="00A4633D" w:rsidP="00C81524">
      <w:pPr>
        <w:ind w:leftChars="200" w:left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D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油滴在</w:t>
      </w:r>
      <w:r w:rsidRPr="00A4633D">
        <w:rPr>
          <w:rFonts w:eastAsiaTheme="minorEastAsia"/>
          <w:i/>
          <w:szCs w:val="21"/>
        </w:rPr>
        <w:t>Q</w:t>
      </w:r>
      <w:r w:rsidRPr="00A4633D">
        <w:rPr>
          <w:rFonts w:eastAsiaTheme="minorEastAsia"/>
          <w:szCs w:val="21"/>
        </w:rPr>
        <w:t>点的加速度大小比它在</w:t>
      </w:r>
      <w:r w:rsidRPr="00A4633D">
        <w:rPr>
          <w:rFonts w:eastAsiaTheme="minorEastAsia"/>
          <w:i/>
          <w:szCs w:val="21"/>
        </w:rPr>
        <w:t>P</w:t>
      </w:r>
      <w:r w:rsidRPr="00A4633D">
        <w:rPr>
          <w:rFonts w:eastAsiaTheme="minorEastAsia"/>
          <w:szCs w:val="21"/>
        </w:rPr>
        <w:t>点的小</w:t>
      </w:r>
    </w:p>
    <w:p w:rsidR="00C81524" w:rsidRDefault="00F52B14" w:rsidP="00C81524">
      <w:pPr>
        <w:ind w:left="420" w:hangingChars="200" w:hanging="420"/>
        <w:rPr>
          <w:rFonts w:eastAsiaTheme="minorEastAsia"/>
          <w:szCs w:val="21"/>
        </w:rPr>
      </w:pPr>
      <w:r>
        <w:rPr>
          <w:rFonts w:eastAsiaTheme="minor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B65D687" wp14:editId="3CE3D8E0">
                <wp:simplePos x="0" y="0"/>
                <wp:positionH relativeFrom="column">
                  <wp:posOffset>4170680</wp:posOffset>
                </wp:positionH>
                <wp:positionV relativeFrom="paragraph">
                  <wp:posOffset>173990</wp:posOffset>
                </wp:positionV>
                <wp:extent cx="1388110" cy="1114425"/>
                <wp:effectExtent l="0" t="635" r="3810" b="0"/>
                <wp:wrapNone/>
                <wp:docPr id="118" name="组合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8110" cy="1114425"/>
                          <a:chOff x="1018" y="9121"/>
                          <a:chExt cx="2186" cy="1755"/>
                        </a:xfrm>
                      </wpg:grpSpPr>
                      <wpg:grpSp>
                        <wpg:cNvPr id="119" name="Group 92"/>
                        <wpg:cNvGrpSpPr>
                          <a:grpSpLocks/>
                        </wpg:cNvGrpSpPr>
                        <wpg:grpSpPr bwMode="auto">
                          <a:xfrm>
                            <a:off x="1018" y="9121"/>
                            <a:ext cx="2186" cy="1755"/>
                            <a:chOff x="1018" y="9121"/>
                            <a:chExt cx="2186" cy="1755"/>
                          </a:xfrm>
                        </wpg:grpSpPr>
                        <wps:wsp>
                          <wps:cNvPr id="120" name="AutoShape 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0" y="10471"/>
                              <a:ext cx="144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AutoShape 9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470" y="9285"/>
                              <a:ext cx="0" cy="119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AutoShape 9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526" y="9542"/>
                              <a:ext cx="0" cy="8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AutoShap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37" y="10398"/>
                              <a:ext cx="0" cy="8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AutoShap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93" y="10398"/>
                              <a:ext cx="0" cy="8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AutoShap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49" y="10398"/>
                              <a:ext cx="0" cy="8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AutoShape 9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526" y="9837"/>
                              <a:ext cx="0" cy="8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AutoShape 10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526" y="10132"/>
                              <a:ext cx="0" cy="8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Text Box 1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0" y="10414"/>
                              <a:ext cx="386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52B14" w:rsidRPr="009B789E" w:rsidRDefault="00F52B14" w:rsidP="00F52B14">
                                <w:pPr>
                                  <w:jc w:val="center"/>
                                  <w:rPr>
                                    <w:rFonts w:eastAsia="仿宋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仿宋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Text Box 1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50" y="10414"/>
                              <a:ext cx="386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52B14" w:rsidRPr="009B789E" w:rsidRDefault="00F52B14" w:rsidP="00F52B14">
                                <w:pPr>
                                  <w:jc w:val="center"/>
                                  <w:rPr>
                                    <w:rFonts w:eastAsia="仿宋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仿宋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Text Box 1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0" y="10414"/>
                              <a:ext cx="386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52B14" w:rsidRPr="009B789E" w:rsidRDefault="00F52B14" w:rsidP="00F52B14">
                                <w:pPr>
                                  <w:jc w:val="center"/>
                                  <w:rPr>
                                    <w:rFonts w:eastAsia="仿宋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仿宋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Text Box 1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0" y="10414"/>
                              <a:ext cx="386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52B14" w:rsidRPr="009B789E" w:rsidRDefault="00F52B14" w:rsidP="00F52B14">
                                <w:pPr>
                                  <w:jc w:val="center"/>
                                  <w:rPr>
                                    <w:rFonts w:eastAsia="仿宋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仿宋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Text Box 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8" y="9984"/>
                              <a:ext cx="581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52B14" w:rsidRPr="009B789E" w:rsidRDefault="00F52B14" w:rsidP="00F52B14">
                                <w:pPr>
                                  <w:jc w:val="center"/>
                                  <w:rPr>
                                    <w:rFonts w:eastAsia="仿宋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仿宋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Text Box 1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8" y="9675"/>
                              <a:ext cx="581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52B14" w:rsidRPr="009B789E" w:rsidRDefault="00F52B14" w:rsidP="00F52B14">
                                <w:pPr>
                                  <w:jc w:val="center"/>
                                  <w:rPr>
                                    <w:rFonts w:eastAsia="仿宋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仿宋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Text Box 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8" y="9365"/>
                              <a:ext cx="581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52B14" w:rsidRPr="009B789E" w:rsidRDefault="00F52B14" w:rsidP="00F52B14">
                                <w:pPr>
                                  <w:jc w:val="center"/>
                                  <w:rPr>
                                    <w:rFonts w:eastAsia="仿宋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仿宋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Text Box 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4" y="10426"/>
                              <a:ext cx="65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52B14" w:rsidRPr="00822A54" w:rsidRDefault="00F52B14" w:rsidP="00F52B14">
                                <w:pPr>
                                  <w:jc w:val="center"/>
                                  <w:rPr>
                                    <w:rFonts w:eastAsia="仿宋"/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eastAsia="仿宋" w:hint="eastAsia"/>
                                    <w:i/>
                                  </w:rPr>
                                  <w:t>t</w:t>
                                </w:r>
                                <w:r>
                                  <w:rPr>
                                    <w:rFonts w:eastAsia="仿宋" w:hint="eastAsia"/>
                                  </w:rPr>
                                  <w:t>/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Text Box 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8" y="9121"/>
                              <a:ext cx="1058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52B14" w:rsidRPr="00227441" w:rsidRDefault="00F52B14" w:rsidP="00F52B14">
                                <w:pPr>
                                  <w:jc w:val="center"/>
                                  <w:rPr>
                                    <w:rFonts w:eastAsia="仿宋"/>
                                  </w:rPr>
                                </w:pPr>
                                <w:r w:rsidRPr="006C46EE">
                                  <w:rPr>
                                    <w:rFonts w:ascii="Book Antiqua" w:eastAsia="仿宋" w:hAnsi="Book Antiqua"/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rFonts w:eastAsia="仿宋"/>
                                  </w:rPr>
                                  <w:t>/</w:t>
                                </w:r>
                                <w:r w:rsidRPr="00227441">
                                  <w:rPr>
                                    <w:rFonts w:eastAsia="仿宋"/>
                                  </w:rPr>
                                  <w:t>m•s</w:t>
                                </w:r>
                                <w:r w:rsidRPr="00227441">
                                  <w:rPr>
                                    <w:rFonts w:eastAsia="仿宋"/>
                                    <w:vertAlign w:val="superscript"/>
                                  </w:rPr>
                                  <w:t>–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7" name="AutoShape 110"/>
                        <wps:cNvCnPr>
                          <a:cxnSpLocks noChangeShapeType="1"/>
                        </wps:cNvCnPr>
                        <wps:spPr bwMode="auto">
                          <a:xfrm>
                            <a:off x="1599" y="9880"/>
                            <a:ext cx="594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AutoShape 111"/>
                        <wps:cNvCnPr>
                          <a:cxnSpLocks noChangeShapeType="1"/>
                        </wps:cNvCnPr>
                        <wps:spPr bwMode="auto">
                          <a:xfrm flipV="1">
                            <a:off x="2203" y="9856"/>
                            <a:ext cx="0" cy="557"/>
                          </a:xfrm>
                          <a:prstGeom prst="straightConnector1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AutoShape 112"/>
                        <wps:cNvCnPr>
                          <a:cxnSpLocks noChangeShapeType="1"/>
                        </wps:cNvCnPr>
                        <wps:spPr bwMode="auto">
                          <a:xfrm flipV="1">
                            <a:off x="1470" y="9557"/>
                            <a:ext cx="1125" cy="9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AutoShape 113"/>
                        <wps:cNvCnPr>
                          <a:cxnSpLocks noChangeShapeType="1"/>
                        </wps:cNvCnPr>
                        <wps:spPr bwMode="auto">
                          <a:xfrm flipV="1">
                            <a:off x="1470" y="9675"/>
                            <a:ext cx="1245" cy="51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2446" y="9245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2B14" w:rsidRPr="0063214C" w:rsidRDefault="00F52B14" w:rsidP="00F52B14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2595" y="9508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2B14" w:rsidRPr="0063214C" w:rsidRDefault="00F52B14" w:rsidP="00F52B14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65D687" id="组合 118" o:spid="_x0000_s1115" style="position:absolute;left:0;text-align:left;margin-left:328.4pt;margin-top:13.7pt;width:109.3pt;height:87.75pt;z-index:251661312" coordorigin="1018,9121" coordsize="2186,1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">
                <v:group id="Group 92" o:spid="_x0000_s1116" style="position:absolute;left:1018;top:9121;width:2186;height:1755" coordorigin="1018,9121" coordsize="2186,1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<v:shape id="AutoShape 93" o:spid="_x0000_s1117" type="#_x0000_t32" style="position:absolute;left:1470;top:10471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4rDMYAAADcAAAADwAAAGRycy9kb3ducmV2LnhtbESPT0/DMAzF70h8h8hIXBBL2WFCZdmE&#10;+KcdtsO6ibNpTFO1cUoSusKnxwek3Wy95/d+Xq4n36uRYmoDG7ibFaCI62BbbgwcD6+396BSRrbY&#10;ByYDP5Rgvbq8WGJpw4n3NFa5URLCqUQDLueh1DrVjjymWRiIRfsM0WOWNTbaRjxJuO/1vCgW2mPL&#10;0uBwoCdHdVd9ewMVxv3v+Pbunr+2unv52OzGm25nzPXV9PgAKtOUz+b/640V/LngyzMygV7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T+KwzGAAAA3AAAAA8AAAAAAAAA&#10;AAAAAAAAoQIAAGRycy9kb3ducmV2LnhtbFBLBQYAAAAABAAEAPkAAACUAwAAAAA=&#10;">
                    <v:stroke endarrow="classic"/>
                  </v:shape>
                  <v:shape id="AutoShape 94" o:spid="_x0000_s1118" type="#_x0000_t32" style="position:absolute;left:1470;top:9285;width:0;height:11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wj58IAAADcAAAADwAAAGRycy9kb3ducmV2LnhtbERPzWoCMRC+C75DGMGL1KweSlk3ilgW&#10;vXio9QGGzXR3dTOJSbquPn1TKPQ2H9/vFJvBdKInH1rLChbzDARxZXXLtYLzZ/nyBiJEZI2dZVLw&#10;oACb9XhUYK7tnT+oP8VapBAOOSpoYnS5lKFqyGCYW0ecuC/rDcYEfS21x3sKN51cZtmrNNhyamjQ&#10;0a6h6nr6NgrK6G+7y+V43dvne3kMTs7coVdqOhm2KxCRhvgv/nMfdJq/XMDvM+kCu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9wj58IAAADcAAAADwAAAAAAAAAAAAAA&#10;AAChAgAAZHJzL2Rvd25yZXYueG1sUEsFBgAAAAAEAAQA+QAAAJADAAAAAA==&#10;">
                    <v:stroke endarrow="classic"/>
                  </v:shape>
                  <v:shape id="AutoShape 95" o:spid="_x0000_s1119" type="#_x0000_t32" style="position:absolute;left:1526;top:9542;width:0;height:86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MUacIAAADcAAAADwAAAGRycy9kb3ducmV2LnhtbERPzWqDQBC+F/IOywRyq2tMK8FkIyEg&#10;lPZQkvgAgztRE3dW3K3at+8WCr3Nx/c7+3w2nRhpcK1lBesoBkFcWd1yraC8Fs9bEM4ja+wsk4Jv&#10;cpAfFk97zLSd+EzjxdcihLDLUEHjfZ9J6aqGDLrI9sSBu9nBoA9wqKUecArhppNJHKfSYMuhocGe&#10;Tg1Vj8uXUfCxffH1/Xyzm3L8fJV9/F6UU6rUajkfdyA8zf5f/Od+02F+ksDvM+ECef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cMUacIAAADcAAAADwAAAAAAAAAAAAAA&#10;AAChAgAAZHJzL2Rvd25yZXYueG1sUEsFBgAAAAAEAAQA+QAAAJADAAAAAA==&#10;"/>
                  <v:shape id="AutoShape 96" o:spid="_x0000_s1120" type="#_x0000_t32" style="position:absolute;left:1837;top:10398;width:0;height: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9A1MMAAADcAAAADwAAAGRycy9kb3ducmV2LnhtbERPTWsCMRC9C/6HMIIXqVkVS9kaZSsI&#10;WvCgbe/TzbgJbibbTdTtv28Kgrd5vM9ZrDpXiyu1wXpWMBlnIIhLry1XCj4/Nk8vIEJE1lh7JgW/&#10;FGC17PcWmGt/4wNdj7ESKYRDjgpMjE0uZSgNOQxj3xAn7uRbhzHBtpK6xVsKd7WcZtmzdGg5NRhs&#10;aG2oPB8vTsF+N3krvo3dvR9+7H6+KepLNfpSajjoilcQkbr4EN/dW53mT2f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QNTDAAAA3AAAAA8AAAAAAAAAAAAA&#10;AAAAoQIAAGRycy9kb3ducmV2LnhtbFBLBQYAAAAABAAEAPkAAACRAwAAAAA=&#10;"/>
                  <v:shape id="AutoShape 97" o:spid="_x0000_s1121" type="#_x0000_t32" style="position:absolute;left:2193;top:10398;width:0;height: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bYoMMAAADcAAAADwAAAGRycy9kb3ducmV2LnhtbERPTWsCMRC9C/6HMIIXqVlFS9kaZSsI&#10;WvCgbe/TzbgJbibbTdTtv28Kgrd5vM9ZrDpXiyu1wXpWMBlnIIhLry1XCj4/Nk8vIEJE1lh7JgW/&#10;FGC17PcWmGt/4wNdj7ESKYRDjgpMjE0uZSgNOQxj3xAn7uRbhzHBtpK6xVsKd7WcZtmzdGg5NRhs&#10;aG2oPB8vTsF+N3krvo3dvR9+7H6+KepLNfpSajjoilcQkbr4EN/dW53mT2f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m2KDDAAAA3AAAAA8AAAAAAAAAAAAA&#10;AAAAoQIAAGRycy9kb3ducmV2LnhtbFBLBQYAAAAABAAEAPkAAACRAwAAAAA=&#10;"/>
                  <v:shape id="AutoShape 98" o:spid="_x0000_s1122" type="#_x0000_t32" style="position:absolute;left:2549;top:10398;width:0;height: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p9O8IAAADcAAAADwAAAGRycy9kb3ducmV2LnhtbERPS2sCMRC+C/6HMIIXqVkFi2yNshYE&#10;LXjwdZ9uppvgZrLdRN3++6ZQ8DYf33MWq87V4k5tsJ4VTMYZCOLSa8uVgvNp8zIHESKyxtozKfih&#10;AKtlv7fAXPsHH+h+jJVIIRxyVGBibHIpQ2nIYRj7hjhxX751GBNsK6lbfKRwV8tplr1Kh5ZTg8GG&#10;3g2V1+PNKdjvJuvi09jdx+Hb7mebor5Vo4tSw0FXvIGI1MWn+N+91Wn+dAZ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ap9O8IAAADcAAAADwAAAAAAAAAAAAAA&#10;AAChAgAAZHJzL2Rvd25yZXYueG1sUEsFBgAAAAAEAAQA+QAAAJADAAAAAA==&#10;"/>
                  <v:shape id="AutoShape 99" o:spid="_x0000_s1123" type="#_x0000_t32" style="position:absolute;left:1526;top:9837;width:0;height:86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gSasEAAADcAAAADwAAAGRycy9kb3ducmV2LnhtbERPzYrCMBC+C/sOYRb2pqmuFukaZVkQ&#10;RA9i7QMMzdh2bSaliW19eyMI3ubj+53VZjC16Kh1lWUF00kEgji3uuJCQXbejpcgnEfWWFsmBXdy&#10;sFl/jFaYaNvzibrUFyKEsEtQQel9k0jp8pIMuoltiAN3sa1BH2BbSN1iH8JNLWdRFEuDFYeGEhv6&#10;Kym/pjej4LCc++L/dLHfWXdcyCbab7M+Vurrc/j9AeFp8G/xy73TYf4shucz4QK5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+BJqwQAAANwAAAAPAAAAAAAAAAAAAAAA&#10;AKECAABkcnMvZG93bnJldi54bWxQSwUGAAAAAAQABAD5AAAAjwMAAAAA&#10;"/>
                  <v:shape id="AutoShape 100" o:spid="_x0000_s1124" type="#_x0000_t32" style="position:absolute;left:1526;top:10132;width:0;height:86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S38cEAAADcAAAADwAAAGRycy9kb3ducmV2LnhtbERP24rCMBB9F/yHMIJvmnqXrlGWBUHc&#10;B6n2A4ZmbLs2k9LEtv69WVjYtzmc6+wOvalES40rLSuYTSMQxJnVJecK0ttxsgXhPLLGyjIpeJGD&#10;w3442GGsbccJtVefixDCLkYFhfd1LKXLCjLoprYmDtzdNgZ9gE0udYNdCDeVnEfRWhosOTQUWNNX&#10;Qdnj+jQKvrdLn/8kd7tI28tK1tH5mHZrpcaj/vMDhKfe/4v/3Ccd5s838PtMuEDu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tLfxwQAAANwAAAAPAAAAAAAAAAAAAAAA&#10;AKECAABkcnMvZG93bnJldi54bWxQSwUGAAAAAAQABAD5AAAAjwMAAAAA&#10;"/>
                  <v:shape id="Text Box 101" o:spid="_x0000_s1125" type="#_x0000_t202" style="position:absolute;left:1290;top:10414;width:38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  <v:textbox>
                      <w:txbxContent>
                        <w:p w:rsidR="00F52B14" w:rsidRPr="009B789E" w:rsidRDefault="00F52B14" w:rsidP="00F52B14">
                          <w:pPr>
                            <w:jc w:val="center"/>
                            <w:rPr>
                              <w:rFonts w:eastAsia="仿宋"/>
                              <w:vertAlign w:val="subscript"/>
                            </w:rPr>
                          </w:pPr>
                          <w:r>
                            <w:rPr>
                              <w:rFonts w:eastAsia="仿宋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02" o:spid="_x0000_s1126" type="#_x0000_t202" style="position:absolute;left:1650;top:10414;width:38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  <v:textbox>
                      <w:txbxContent>
                        <w:p w:rsidR="00F52B14" w:rsidRPr="009B789E" w:rsidRDefault="00F52B14" w:rsidP="00F52B14">
                          <w:pPr>
                            <w:jc w:val="center"/>
                            <w:rPr>
                              <w:rFonts w:eastAsia="仿宋"/>
                              <w:vertAlign w:val="subscript"/>
                            </w:rPr>
                          </w:pPr>
                          <w:r>
                            <w:rPr>
                              <w:rFonts w:eastAsia="仿宋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3" o:spid="_x0000_s1127" type="#_x0000_t202" style="position:absolute;left:2010;top:10414;width:38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  <v:textbox>
                      <w:txbxContent>
                        <w:p w:rsidR="00F52B14" w:rsidRPr="009B789E" w:rsidRDefault="00F52B14" w:rsidP="00F52B14">
                          <w:pPr>
                            <w:jc w:val="center"/>
                            <w:rPr>
                              <w:rFonts w:eastAsia="仿宋"/>
                              <w:vertAlign w:val="subscript"/>
                            </w:rPr>
                          </w:pPr>
                          <w:r>
                            <w:rPr>
                              <w:rFonts w:eastAsia="仿宋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4" o:spid="_x0000_s1128" type="#_x0000_t202" style="position:absolute;left:2370;top:10414;width:38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  <v:textbox>
                      <w:txbxContent>
                        <w:p w:rsidR="00F52B14" w:rsidRPr="009B789E" w:rsidRDefault="00F52B14" w:rsidP="00F52B14">
                          <w:pPr>
                            <w:jc w:val="center"/>
                            <w:rPr>
                              <w:rFonts w:eastAsia="仿宋"/>
                              <w:vertAlign w:val="subscript"/>
                            </w:rPr>
                          </w:pPr>
                          <w:r>
                            <w:rPr>
                              <w:rFonts w:eastAsia="仿宋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05" o:spid="_x0000_s1129" type="#_x0000_t202" style="position:absolute;left:1018;top:9984;width:58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<v:textbox>
                      <w:txbxContent>
                        <w:p w:rsidR="00F52B14" w:rsidRPr="009B789E" w:rsidRDefault="00F52B14" w:rsidP="00F52B14">
                          <w:pPr>
                            <w:jc w:val="center"/>
                            <w:rPr>
                              <w:rFonts w:eastAsia="仿宋"/>
                              <w:vertAlign w:val="subscript"/>
                            </w:rPr>
                          </w:pPr>
                          <w:r>
                            <w:rPr>
                              <w:rFonts w:eastAsia="仿宋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106" o:spid="_x0000_s1130" type="#_x0000_t202" style="position:absolute;left:1018;top:9675;width:58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<v:textbox>
                      <w:txbxContent>
                        <w:p w:rsidR="00F52B14" w:rsidRPr="009B789E" w:rsidRDefault="00F52B14" w:rsidP="00F52B14">
                          <w:pPr>
                            <w:jc w:val="center"/>
                            <w:rPr>
                              <w:rFonts w:eastAsia="仿宋"/>
                              <w:vertAlign w:val="subscript"/>
                            </w:rPr>
                          </w:pPr>
                          <w:r>
                            <w:rPr>
                              <w:rFonts w:eastAsia="仿宋"/>
                            </w:rPr>
                            <w:t>20</w:t>
                          </w:r>
                        </w:p>
                      </w:txbxContent>
                    </v:textbox>
                  </v:shape>
                  <v:shape id="Text Box 107" o:spid="_x0000_s1131" type="#_x0000_t202" style="position:absolute;left:1018;top:9365;width:58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<v:textbox>
                      <w:txbxContent>
                        <w:p w:rsidR="00F52B14" w:rsidRPr="009B789E" w:rsidRDefault="00F52B14" w:rsidP="00F52B14">
                          <w:pPr>
                            <w:jc w:val="center"/>
                            <w:rPr>
                              <w:rFonts w:eastAsia="仿宋"/>
                              <w:vertAlign w:val="subscript"/>
                            </w:rPr>
                          </w:pPr>
                          <w:r>
                            <w:rPr>
                              <w:rFonts w:eastAsia="仿宋"/>
                            </w:rPr>
                            <w:t>30</w:t>
                          </w:r>
                        </w:p>
                      </w:txbxContent>
                    </v:textbox>
                  </v:shape>
                  <v:shape id="Text Box 108" o:spid="_x0000_s1132" type="#_x0000_t202" style="position:absolute;left:2554;top:10426;width:65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<v:textbox>
                      <w:txbxContent>
                        <w:p w:rsidR="00F52B14" w:rsidRPr="00822A54" w:rsidRDefault="00F52B14" w:rsidP="00F52B14">
                          <w:pPr>
                            <w:jc w:val="center"/>
                            <w:rPr>
                              <w:rFonts w:eastAsia="仿宋"/>
                              <w:vertAlign w:val="superscript"/>
                            </w:rPr>
                          </w:pPr>
                          <w:r>
                            <w:rPr>
                              <w:rFonts w:eastAsia="仿宋" w:hint="eastAsia"/>
                              <w:i/>
                            </w:rPr>
                            <w:t>t</w:t>
                          </w:r>
                          <w:r>
                            <w:rPr>
                              <w:rFonts w:eastAsia="仿宋" w:hint="eastAsia"/>
                            </w:rPr>
                            <w:t>/s</w:t>
                          </w:r>
                        </w:p>
                      </w:txbxContent>
                    </v:textbox>
                  </v:shape>
                  <v:shape id="Text Box 109" o:spid="_x0000_s1133" type="#_x0000_t202" style="position:absolute;left:1388;top:9121;width:1058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<v:textbox>
                      <w:txbxContent>
                        <w:p w:rsidR="00F52B14" w:rsidRPr="00227441" w:rsidRDefault="00F52B14" w:rsidP="00F52B14">
                          <w:pPr>
                            <w:jc w:val="center"/>
                            <w:rPr>
                              <w:rFonts w:eastAsia="仿宋"/>
                            </w:rPr>
                          </w:pPr>
                          <w:r w:rsidRPr="006C46EE">
                            <w:rPr>
                              <w:rFonts w:ascii="Book Antiqua" w:eastAsia="仿宋" w:hAnsi="Book Antiqua"/>
                              <w:i/>
                            </w:rPr>
                            <w:t>v</w:t>
                          </w:r>
                          <w:r>
                            <w:rPr>
                              <w:rFonts w:eastAsia="仿宋"/>
                            </w:rPr>
                            <w:t>/</w:t>
                          </w:r>
                          <w:r w:rsidRPr="00227441">
                            <w:rPr>
                              <w:rFonts w:eastAsia="仿宋"/>
                            </w:rPr>
                            <w:t>m•s</w:t>
                          </w:r>
                          <w:r w:rsidRPr="00227441">
                            <w:rPr>
                              <w:rFonts w:eastAsia="仿宋"/>
                              <w:vertAlign w:val="superscript"/>
                            </w:rPr>
                            <w:t>–1</w:t>
                          </w:r>
                        </w:p>
                      </w:txbxContent>
                    </v:textbox>
                  </v:shape>
                </v:group>
                <v:shape id="AutoShape 110" o:spid="_x0000_s1134" type="#_x0000_t32" style="position:absolute;left:1599;top:9880;width:5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YL2MQAAADcAAAADwAAAGRycy9kb3ducmV2LnhtbERP32vCMBB+H+x/CDfwZcxURTeqUUQQ&#10;NoY43WCvR3M2pc0lNLF2++sXQdjbfXw/b7HqbSM6akPlWMFomIEgLpyuuFTw9bl9egERIrLGxjEp&#10;+KEAq+X93QJz7S58oO4YS5FCOOSowMTocylDYchiGDpPnLiTay3GBNtS6hYvKdw2cpxlM2mx4tRg&#10;0NPGUFEfz1ZB3dX7w8c0+MfzL83evdm9Tb61UoOHfj0HEamP/+Kb+1Wn+ZNnuD6TL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dgvYxAAAANwAAAAPAAAAAAAAAAAA&#10;AAAAAKECAABkcnMvZG93bnJldi54bWxQSwUGAAAAAAQABAD5AAAAkgMAAAAA&#10;">
                  <v:stroke dashstyle="dash"/>
                </v:shape>
                <v:shape id="AutoShape 111" o:spid="_x0000_s1135" type="#_x0000_t32" style="position:absolute;left:2203;top:9856;width:0;height:5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8HtscAAADcAAAADwAAAGRycy9kb3ducmV2LnhtbESPS2sDMQyE74X8B6NAbo23DZSyjROS&#10;QElKoZAHpUex1j7atbyxnez231eHQm4SM5r5NF8OrlVXCrHxbOBhmoEiLrxtuDJwOr7eP4OKCdli&#10;65kM/FKE5WJ0N8fc+p73dD2kSkkIxxwN1Cl1udaxqMlhnPqOWLTSB4dJ1lBpG7CXcNfqxyx70g4b&#10;loYaO9rUVPwcLs7ANu7Pn6Fc928fq+L9ezPb9evyy5jJeFi9gEo0pJv5/3pnBX8mtPKMTK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/we2xwAAANwAAAAPAAAAAAAA&#10;AAAAAAAAAKECAABkcnMvZG93bnJldi54bWxQSwUGAAAAAAQABAD5AAAAlQMAAAAA&#10;">
                  <v:stroke dashstyle="dash"/>
                </v:shape>
                <v:shape id="AutoShape 112" o:spid="_x0000_s1136" type="#_x0000_t32" style="position:absolute;left:1470;top:9557;width:1125;height:92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9hiMIAAADcAAAADwAAAGRycy9kb3ducmV2LnhtbERPTWsCMRC9F/ofwgheimbXgujWKKUg&#10;iAehugePQzLdXdxMtklc139vCgVv83ifs9oMthU9+dA4VpBPMxDE2pmGKwXlaTtZgAgR2WDrmBTc&#10;KcBm/fqywsK4G39Tf4yVSCEcClRQx9gVUgZdk8UwdR1x4n6ctxgT9JU0Hm8p3LZylmVzabHh1FBj&#10;R1816cvxahU0+/JQ9m+/0evFPj/7PJzOrVZqPBo+P0BEGuJT/O/emTT/fQl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d9hiMIAAADcAAAADwAAAAAAAAAAAAAA&#10;AAChAgAAZHJzL2Rvd25yZXYueG1sUEsFBgAAAAAEAAQA+QAAAJADAAAAAA==&#10;"/>
                <v:shape id="AutoShape 113" o:spid="_x0000_s1137" type="#_x0000_t32" style="position:absolute;left:1470;top:9675;width:1245;height:5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O7aMUAAADcAAAADwAAAGRycy9kb3ducmV2LnhtbESPQWvDMAyF74P9B6PBLqN1MkYpad0y&#10;CoXRQ2FtDj0KW0vCYjmzvTT799Oh0JvEe3rv03o7+V6NFFMX2EA5L0AR2+A6bgzU5/1sCSplZId9&#10;YDLwRwm2m8eHNVYuXPmTxlNulIRwqtBAm/NQaZ1sSx7TPAzEon2F6DHLGhvtIl4l3Pf6tSgW2mPH&#10;0tDiQLuW7Pfp1xvoDvWxHl9+crTLQ3mJZTpfemvM89P0vgKVacp38+36wwn+m+DLMzKB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O7aMUAAADcAAAADwAAAAAAAAAA&#10;AAAAAAChAgAAZHJzL2Rvd25yZXYueG1sUEsFBgAAAAAEAAQA+QAAAJMDAAAAAA==&#10;"/>
                <v:shape id="Text Box 114" o:spid="_x0000_s1138" type="#_x0000_t202" style="position:absolute;left:2446;top:9245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<v:textbox>
                    <w:txbxContent>
                      <w:p w:rsidR="00F52B14" w:rsidRPr="0063214C" w:rsidRDefault="00F52B14" w:rsidP="00F52B14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</w:rPr>
                          <w:t>甲</w:t>
                        </w:r>
                      </w:p>
                    </w:txbxContent>
                  </v:textbox>
                </v:shape>
                <v:shape id="Text Box 115" o:spid="_x0000_s1139" type="#_x0000_t202" style="position:absolute;left:2595;top:9508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<v:textbox>
                    <w:txbxContent>
                      <w:p w:rsidR="00F52B14" w:rsidRPr="0063214C" w:rsidRDefault="00F52B14" w:rsidP="00F52B14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</w:rPr>
                          <w:t>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4633D" w:rsidRPr="00A4633D">
        <w:rPr>
          <w:rFonts w:eastAsiaTheme="minorEastAsia"/>
          <w:szCs w:val="21"/>
        </w:rPr>
        <w:t>21</w:t>
      </w:r>
      <w:r w:rsidR="00F05498">
        <w:rPr>
          <w:rFonts w:eastAsiaTheme="minorEastAsia"/>
          <w:szCs w:val="21"/>
        </w:rPr>
        <w:t>．</w:t>
      </w:r>
      <w:r w:rsidR="00A4633D" w:rsidRPr="00A4633D">
        <w:rPr>
          <w:rFonts w:eastAsiaTheme="minorEastAsia"/>
          <w:szCs w:val="21"/>
        </w:rPr>
        <w:t>甲、乙两车在平直公路上同向行驶，其</w:t>
      </w:r>
      <w:r w:rsidR="00A4633D" w:rsidRPr="00C81524">
        <w:rPr>
          <w:rFonts w:ascii="Book Antiqua" w:eastAsiaTheme="minorEastAsia" w:hAnsi="Book Antiqua"/>
          <w:i/>
          <w:szCs w:val="21"/>
        </w:rPr>
        <w:t>v</w:t>
      </w:r>
      <w:r w:rsidR="00C81524">
        <w:rPr>
          <w:rFonts w:eastAsiaTheme="minorEastAsia"/>
          <w:i/>
          <w:szCs w:val="21"/>
        </w:rPr>
        <w:t xml:space="preserve"> </w:t>
      </w:r>
      <w:r w:rsidR="00C81524">
        <w:rPr>
          <w:rFonts w:eastAsiaTheme="minorEastAsia"/>
          <w:szCs w:val="21"/>
        </w:rPr>
        <w:t xml:space="preserve">– </w:t>
      </w:r>
      <w:r w:rsidR="00A4633D" w:rsidRPr="00A4633D">
        <w:rPr>
          <w:rFonts w:eastAsiaTheme="minorEastAsia"/>
          <w:i/>
          <w:szCs w:val="21"/>
        </w:rPr>
        <w:t>t</w:t>
      </w:r>
      <w:r w:rsidR="00A4633D" w:rsidRPr="00A4633D">
        <w:rPr>
          <w:rFonts w:eastAsiaTheme="minorEastAsia"/>
          <w:szCs w:val="21"/>
        </w:rPr>
        <w:t>图像如图所示</w:t>
      </w:r>
      <w:r w:rsidR="00CE08B4">
        <w:rPr>
          <w:rFonts w:eastAsiaTheme="minorEastAsia"/>
          <w:szCs w:val="21"/>
        </w:rPr>
        <w:t>．</w:t>
      </w:r>
      <w:r w:rsidR="00A4633D" w:rsidRPr="00A4633D">
        <w:rPr>
          <w:rFonts w:eastAsiaTheme="minorEastAsia"/>
          <w:szCs w:val="21"/>
        </w:rPr>
        <w:t>已知两车在</w:t>
      </w:r>
      <w:r w:rsidR="00A4633D" w:rsidRPr="00A4633D">
        <w:rPr>
          <w:rFonts w:eastAsiaTheme="minorEastAsia"/>
          <w:i/>
          <w:szCs w:val="21"/>
        </w:rPr>
        <w:t>t</w:t>
      </w:r>
      <w:r w:rsidR="00C81524">
        <w:rPr>
          <w:rFonts w:eastAsiaTheme="minorEastAsia"/>
          <w:i/>
          <w:szCs w:val="21"/>
        </w:rPr>
        <w:t xml:space="preserve"> </w:t>
      </w:r>
      <w:r w:rsidR="00A4633D" w:rsidRPr="00A4633D">
        <w:rPr>
          <w:rFonts w:eastAsiaTheme="minorEastAsia"/>
          <w:szCs w:val="21"/>
        </w:rPr>
        <w:t>=</w:t>
      </w:r>
      <w:r w:rsidR="00C81524">
        <w:rPr>
          <w:rFonts w:eastAsiaTheme="minorEastAsia"/>
          <w:szCs w:val="21"/>
        </w:rPr>
        <w:t xml:space="preserve"> </w:t>
      </w:r>
      <w:r w:rsidR="00A4633D" w:rsidRPr="00A4633D">
        <w:rPr>
          <w:rFonts w:eastAsiaTheme="minorEastAsia"/>
          <w:szCs w:val="21"/>
        </w:rPr>
        <w:t>3s</w:t>
      </w:r>
      <w:r w:rsidR="00A4633D" w:rsidRPr="00A4633D">
        <w:rPr>
          <w:rFonts w:eastAsiaTheme="minorEastAsia"/>
          <w:szCs w:val="21"/>
        </w:rPr>
        <w:t>时并排行驶，则</w:t>
      </w:r>
    </w:p>
    <w:p w:rsidR="00C81524" w:rsidRDefault="00A4633D" w:rsidP="00C81524">
      <w:pPr>
        <w:ind w:leftChars="200" w:left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A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在</w:t>
      </w:r>
      <w:r w:rsidRPr="00C81524">
        <w:rPr>
          <w:rFonts w:eastAsiaTheme="minorEastAsia"/>
          <w:i/>
          <w:szCs w:val="21"/>
        </w:rPr>
        <w:t>t</w:t>
      </w:r>
      <w:r w:rsidR="00C81524" w:rsidRPr="00C81524">
        <w:rPr>
          <w:rFonts w:eastAsiaTheme="minorEastAsia"/>
          <w:i/>
          <w:szCs w:val="21"/>
        </w:rPr>
        <w:t xml:space="preserve"> </w:t>
      </w:r>
      <w:r w:rsidRPr="00A4633D">
        <w:rPr>
          <w:rFonts w:eastAsiaTheme="minorEastAsia"/>
          <w:szCs w:val="21"/>
        </w:rPr>
        <w:t>=</w:t>
      </w:r>
      <w:r w:rsidR="00C81524">
        <w:rPr>
          <w:rFonts w:eastAsiaTheme="minorEastAsia"/>
          <w:szCs w:val="21"/>
        </w:rPr>
        <w:t xml:space="preserve"> </w:t>
      </w:r>
      <w:r w:rsidRPr="00A4633D">
        <w:rPr>
          <w:rFonts w:eastAsiaTheme="minorEastAsia"/>
          <w:szCs w:val="21"/>
        </w:rPr>
        <w:t>1s</w:t>
      </w:r>
      <w:r w:rsidRPr="00A4633D">
        <w:rPr>
          <w:rFonts w:eastAsiaTheme="minorEastAsia"/>
          <w:szCs w:val="21"/>
        </w:rPr>
        <w:t>时，甲车在乙车后</w:t>
      </w:r>
    </w:p>
    <w:p w:rsidR="00C81524" w:rsidRDefault="00A4633D" w:rsidP="00C81524">
      <w:pPr>
        <w:ind w:leftChars="200" w:left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B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在</w:t>
      </w:r>
      <w:r w:rsidRPr="00C81524">
        <w:rPr>
          <w:rFonts w:eastAsiaTheme="minorEastAsia"/>
          <w:i/>
          <w:szCs w:val="21"/>
        </w:rPr>
        <w:t>t</w:t>
      </w:r>
      <w:r w:rsidR="00C81524" w:rsidRPr="00C81524">
        <w:rPr>
          <w:rFonts w:eastAsiaTheme="minorEastAsia"/>
          <w:i/>
          <w:szCs w:val="21"/>
        </w:rPr>
        <w:t xml:space="preserve"> </w:t>
      </w:r>
      <w:r w:rsidRPr="00A4633D">
        <w:rPr>
          <w:rFonts w:eastAsiaTheme="minorEastAsia"/>
          <w:szCs w:val="21"/>
        </w:rPr>
        <w:t>=</w:t>
      </w:r>
      <w:r w:rsidR="00C81524">
        <w:rPr>
          <w:rFonts w:eastAsiaTheme="minorEastAsia"/>
          <w:szCs w:val="21"/>
        </w:rPr>
        <w:t xml:space="preserve"> </w:t>
      </w:r>
      <w:r w:rsidRPr="00A4633D">
        <w:rPr>
          <w:rFonts w:eastAsiaTheme="minorEastAsia"/>
          <w:szCs w:val="21"/>
        </w:rPr>
        <w:t>0</w:t>
      </w:r>
      <w:r w:rsidRPr="00A4633D">
        <w:rPr>
          <w:rFonts w:eastAsiaTheme="minorEastAsia"/>
          <w:szCs w:val="21"/>
        </w:rPr>
        <w:t>时，甲车在乙车前</w:t>
      </w:r>
      <w:r w:rsidRPr="00A4633D">
        <w:rPr>
          <w:rFonts w:eastAsiaTheme="minorEastAsia"/>
          <w:szCs w:val="21"/>
        </w:rPr>
        <w:t>7</w:t>
      </w:r>
      <w:r w:rsidR="00C81524">
        <w:rPr>
          <w:rFonts w:eastAsiaTheme="minorEastAsia"/>
          <w:szCs w:val="21"/>
        </w:rPr>
        <w:t>.</w:t>
      </w:r>
      <w:r w:rsidRPr="00A4633D">
        <w:rPr>
          <w:rFonts w:eastAsiaTheme="minorEastAsia"/>
          <w:szCs w:val="21"/>
        </w:rPr>
        <w:t>5m</w:t>
      </w:r>
    </w:p>
    <w:p w:rsidR="00C81524" w:rsidRDefault="00A4633D" w:rsidP="00C81524">
      <w:pPr>
        <w:ind w:leftChars="200" w:left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C</w:t>
      </w:r>
      <w:r w:rsidRPr="00A4633D">
        <w:rPr>
          <w:rFonts w:eastAsiaTheme="minorEastAsia"/>
          <w:szCs w:val="21"/>
        </w:rPr>
        <w:t>．两车另一次并排行驶的时刻是</w:t>
      </w:r>
      <w:r w:rsidRPr="00A4633D">
        <w:rPr>
          <w:rFonts w:eastAsiaTheme="minorEastAsia"/>
          <w:i/>
          <w:szCs w:val="21"/>
        </w:rPr>
        <w:t>t</w:t>
      </w:r>
      <w:r w:rsidR="00C81524">
        <w:rPr>
          <w:rFonts w:eastAsiaTheme="minorEastAsia"/>
          <w:i/>
          <w:szCs w:val="21"/>
        </w:rPr>
        <w:t xml:space="preserve"> </w:t>
      </w:r>
      <w:r w:rsidRPr="00A4633D">
        <w:rPr>
          <w:rFonts w:eastAsiaTheme="minorEastAsia"/>
          <w:szCs w:val="21"/>
        </w:rPr>
        <w:t>=</w:t>
      </w:r>
      <w:r w:rsidR="00C81524">
        <w:rPr>
          <w:rFonts w:eastAsiaTheme="minorEastAsia"/>
          <w:szCs w:val="21"/>
        </w:rPr>
        <w:t xml:space="preserve"> </w:t>
      </w:r>
      <w:r w:rsidRPr="00A4633D">
        <w:rPr>
          <w:rFonts w:eastAsiaTheme="minorEastAsia"/>
          <w:szCs w:val="21"/>
        </w:rPr>
        <w:t>2s</w:t>
      </w:r>
    </w:p>
    <w:p w:rsidR="00A4633D" w:rsidRPr="00A4633D" w:rsidRDefault="00A4633D" w:rsidP="00C81524">
      <w:pPr>
        <w:ind w:leftChars="200" w:left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D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甲、乙两车两次并排行驶的位置之间沿公路方向的距离为</w:t>
      </w:r>
      <w:r w:rsidRPr="00A4633D">
        <w:rPr>
          <w:rFonts w:eastAsiaTheme="minorEastAsia"/>
          <w:szCs w:val="21"/>
        </w:rPr>
        <w:t>40m</w:t>
      </w:r>
    </w:p>
    <w:p w:rsidR="00A4633D" w:rsidRPr="00A4633D" w:rsidRDefault="00A4633D" w:rsidP="00A4633D">
      <w:pPr>
        <w:jc w:val="center"/>
        <w:rPr>
          <w:rFonts w:eastAsiaTheme="minorEastAsia"/>
          <w:szCs w:val="21"/>
        </w:rPr>
      </w:pPr>
    </w:p>
    <w:p w:rsidR="00A4633D" w:rsidRPr="00F52B14" w:rsidRDefault="00A4633D" w:rsidP="00A4633D">
      <w:pPr>
        <w:jc w:val="center"/>
        <w:rPr>
          <w:rFonts w:eastAsia="黑体"/>
          <w:b/>
          <w:sz w:val="28"/>
          <w:szCs w:val="28"/>
        </w:rPr>
      </w:pPr>
      <w:r w:rsidRPr="00F52B14">
        <w:rPr>
          <w:rFonts w:eastAsia="黑体"/>
          <w:b/>
          <w:sz w:val="28"/>
          <w:szCs w:val="28"/>
        </w:rPr>
        <w:t>第</w:t>
      </w:r>
      <w:r w:rsidRPr="00F52B14">
        <w:rPr>
          <w:rFonts w:eastAsia="黑体"/>
          <w:b/>
          <w:sz w:val="28"/>
          <w:szCs w:val="28"/>
        </w:rPr>
        <w:t>II</w:t>
      </w:r>
      <w:r w:rsidRPr="00F52B14">
        <w:rPr>
          <w:rFonts w:eastAsia="黑体"/>
          <w:b/>
          <w:sz w:val="28"/>
          <w:szCs w:val="28"/>
        </w:rPr>
        <w:t>卷（非选择题共</w:t>
      </w:r>
      <w:r w:rsidRPr="00F52B14">
        <w:rPr>
          <w:rFonts w:eastAsia="黑体"/>
          <w:b/>
          <w:sz w:val="28"/>
          <w:szCs w:val="28"/>
        </w:rPr>
        <w:t>174</w:t>
      </w:r>
      <w:r w:rsidRPr="00F52B14">
        <w:rPr>
          <w:rFonts w:eastAsia="黑体"/>
          <w:b/>
          <w:sz w:val="28"/>
          <w:szCs w:val="28"/>
        </w:rPr>
        <w:t>分）</w:t>
      </w:r>
    </w:p>
    <w:p w:rsidR="00A4633D" w:rsidRPr="00F52B14" w:rsidRDefault="00A4633D" w:rsidP="00A4633D">
      <w:pPr>
        <w:ind w:left="422" w:hangingChars="200" w:hanging="422"/>
        <w:rPr>
          <w:rFonts w:eastAsia="黑体"/>
          <w:b/>
          <w:szCs w:val="21"/>
        </w:rPr>
      </w:pPr>
      <w:r w:rsidRPr="00F52B14">
        <w:rPr>
          <w:rFonts w:eastAsia="黑体"/>
          <w:b/>
          <w:szCs w:val="21"/>
        </w:rPr>
        <w:t>三、非选择题：包括必考题和选考题两部分</w:t>
      </w:r>
      <w:r w:rsidR="00CE08B4">
        <w:rPr>
          <w:rFonts w:eastAsia="黑体"/>
          <w:b/>
          <w:szCs w:val="21"/>
        </w:rPr>
        <w:t>．</w:t>
      </w:r>
      <w:r w:rsidRPr="00F52B14">
        <w:rPr>
          <w:rFonts w:eastAsia="黑体"/>
          <w:b/>
          <w:szCs w:val="21"/>
        </w:rPr>
        <w:t>第</w:t>
      </w:r>
      <w:r w:rsidRPr="00F52B14">
        <w:rPr>
          <w:rFonts w:eastAsia="黑体"/>
          <w:b/>
          <w:szCs w:val="21"/>
        </w:rPr>
        <w:t>22</w:t>
      </w:r>
      <w:r w:rsidRPr="00F52B14">
        <w:rPr>
          <w:rFonts w:eastAsia="黑体"/>
          <w:b/>
          <w:szCs w:val="21"/>
        </w:rPr>
        <w:t>题</w:t>
      </w:r>
      <w:r w:rsidRPr="00F52B14">
        <w:rPr>
          <w:rFonts w:eastAsia="黑体"/>
          <w:b/>
          <w:szCs w:val="21"/>
        </w:rPr>
        <w:t>~</w:t>
      </w:r>
      <w:r w:rsidRPr="00F52B14">
        <w:rPr>
          <w:rFonts w:eastAsia="黑体"/>
          <w:b/>
          <w:szCs w:val="21"/>
        </w:rPr>
        <w:t>第</w:t>
      </w:r>
      <w:r w:rsidRPr="00F52B14">
        <w:rPr>
          <w:rFonts w:eastAsia="黑体"/>
          <w:b/>
          <w:szCs w:val="21"/>
        </w:rPr>
        <w:t>32</w:t>
      </w:r>
      <w:r w:rsidRPr="00F52B14">
        <w:rPr>
          <w:rFonts w:eastAsia="黑体"/>
          <w:b/>
          <w:szCs w:val="21"/>
        </w:rPr>
        <w:t>题为必考题，每个试题考生都必须做答</w:t>
      </w:r>
      <w:r w:rsidR="00CE08B4">
        <w:rPr>
          <w:rFonts w:eastAsia="黑体"/>
          <w:b/>
          <w:szCs w:val="21"/>
        </w:rPr>
        <w:t>．</w:t>
      </w:r>
      <w:r w:rsidRPr="00F52B14">
        <w:rPr>
          <w:rFonts w:eastAsia="黑体"/>
          <w:b/>
          <w:szCs w:val="21"/>
        </w:rPr>
        <w:t>第</w:t>
      </w:r>
      <w:r w:rsidRPr="00F52B14">
        <w:rPr>
          <w:rFonts w:eastAsia="黑体"/>
          <w:b/>
          <w:szCs w:val="21"/>
        </w:rPr>
        <w:t>33</w:t>
      </w:r>
      <w:r w:rsidRPr="00F52B14">
        <w:rPr>
          <w:rFonts w:eastAsia="黑体"/>
          <w:b/>
          <w:szCs w:val="21"/>
        </w:rPr>
        <w:t>题</w:t>
      </w:r>
      <w:r w:rsidRPr="00F52B14">
        <w:rPr>
          <w:rFonts w:eastAsia="黑体"/>
          <w:b/>
          <w:szCs w:val="21"/>
        </w:rPr>
        <w:t>~</w:t>
      </w:r>
      <w:r w:rsidRPr="00F52B14">
        <w:rPr>
          <w:rFonts w:eastAsia="黑体"/>
          <w:b/>
          <w:szCs w:val="21"/>
        </w:rPr>
        <w:t>第</w:t>
      </w:r>
      <w:r w:rsidRPr="00F52B14">
        <w:rPr>
          <w:rFonts w:eastAsia="黑体"/>
          <w:b/>
          <w:szCs w:val="21"/>
        </w:rPr>
        <w:t>40</w:t>
      </w:r>
      <w:r w:rsidRPr="00F52B14">
        <w:rPr>
          <w:rFonts w:eastAsia="黑体"/>
          <w:b/>
          <w:szCs w:val="21"/>
        </w:rPr>
        <w:t>题为选考题，考生根据要求做答</w:t>
      </w:r>
      <w:r w:rsidR="00CE08B4">
        <w:rPr>
          <w:rFonts w:eastAsia="黑体"/>
          <w:b/>
          <w:szCs w:val="21"/>
        </w:rPr>
        <w:t>．</w:t>
      </w:r>
    </w:p>
    <w:p w:rsidR="00A4633D" w:rsidRPr="00ED104A" w:rsidRDefault="00A4633D" w:rsidP="00A4633D">
      <w:pPr>
        <w:rPr>
          <w:rFonts w:eastAsia="黑体"/>
          <w:b/>
          <w:szCs w:val="21"/>
        </w:rPr>
      </w:pPr>
      <w:r w:rsidRPr="00ED104A">
        <w:rPr>
          <w:rFonts w:eastAsia="黑体"/>
          <w:b/>
          <w:szCs w:val="21"/>
        </w:rPr>
        <w:t>（一）必考题（共</w:t>
      </w:r>
      <w:r w:rsidRPr="00ED104A">
        <w:rPr>
          <w:rFonts w:eastAsia="黑体"/>
          <w:b/>
          <w:szCs w:val="21"/>
        </w:rPr>
        <w:t>129</w:t>
      </w:r>
      <w:r w:rsidRPr="00ED104A">
        <w:rPr>
          <w:rFonts w:eastAsia="黑体"/>
          <w:b/>
          <w:szCs w:val="21"/>
        </w:rPr>
        <w:t>分）</w:t>
      </w:r>
    </w:p>
    <w:p w:rsidR="00A4633D" w:rsidRPr="00A4633D" w:rsidRDefault="00A4633D" w:rsidP="00A4633D">
      <w:pPr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22</w:t>
      </w:r>
      <w:r w:rsidR="00F05498">
        <w:rPr>
          <w:rFonts w:eastAsiaTheme="minorEastAsia"/>
          <w:szCs w:val="21"/>
        </w:rPr>
        <w:t>．</w:t>
      </w:r>
      <w:r w:rsidR="00F52B14">
        <w:rPr>
          <w:rFonts w:eastAsiaTheme="minorEastAsia"/>
          <w:szCs w:val="21"/>
        </w:rPr>
        <w:t>（</w:t>
      </w:r>
      <w:r w:rsidRPr="00A4633D">
        <w:rPr>
          <w:rFonts w:eastAsiaTheme="minorEastAsia"/>
          <w:szCs w:val="21"/>
        </w:rPr>
        <w:t>5</w:t>
      </w:r>
      <w:r w:rsidRPr="00A4633D">
        <w:rPr>
          <w:rFonts w:eastAsiaTheme="minorEastAsia"/>
          <w:szCs w:val="21"/>
        </w:rPr>
        <w:t>分</w:t>
      </w:r>
      <w:r w:rsidR="00F52B14">
        <w:rPr>
          <w:rFonts w:eastAsiaTheme="minorEastAsia"/>
          <w:szCs w:val="21"/>
        </w:rPr>
        <w:t>）</w:t>
      </w:r>
    </w:p>
    <w:p w:rsidR="00A4633D" w:rsidRDefault="00A4633D" w:rsidP="00A4633D">
      <w:pPr>
        <w:ind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某同学用图（</w:t>
      </w:r>
      <w:r w:rsidRPr="00A4633D">
        <w:rPr>
          <w:rFonts w:eastAsiaTheme="minorEastAsia"/>
          <w:szCs w:val="21"/>
        </w:rPr>
        <w:t>a</w:t>
      </w:r>
      <w:r w:rsidRPr="00A4633D">
        <w:rPr>
          <w:rFonts w:eastAsiaTheme="minorEastAsia"/>
          <w:szCs w:val="21"/>
        </w:rPr>
        <w:t>）所示的实验装置验证机械能守恒定律，其中打点计时器的电源为交流电源，可以使用的频率有</w:t>
      </w:r>
      <w:r w:rsidRPr="00A4633D">
        <w:rPr>
          <w:rFonts w:eastAsiaTheme="minorEastAsia"/>
          <w:szCs w:val="21"/>
        </w:rPr>
        <w:t>220Hz</w:t>
      </w:r>
      <w:r w:rsidRPr="00A4633D">
        <w:rPr>
          <w:rFonts w:eastAsiaTheme="minorEastAsia"/>
          <w:szCs w:val="21"/>
        </w:rPr>
        <w:t>、</w:t>
      </w:r>
      <w:r w:rsidRPr="00A4633D">
        <w:rPr>
          <w:rFonts w:eastAsiaTheme="minorEastAsia"/>
          <w:szCs w:val="21"/>
        </w:rPr>
        <w:t>30Hz</w:t>
      </w:r>
      <w:r w:rsidRPr="00A4633D">
        <w:rPr>
          <w:rFonts w:eastAsiaTheme="minorEastAsia"/>
          <w:szCs w:val="21"/>
        </w:rPr>
        <w:t>和</w:t>
      </w:r>
      <w:r w:rsidRPr="00A4633D">
        <w:rPr>
          <w:rFonts w:eastAsiaTheme="minorEastAsia"/>
          <w:szCs w:val="21"/>
        </w:rPr>
        <w:t>40Hz</w:t>
      </w:r>
      <w:r w:rsidRPr="00A4633D">
        <w:rPr>
          <w:rFonts w:eastAsiaTheme="minorEastAsia"/>
          <w:szCs w:val="21"/>
        </w:rPr>
        <w:t>，打出纸带的一部分如图（</w:t>
      </w:r>
      <w:r w:rsidRPr="00A4633D">
        <w:rPr>
          <w:rFonts w:eastAsiaTheme="minorEastAsia"/>
          <w:szCs w:val="21"/>
        </w:rPr>
        <w:t>b</w:t>
      </w:r>
      <w:r w:rsidRPr="00A4633D">
        <w:rPr>
          <w:rFonts w:eastAsiaTheme="minorEastAsia"/>
          <w:szCs w:val="21"/>
        </w:rPr>
        <w:t>）所示</w:t>
      </w:r>
      <w:r w:rsidR="00CE08B4">
        <w:rPr>
          <w:rFonts w:eastAsiaTheme="minorEastAsia"/>
          <w:szCs w:val="21"/>
        </w:rPr>
        <w:t>．</w:t>
      </w:r>
    </w:p>
    <w:p w:rsidR="00621F16" w:rsidRDefault="00AF1EB2" w:rsidP="00A4633D">
      <w:pPr>
        <w:ind w:firstLine="420"/>
        <w:rPr>
          <w:rFonts w:eastAsiaTheme="minorEastAsia"/>
          <w:szCs w:val="21"/>
        </w:rPr>
      </w:pPr>
      <w:r>
        <w:rPr>
          <w:rFonts w:eastAsiaTheme="minor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666750</wp:posOffset>
                </wp:positionH>
                <wp:positionV relativeFrom="paragraph">
                  <wp:posOffset>11430</wp:posOffset>
                </wp:positionV>
                <wp:extent cx="4094480" cy="1555115"/>
                <wp:effectExtent l="0" t="0" r="20320" b="6985"/>
                <wp:wrapNone/>
                <wp:docPr id="200" name="组合 2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94480" cy="1555115"/>
                          <a:chOff x="0" y="0"/>
                          <a:chExt cx="4094480" cy="1555115"/>
                        </a:xfrm>
                      </wpg:grpSpPr>
                      <wpg:grpSp>
                        <wpg:cNvPr id="143" name="组合 14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256665" cy="1555115"/>
                            <a:chOff x="2535" y="9852"/>
                            <a:chExt cx="1979" cy="2449"/>
                          </a:xfrm>
                        </wpg:grpSpPr>
                        <wpg:grpSp>
                          <wpg:cNvPr id="144" name="Group 117"/>
                          <wpg:cNvGrpSpPr>
                            <a:grpSpLocks/>
                          </wpg:cNvGrpSpPr>
                          <wpg:grpSpPr bwMode="auto">
                            <a:xfrm>
                              <a:off x="2535" y="9852"/>
                              <a:ext cx="1979" cy="1968"/>
                              <a:chOff x="2535" y="9852"/>
                              <a:chExt cx="1979" cy="1968"/>
                            </a:xfrm>
                          </wpg:grpSpPr>
                          <wps:wsp>
                            <wps:cNvPr id="145" name="Rectangle 1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34" y="10269"/>
                                <a:ext cx="44" cy="1032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Rectangle 1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13" y="11257"/>
                                <a:ext cx="47" cy="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333333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" name="Rectangle 1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70" y="10474"/>
                                <a:ext cx="346" cy="32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8" name="Rectangle 1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15" y="10457"/>
                                <a:ext cx="88" cy="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333333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" name="Rectangle 1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43" y="11289"/>
                                <a:ext cx="493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80808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" name="Rectangle 1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78" y="11334"/>
                                <a:ext cx="29" cy="27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969696"/>
                                  </a:gs>
                                  <a:gs pos="100000">
                                    <a:srgbClr val="969696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" name="Rectangle 1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75" y="11334"/>
                                <a:ext cx="27" cy="24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969696"/>
                                  </a:gs>
                                  <a:gs pos="100000">
                                    <a:srgbClr val="969696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Rectangle 1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84" y="10455"/>
                                <a:ext cx="62" cy="67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3" name="Rectangle 1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35" y="11358"/>
                                <a:ext cx="1012" cy="7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" name="Rectangle 127" descr="纸袋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00" y="11429"/>
                                <a:ext cx="101" cy="391"/>
                              </a:xfrm>
                              <a:prstGeom prst="rect">
                                <a:avLst/>
                              </a:prstGeom>
                              <a:blipFill dpi="0" rotWithShape="1">
                                <a:blip r:embed="rId9"/>
                                <a:srcRect/>
                                <a:tile tx="0" ty="0" sx="100000" sy="100000" flip="none" algn="tl"/>
                              </a:blip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Rectangle 1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9" y="10417"/>
                                <a:ext cx="386" cy="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Rectangle 1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64" y="10382"/>
                                <a:ext cx="456" cy="24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7" name="AutoShape 1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85" y="10501"/>
                                <a:ext cx="22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 cmpd="sng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" name="Oval 1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20" y="10443"/>
                                <a:ext cx="119" cy="119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AutoShape 132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3397" y="10449"/>
                                <a:ext cx="89" cy="126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0" name="Freeform 133"/>
                            <wps:cNvSpPr>
                              <a:spLocks/>
                            </wps:cNvSpPr>
                            <wps:spPr bwMode="auto">
                              <a:xfrm>
                                <a:off x="3234" y="10244"/>
                                <a:ext cx="186" cy="121"/>
                              </a:xfrm>
                              <a:custGeom>
                                <a:avLst/>
                                <a:gdLst>
                                  <a:gd name="T0" fmla="*/ 186 w 186"/>
                                  <a:gd name="T1" fmla="*/ 121 h 121"/>
                                  <a:gd name="T2" fmla="*/ 81 w 186"/>
                                  <a:gd name="T3" fmla="*/ 16 h 121"/>
                                  <a:gd name="T4" fmla="*/ 36 w 186"/>
                                  <a:gd name="T5" fmla="*/ 1 h 12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86" h="121">
                                    <a:moveTo>
                                      <a:pt x="186" y="121"/>
                                    </a:moveTo>
                                    <a:cubicBezTo>
                                      <a:pt x="166" y="62"/>
                                      <a:pt x="169" y="38"/>
                                      <a:pt x="81" y="16"/>
                                    </a:cubicBezTo>
                                    <a:cubicBezTo>
                                      <a:pt x="16" y="0"/>
                                      <a:pt x="0" y="1"/>
                                      <a:pt x="36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" name="Freeform 134"/>
                            <wps:cNvSpPr>
                              <a:spLocks/>
                            </wps:cNvSpPr>
                            <wps:spPr bwMode="auto">
                              <a:xfrm>
                                <a:off x="3585" y="10215"/>
                                <a:ext cx="150" cy="150"/>
                              </a:xfrm>
                              <a:custGeom>
                                <a:avLst/>
                                <a:gdLst>
                                  <a:gd name="T0" fmla="*/ 0 w 150"/>
                                  <a:gd name="T1" fmla="*/ 150 h 150"/>
                                  <a:gd name="T2" fmla="*/ 60 w 150"/>
                                  <a:gd name="T3" fmla="*/ 60 h 150"/>
                                  <a:gd name="T4" fmla="*/ 150 w 150"/>
                                  <a:gd name="T5" fmla="*/ 0 h 1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50" h="150">
                                    <a:moveTo>
                                      <a:pt x="0" y="150"/>
                                    </a:moveTo>
                                    <a:cubicBezTo>
                                      <a:pt x="18" y="97"/>
                                      <a:pt x="9" y="99"/>
                                      <a:pt x="60" y="60"/>
                                    </a:cubicBezTo>
                                    <a:cubicBezTo>
                                      <a:pt x="88" y="38"/>
                                      <a:pt x="150" y="0"/>
                                      <a:pt x="15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AutoShape 1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98" y="10520"/>
                                <a:ext cx="0" cy="41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" name="Oval 1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66" y="10746"/>
                                <a:ext cx="64" cy="6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64" name="Group 1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505" y="10891"/>
                                <a:ext cx="183" cy="183"/>
                                <a:chOff x="4360" y="11191"/>
                                <a:chExt cx="385" cy="385"/>
                              </a:xfrm>
                            </wpg:grpSpPr>
                            <wps:wsp>
                              <wps:cNvPr id="165" name="Freeform 138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4485" y="11191"/>
                                  <a:ext cx="113" cy="145"/>
                                </a:xfrm>
                                <a:custGeom>
                                  <a:avLst/>
                                  <a:gdLst>
                                    <a:gd name="T0" fmla="*/ 472 w 2020"/>
                                    <a:gd name="T1" fmla="*/ 15 h 2594"/>
                                    <a:gd name="T2" fmla="*/ 472 w 2020"/>
                                    <a:gd name="T3" fmla="*/ 552 h 2594"/>
                                    <a:gd name="T4" fmla="*/ 442 w 2020"/>
                                    <a:gd name="T5" fmla="*/ 1005 h 2594"/>
                                    <a:gd name="T6" fmla="*/ 247 w 2020"/>
                                    <a:gd name="T7" fmla="*/ 1260 h 2594"/>
                                    <a:gd name="T8" fmla="*/ 112 w 2020"/>
                                    <a:gd name="T9" fmla="*/ 1488 h 2594"/>
                                    <a:gd name="T10" fmla="*/ 7 w 2020"/>
                                    <a:gd name="T11" fmla="*/ 1800 h 2594"/>
                                    <a:gd name="T12" fmla="*/ 67 w 2020"/>
                                    <a:gd name="T13" fmla="*/ 2055 h 2594"/>
                                    <a:gd name="T14" fmla="*/ 262 w 2020"/>
                                    <a:gd name="T15" fmla="*/ 2325 h 2594"/>
                                    <a:gd name="T16" fmla="*/ 652 w 2020"/>
                                    <a:gd name="T17" fmla="*/ 2535 h 2594"/>
                                    <a:gd name="T18" fmla="*/ 1087 w 2020"/>
                                    <a:gd name="T19" fmla="*/ 2550 h 2594"/>
                                    <a:gd name="T20" fmla="*/ 1552 w 2020"/>
                                    <a:gd name="T21" fmla="*/ 2268 h 2594"/>
                                    <a:gd name="T22" fmla="*/ 1762 w 2020"/>
                                    <a:gd name="T23" fmla="*/ 1965 h 2594"/>
                                    <a:gd name="T24" fmla="*/ 1912 w 2020"/>
                                    <a:gd name="T25" fmla="*/ 1644 h 2594"/>
                                    <a:gd name="T26" fmla="*/ 2002 w 2020"/>
                                    <a:gd name="T27" fmla="*/ 1275 h 2594"/>
                                    <a:gd name="T28" fmla="*/ 1807 w 2020"/>
                                    <a:gd name="T29" fmla="*/ 1440 h 2594"/>
                                    <a:gd name="T30" fmla="*/ 1597 w 2020"/>
                                    <a:gd name="T31" fmla="*/ 1785 h 2594"/>
                                    <a:gd name="T32" fmla="*/ 1372 w 2020"/>
                                    <a:gd name="T33" fmla="*/ 2010 h 2594"/>
                                    <a:gd name="T34" fmla="*/ 1177 w 2020"/>
                                    <a:gd name="T35" fmla="*/ 2130 h 2594"/>
                                    <a:gd name="T36" fmla="*/ 892 w 2020"/>
                                    <a:gd name="T37" fmla="*/ 2115 h 2594"/>
                                    <a:gd name="T38" fmla="*/ 637 w 2020"/>
                                    <a:gd name="T39" fmla="*/ 1935 h 2594"/>
                                    <a:gd name="T40" fmla="*/ 652 w 2020"/>
                                    <a:gd name="T41" fmla="*/ 1590 h 2594"/>
                                    <a:gd name="T42" fmla="*/ 877 w 2020"/>
                                    <a:gd name="T43" fmla="*/ 1260 h 2594"/>
                                    <a:gd name="T44" fmla="*/ 1012 w 2020"/>
                                    <a:gd name="T45" fmla="*/ 1020 h 2594"/>
                                    <a:gd name="T46" fmla="*/ 1012 w 2020"/>
                                    <a:gd name="T47" fmla="*/ 708 h 2594"/>
                                    <a:gd name="T48" fmla="*/ 1012 w 2020"/>
                                    <a:gd name="T49" fmla="*/ 552 h 2594"/>
                                    <a:gd name="T50" fmla="*/ 1012 w 2020"/>
                                    <a:gd name="T51" fmla="*/ 0 h 259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</a:cxnLst>
                                  <a:rect l="0" t="0" r="r" b="b"/>
                                  <a:pathLst>
                                    <a:path w="2020" h="2594">
                                      <a:moveTo>
                                        <a:pt x="472" y="15"/>
                                      </a:moveTo>
                                      <a:cubicBezTo>
                                        <a:pt x="472" y="107"/>
                                        <a:pt x="477" y="387"/>
                                        <a:pt x="472" y="552"/>
                                      </a:cubicBezTo>
                                      <a:cubicBezTo>
                                        <a:pt x="467" y="717"/>
                                        <a:pt x="480" y="887"/>
                                        <a:pt x="442" y="1005"/>
                                      </a:cubicBezTo>
                                      <a:cubicBezTo>
                                        <a:pt x="404" y="1123"/>
                                        <a:pt x="302" y="1180"/>
                                        <a:pt x="247" y="1260"/>
                                      </a:cubicBezTo>
                                      <a:cubicBezTo>
                                        <a:pt x="192" y="1340"/>
                                        <a:pt x="152" y="1398"/>
                                        <a:pt x="112" y="1488"/>
                                      </a:cubicBezTo>
                                      <a:cubicBezTo>
                                        <a:pt x="72" y="1578"/>
                                        <a:pt x="14" y="1706"/>
                                        <a:pt x="7" y="1800"/>
                                      </a:cubicBezTo>
                                      <a:cubicBezTo>
                                        <a:pt x="0" y="1894"/>
                                        <a:pt x="25" y="1968"/>
                                        <a:pt x="67" y="2055"/>
                                      </a:cubicBezTo>
                                      <a:cubicBezTo>
                                        <a:pt x="109" y="2142"/>
                                        <a:pt x="165" y="2245"/>
                                        <a:pt x="262" y="2325"/>
                                      </a:cubicBezTo>
                                      <a:cubicBezTo>
                                        <a:pt x="359" y="2405"/>
                                        <a:pt x="515" y="2498"/>
                                        <a:pt x="652" y="2535"/>
                                      </a:cubicBezTo>
                                      <a:cubicBezTo>
                                        <a:pt x="789" y="2572"/>
                                        <a:pt x="937" y="2594"/>
                                        <a:pt x="1087" y="2550"/>
                                      </a:cubicBezTo>
                                      <a:cubicBezTo>
                                        <a:pt x="1237" y="2506"/>
                                        <a:pt x="1440" y="2366"/>
                                        <a:pt x="1552" y="2268"/>
                                      </a:cubicBezTo>
                                      <a:cubicBezTo>
                                        <a:pt x="1664" y="2170"/>
                                        <a:pt x="1702" y="2069"/>
                                        <a:pt x="1762" y="1965"/>
                                      </a:cubicBezTo>
                                      <a:cubicBezTo>
                                        <a:pt x="1822" y="1861"/>
                                        <a:pt x="1872" y="1759"/>
                                        <a:pt x="1912" y="1644"/>
                                      </a:cubicBezTo>
                                      <a:cubicBezTo>
                                        <a:pt x="1952" y="1529"/>
                                        <a:pt x="2020" y="1309"/>
                                        <a:pt x="2002" y="1275"/>
                                      </a:cubicBezTo>
                                      <a:cubicBezTo>
                                        <a:pt x="1984" y="1241"/>
                                        <a:pt x="1874" y="1355"/>
                                        <a:pt x="1807" y="1440"/>
                                      </a:cubicBezTo>
                                      <a:cubicBezTo>
                                        <a:pt x="1740" y="1525"/>
                                        <a:pt x="1669" y="1690"/>
                                        <a:pt x="1597" y="1785"/>
                                      </a:cubicBezTo>
                                      <a:cubicBezTo>
                                        <a:pt x="1525" y="1880"/>
                                        <a:pt x="1442" y="1953"/>
                                        <a:pt x="1372" y="2010"/>
                                      </a:cubicBezTo>
                                      <a:cubicBezTo>
                                        <a:pt x="1302" y="2067"/>
                                        <a:pt x="1257" y="2113"/>
                                        <a:pt x="1177" y="2130"/>
                                      </a:cubicBezTo>
                                      <a:cubicBezTo>
                                        <a:pt x="1097" y="2147"/>
                                        <a:pt x="982" y="2147"/>
                                        <a:pt x="892" y="2115"/>
                                      </a:cubicBezTo>
                                      <a:cubicBezTo>
                                        <a:pt x="802" y="2083"/>
                                        <a:pt x="677" y="2022"/>
                                        <a:pt x="637" y="1935"/>
                                      </a:cubicBezTo>
                                      <a:cubicBezTo>
                                        <a:pt x="597" y="1848"/>
                                        <a:pt x="612" y="1702"/>
                                        <a:pt x="652" y="1590"/>
                                      </a:cubicBezTo>
                                      <a:cubicBezTo>
                                        <a:pt x="692" y="1478"/>
                                        <a:pt x="817" y="1355"/>
                                        <a:pt x="877" y="1260"/>
                                      </a:cubicBezTo>
                                      <a:cubicBezTo>
                                        <a:pt x="937" y="1165"/>
                                        <a:pt x="990" y="1112"/>
                                        <a:pt x="1012" y="1020"/>
                                      </a:cubicBezTo>
                                      <a:cubicBezTo>
                                        <a:pt x="1034" y="928"/>
                                        <a:pt x="1012" y="786"/>
                                        <a:pt x="1012" y="708"/>
                                      </a:cubicBezTo>
                                      <a:cubicBezTo>
                                        <a:pt x="1012" y="630"/>
                                        <a:pt x="1012" y="670"/>
                                        <a:pt x="1012" y="552"/>
                                      </a:cubicBezTo>
                                      <a:cubicBezTo>
                                        <a:pt x="1012" y="434"/>
                                        <a:pt x="1012" y="115"/>
                                        <a:pt x="1012" y="0"/>
                                      </a:cubicBez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" name="Rectangle 1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60" y="11322"/>
                                  <a:ext cx="385" cy="254"/>
                                </a:xfrm>
                                <a:prstGeom prst="rect">
                                  <a:avLst/>
                                </a:prstGeom>
                                <a:gradFill rotWithShape="0">
                                  <a:gsLst>
                                    <a:gs pos="0">
                                      <a:srgbClr val="333333"/>
                                    </a:gs>
                                    <a:gs pos="50000">
                                      <a:srgbClr val="C0C0C0"/>
                                    </a:gs>
                                    <a:gs pos="100000">
                                      <a:srgbClr val="333333"/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67" name="Text Box 1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47" y="9852"/>
                                <a:ext cx="1354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21F16" w:rsidRPr="009B789E" w:rsidRDefault="00621F16" w:rsidP="00621F16">
                                  <w:pPr>
                                    <w:jc w:val="center"/>
                                    <w:rPr>
                                      <w:rFonts w:eastAsia="仿宋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eastAsia="仿宋" w:hint="eastAsia"/>
                                    </w:rPr>
                                    <w:t>打</w:t>
                                  </w:r>
                                  <w:r>
                                    <w:rPr>
                                      <w:rFonts w:eastAsia="仿宋"/>
                                    </w:rPr>
                                    <w:t>点计时器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AutoShape 1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8" y="10717"/>
                                <a:ext cx="17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" name="Text Box 1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66" y="10810"/>
                                <a:ext cx="748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21F16" w:rsidRPr="009B789E" w:rsidRDefault="00621F16" w:rsidP="00621F16">
                                  <w:pPr>
                                    <w:jc w:val="center"/>
                                    <w:rPr>
                                      <w:rFonts w:eastAsia="仿宋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eastAsia="仿宋" w:hint="eastAsia"/>
                                    </w:rPr>
                                    <w:t>重</w:t>
                                  </w:r>
                                  <w:r>
                                    <w:rPr>
                                      <w:rFonts w:eastAsia="仿宋"/>
                                    </w:rPr>
                                    <w:t>物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Text Box 1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66" y="10497"/>
                                <a:ext cx="748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21F16" w:rsidRPr="009B789E" w:rsidRDefault="00621F16" w:rsidP="00621F16">
                                  <w:pPr>
                                    <w:jc w:val="center"/>
                                    <w:rPr>
                                      <w:rFonts w:eastAsia="仿宋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eastAsia="仿宋" w:hint="eastAsia"/>
                                    </w:rPr>
                                    <w:t>纸</w:t>
                                  </w:r>
                                  <w:r>
                                    <w:rPr>
                                      <w:rFonts w:eastAsia="仿宋"/>
                                    </w:rPr>
                                    <w:t>带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AutoShape 1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18" y="11016"/>
                                <a:ext cx="17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2" name="Text Box 1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0" y="11851"/>
                              <a:ext cx="1151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21F16" w:rsidRPr="00220771" w:rsidRDefault="00621F16" w:rsidP="00621F16">
                                <w:pPr>
                                  <w:jc w:val="center"/>
                                  <w:rPr>
                                    <w:rFonts w:eastAsia="仿宋"/>
                                    <w:vertAlign w:val="subscript"/>
                                  </w:rPr>
                                </w:pPr>
                                <w:r w:rsidRPr="00220771">
                                  <w:rPr>
                                    <w:rFonts w:eastAsia="仿宋"/>
                                  </w:rPr>
                                  <w:t>图</w:t>
                                </w:r>
                                <w:r>
                                  <w:rPr>
                                    <w:rFonts w:eastAsia="仿宋" w:hint="eastAsia"/>
                                  </w:rPr>
                                  <w:t>（</w:t>
                                </w:r>
                                <w:r>
                                  <w:rPr>
                                    <w:rFonts w:eastAsia="仿宋" w:hint="eastAsia"/>
                                  </w:rPr>
                                  <w:t>a</w:t>
                                </w:r>
                                <w:r>
                                  <w:rPr>
                                    <w:rFonts w:eastAsia="仿宋" w:hint="eastAsia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3" name="组合 173"/>
                        <wpg:cNvGrpSpPr>
                          <a:grpSpLocks/>
                        </wpg:cNvGrpSpPr>
                        <wpg:grpSpPr bwMode="auto">
                          <a:xfrm>
                            <a:off x="1390650" y="762000"/>
                            <a:ext cx="2703830" cy="789940"/>
                            <a:chOff x="840" y="9707"/>
                            <a:chExt cx="4258" cy="1244"/>
                          </a:xfrm>
                        </wpg:grpSpPr>
                        <wps:wsp>
                          <wps:cNvPr id="174" name="Rectangle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975" y="9752"/>
                              <a:ext cx="4123" cy="53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" name="Oval 1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601" y="10064"/>
                              <a:ext cx="64" cy="6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" name="Oval 1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8" y="10064"/>
                              <a:ext cx="64" cy="6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" name="Oval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3656" y="10064"/>
                              <a:ext cx="64" cy="6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Oval 151"/>
                          <wps:cNvSpPr>
                            <a:spLocks noChangeArrowheads="1"/>
                          </wps:cNvSpPr>
                          <wps:spPr bwMode="auto">
                            <a:xfrm>
                              <a:off x="4729" y="10064"/>
                              <a:ext cx="64" cy="6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3" y="9707"/>
                              <a:ext cx="511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1EB2" w:rsidRPr="008F4F68" w:rsidRDefault="00AF1EB2" w:rsidP="00AF1EB2">
                                <w:pPr>
                                  <w:jc w:val="center"/>
                                  <w:rPr>
                                    <w:rFonts w:eastAsia="仿宋"/>
                                    <w:i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仿宋"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" name="Text Box 1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4" y="9707"/>
                              <a:ext cx="511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1EB2" w:rsidRPr="008F4F68" w:rsidRDefault="00AF1EB2" w:rsidP="00AF1EB2">
                                <w:pPr>
                                  <w:jc w:val="center"/>
                                  <w:rPr>
                                    <w:rFonts w:eastAsia="仿宋"/>
                                    <w:i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仿宋"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" name="Text Box 1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71" y="9707"/>
                              <a:ext cx="511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1EB2" w:rsidRPr="008F4F68" w:rsidRDefault="00AF1EB2" w:rsidP="00AF1EB2">
                                <w:pPr>
                                  <w:jc w:val="center"/>
                                  <w:rPr>
                                    <w:rFonts w:eastAsia="仿宋"/>
                                    <w:i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仿宋" w:hint="eastAsia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Text Box 1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6" y="10501"/>
                              <a:ext cx="1123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1EB2" w:rsidRPr="00592E1F" w:rsidRDefault="00AF1EB2" w:rsidP="00AF1EB2">
                                <w:pPr>
                                  <w:jc w:val="center"/>
                                  <w:rPr>
                                    <w:rFonts w:eastAsia="仿宋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仿宋" w:hint="eastAsia"/>
                                  </w:rPr>
                                  <w:t>图（</w:t>
                                </w:r>
                                <w:r>
                                  <w:rPr>
                                    <w:rFonts w:eastAsia="仿宋" w:hint="eastAsia"/>
                                  </w:rPr>
                                  <w:t>b</w:t>
                                </w:r>
                                <w:r>
                                  <w:rPr>
                                    <w:rFonts w:eastAsia="仿宋" w:hint="eastAsia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" name="Text Box 1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5" y="9707"/>
                              <a:ext cx="511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1EB2" w:rsidRPr="008F4F68" w:rsidRDefault="00AF1EB2" w:rsidP="00AF1EB2">
                                <w:pPr>
                                  <w:jc w:val="center"/>
                                  <w:rPr>
                                    <w:rFonts w:eastAsia="仿宋"/>
                                    <w:i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仿宋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" name="AutoShape 1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0" y="10185"/>
                              <a:ext cx="0" cy="298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AutoShape 1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5" y="10185"/>
                              <a:ext cx="0" cy="298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AutoShape 1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73" y="10185"/>
                              <a:ext cx="0" cy="298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AutoShape 1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70" y="10185"/>
                              <a:ext cx="0" cy="298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AutoShape 16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68" y="10389"/>
                              <a:ext cx="27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" name="AutoShape 16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83" y="10388"/>
                              <a:ext cx="27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AutoShape 1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69" y="10389"/>
                              <a:ext cx="27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AutoShape 16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29" y="10388"/>
                              <a:ext cx="27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AutoShape 1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36" y="10388"/>
                              <a:ext cx="27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AutoShape 16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41" y="10389"/>
                              <a:ext cx="27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Text Box 1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17" y="10157"/>
                              <a:ext cx="65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1EB2" w:rsidRPr="009B789E" w:rsidRDefault="00AF1EB2" w:rsidP="00AF1EB2">
                                <w:pPr>
                                  <w:jc w:val="center"/>
                                  <w:rPr>
                                    <w:rFonts w:eastAsia="仿宋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仿宋"/>
                                    <w:i/>
                                  </w:rPr>
                                  <w:t>s</w:t>
                                </w:r>
                                <w:r>
                                  <w:rPr>
                                    <w:rFonts w:eastAsia="仿宋"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" name="Text Box 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62" y="10157"/>
                              <a:ext cx="65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1EB2" w:rsidRPr="009B789E" w:rsidRDefault="00AF1EB2" w:rsidP="00AF1EB2">
                                <w:pPr>
                                  <w:jc w:val="center"/>
                                  <w:rPr>
                                    <w:rFonts w:eastAsia="仿宋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仿宋"/>
                                    <w:i/>
                                  </w:rPr>
                                  <w:t>s</w:t>
                                </w:r>
                                <w:r>
                                  <w:rPr>
                                    <w:rFonts w:eastAsia="仿宋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" name="Text Box 1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9" y="10157"/>
                              <a:ext cx="65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1EB2" w:rsidRPr="009B789E" w:rsidRDefault="00AF1EB2" w:rsidP="00AF1EB2">
                                <w:pPr>
                                  <w:jc w:val="center"/>
                                  <w:rPr>
                                    <w:rFonts w:eastAsia="仿宋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仿宋"/>
                                    <w:i/>
                                  </w:rPr>
                                  <w:t>s</w:t>
                                </w:r>
                                <w:r>
                                  <w:rPr>
                                    <w:rFonts w:eastAsia="仿宋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" name="Rectangle 170"/>
                          <wps:cNvSpPr>
                            <a:spLocks noChangeArrowheads="1"/>
                          </wps:cNvSpPr>
                          <wps:spPr bwMode="auto">
                            <a:xfrm rot="16200000" flipH="1">
                              <a:off x="716" y="9979"/>
                              <a:ext cx="507" cy="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Rectangle 171"/>
                          <wps:cNvSpPr>
                            <a:spLocks noChangeArrowheads="1"/>
                          </wps:cNvSpPr>
                          <wps:spPr bwMode="auto">
                            <a:xfrm>
                              <a:off x="932" y="10249"/>
                              <a:ext cx="277" cy="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Freeform 172"/>
                          <wps:cNvSpPr>
                            <a:spLocks/>
                          </wps:cNvSpPr>
                          <wps:spPr bwMode="auto">
                            <a:xfrm>
                              <a:off x="840" y="9750"/>
                              <a:ext cx="375" cy="525"/>
                            </a:xfrm>
                            <a:custGeom>
                              <a:avLst/>
                              <a:gdLst>
                                <a:gd name="T0" fmla="*/ 180 w 375"/>
                                <a:gd name="T1" fmla="*/ 0 h 525"/>
                                <a:gd name="T2" fmla="*/ 60 w 375"/>
                                <a:gd name="T3" fmla="*/ 120 h 525"/>
                                <a:gd name="T4" fmla="*/ 0 w 375"/>
                                <a:gd name="T5" fmla="*/ 210 h 525"/>
                                <a:gd name="T6" fmla="*/ 210 w 375"/>
                                <a:gd name="T7" fmla="*/ 285 h 525"/>
                                <a:gd name="T8" fmla="*/ 240 w 375"/>
                                <a:gd name="T9" fmla="*/ 330 h 525"/>
                                <a:gd name="T10" fmla="*/ 285 w 375"/>
                                <a:gd name="T11" fmla="*/ 345 h 525"/>
                                <a:gd name="T12" fmla="*/ 315 w 375"/>
                                <a:gd name="T13" fmla="*/ 435 h 525"/>
                                <a:gd name="T14" fmla="*/ 360 w 375"/>
                                <a:gd name="T15" fmla="*/ 480 h 525"/>
                                <a:gd name="T16" fmla="*/ 375 w 375"/>
                                <a:gd name="T17" fmla="*/ 525 h 5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375" h="525">
                                  <a:moveTo>
                                    <a:pt x="180" y="0"/>
                                  </a:moveTo>
                                  <a:cubicBezTo>
                                    <a:pt x="142" y="57"/>
                                    <a:pt x="101" y="68"/>
                                    <a:pt x="60" y="120"/>
                                  </a:cubicBezTo>
                                  <a:cubicBezTo>
                                    <a:pt x="38" y="148"/>
                                    <a:pt x="0" y="210"/>
                                    <a:pt x="0" y="210"/>
                                  </a:cubicBezTo>
                                  <a:cubicBezTo>
                                    <a:pt x="67" y="254"/>
                                    <a:pt x="133" y="270"/>
                                    <a:pt x="210" y="285"/>
                                  </a:cubicBezTo>
                                  <a:cubicBezTo>
                                    <a:pt x="220" y="300"/>
                                    <a:pt x="226" y="319"/>
                                    <a:pt x="240" y="330"/>
                                  </a:cubicBezTo>
                                  <a:cubicBezTo>
                                    <a:pt x="252" y="340"/>
                                    <a:pt x="276" y="332"/>
                                    <a:pt x="285" y="345"/>
                                  </a:cubicBezTo>
                                  <a:cubicBezTo>
                                    <a:pt x="303" y="371"/>
                                    <a:pt x="293" y="413"/>
                                    <a:pt x="315" y="435"/>
                                  </a:cubicBezTo>
                                  <a:cubicBezTo>
                                    <a:pt x="330" y="450"/>
                                    <a:pt x="345" y="465"/>
                                    <a:pt x="360" y="480"/>
                                  </a:cubicBezTo>
                                  <a:cubicBezTo>
                                    <a:pt x="365" y="495"/>
                                    <a:pt x="375" y="525"/>
                                    <a:pt x="375" y="52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200" o:spid="_x0000_s1140" style="position:absolute;left:0;text-align:left;margin-left:52.5pt;margin-top:.9pt;width:322.4pt;height:122.45pt;z-index:251664384" coordsize="40944,1555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">
                <v:group id="组合 143" o:spid="_x0000_s1141" style="position:absolute;width:12566;height:15551" coordorigin="2535,9852" coordsize="1979,24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<v:group id="Group 117" o:spid="_x0000_s1142" style="position:absolute;left:2535;top:9852;width:1979;height:1968" coordorigin="2535,9852" coordsize="1979,19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<v:rect id="Rectangle 118" o:spid="_x0000_s1143" style="position:absolute;left:3134;top:10269;width:44;height:1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42J8AA&#10;AADcAAAADwAAAGRycy9kb3ducmV2LnhtbERPTYvCMBC9L/gfwgh7W1OXdZFqFCm4ehOt4nVoxrbY&#10;TGoStf57Iwh7m8f7nOm8M424kfO1ZQXDQQKCuLC65lLBPl9+jUH4gKyxsUwKHuRhPut9TDHV9s5b&#10;uu1CKWII+xQVVCG0qZS+qMigH9iWOHIn6wyGCF0ptcN7DDeN/E6SX2mw5thQYUtZRcV5dzUK/viw&#10;cZc8ZEce7guSh+MjW6+U+ux3iwmIQF34F7/dax3n/4zg9Uy8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b42J8AAAADcAAAADwAAAAAAAAAAAAAAAACYAgAAZHJzL2Rvd25y&#10;ZXYueG1sUEsFBgAAAAAEAAQA9QAAAIUDAAAAAA==&#10;" fillcolor="#767676">
                      <v:fill angle="90" focus="50%" type="gradient"/>
                    </v:rect>
                    <v:rect id="Rectangle 119" o:spid="_x0000_s1144" style="position:absolute;left:3113;top:11257;width:47;height: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sTnMAA&#10;AADcAAAADwAAAGRycy9kb3ducmV2LnhtbERPTWsCMRC9C/6HMEJvmlVEy2qUIggeLFTb4nXcjMnS&#10;zWRJoq7/vhEKvc3jfc5y3blG3CjE2rOC8agAQVx5XbNR8PW5Hb6CiAlZY+OZFDwownrV7y2x1P7O&#10;B7odkxE5hGOJCmxKbSllrCw5jCPfEmfu4oPDlGEwUge853DXyElRzKTDmnODxZY2lqqf49Up2JHx&#10;0/0+mNP53X584yPoyXyu1Muge1uASNSlf/Gfe6fz/OkMns/kC+Tq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csTnMAAAADcAAAADwAAAAAAAAAAAAAAAACYAgAAZHJzL2Rvd25y&#10;ZXYueG1sUEsFBgAAAAAEAAQA9QAAAIUDAAAAAA==&#10;" fillcolor="#333"/>
                    <v:rect id="Rectangle 120" o:spid="_x0000_s1145" style="position:absolute;left:3070;top:10474;width:346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OCZMIA&#10;AADcAAAADwAAAGRycy9kb3ducmV2LnhtbERPTYvCMBC9L/gfwgje1lQRV6tRRFAEEbauB70NzdiW&#10;NpPSRK3/3gjC3ubxPme+bE0l7tS4wrKCQT8CQZxaXXCm4PS3+Z6AcB5ZY2WZFDzJwXLR+ZpjrO2D&#10;E7offSZCCLsYFeTe17GULs3JoOvbmjhwV9sY9AE2mdQNPkK4qeQwisbSYMGhIcea1jml5fFmFOyz&#10;zfW3nE4OyfBSrpJpMtq127NSvW67moHw1Pp/8ce902H+6Afez4QL5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M4JkwgAAANwAAAAPAAAAAAAAAAAAAAAAAJgCAABkcnMvZG93&#10;bnJldi54bWxQSwUGAAAAAAQABAD1AAAAhwMAAAAA&#10;" fillcolor="#767676">
                      <v:fill focus="50%" type="gradient"/>
                    </v:rect>
                    <v:rect id="Rectangle 121" o:spid="_x0000_s1146" style="position:absolute;left:3115;top:10457;width:88;height: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gidcQA&#10;AADcAAAADwAAAGRycy9kb3ducmV2LnhtbESPQWsCMRCF74X+hzCF3mq2IrWsRimFggcLalu8jpsx&#10;WbqZLEmq6793DgVvM7w3730zXw6hUydKuY1s4HlUgSJuom3ZGfj++nh6BZULssUuMhm4UIbl4v5u&#10;jrWNZ97SaVeckhDONRrwpfS11rnxFDCPYk8s2jGmgEXW5LRNeJbw0OlxVb3ogC1Lg8ee3j01v7u/&#10;YGBFLk7W6+T2h0+/+cFLsuPp1JjHh+FtBqrQUG7m/+uVFfyJ0MozMoFe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YInXEAAAA3AAAAA8AAAAAAAAAAAAAAAAAmAIAAGRycy9k&#10;b3ducmV2LnhtbFBLBQYAAAAABAAEAPUAAACJAwAAAAA=&#10;" fillcolor="#333"/>
                    <v:rect id="Rectangle 122" o:spid="_x0000_s1147" style="position:absolute;left:3043;top:11289;width:493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LWa8QA&#10;AADcAAAADwAAAGRycy9kb3ducmV2LnhtbERPTWvCQBC9C/6HZQQvpdnYqo3RVWppwYMetEI9Dtkx&#10;CWZnQ3Yb47/vCgVv83ifs1h1phItNa60rGAUxSCIM6tLzhUcv7+eExDOI2usLJOCGzlYLfu9Baba&#10;XnlP7cHnIoSwS1FB4X2dSumyggy6yNbEgTvbxqAPsMmlbvAawk0lX+J4Kg2WHBoKrOmjoOxy+DUK&#10;5O6YvN7Ou/Xpc/JWbi/UPsU/rVLDQfc+B+Gp8w/xv3ujw/zxDO7PhAv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C1mvEAAAA3AAAAA8AAAAAAAAAAAAAAAAAmAIAAGRycy9k&#10;b3ducmV2LnhtbFBLBQYAAAAABAAEAPUAAACJAwAAAAA=&#10;" fillcolor="gray"/>
                    <v:rect id="Rectangle 123" o:spid="_x0000_s1148" style="position:absolute;left:3078;top:11334;width:29;height: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4x5cMA&#10;AADcAAAADwAAAGRycy9kb3ducmV2LnhtbESPT2vDMAzF74N9B6PBbqvdQteS1S1lrHQ79g87i1hN&#10;QmM52E6TffvpUOhN4j2999NqM/pW3SimJrCF6cSAIi6Da7iycD7t3pagUkZ22AYmC3+UYLN+flph&#10;4cLAB7odc6UkhFOBFuqcu0LrVNbkMU1CRyzaJUSPWdZYaRdxkHDf6pkx79pjw9JQY0efNZXXY+8t&#10;bGeLE3b9T6y+spkP+1/T9uXV2teXcfsBKtOYH+b79bcT/LngyzMygV7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t4x5cMAAADcAAAADwAAAAAAAAAAAAAAAACYAgAAZHJzL2Rv&#10;d25yZXYueG1sUEsFBgAAAAAEAAQA9QAAAIgDAAAAAA==&#10;" fillcolor="#969696">
                      <v:fill color2="#454545" focusposition=".5,.5" focussize="" focus="100%" type="gradientRadial"/>
                    </v:rect>
                    <v:rect id="Rectangle 124" o:spid="_x0000_s1149" style="position:absolute;left:3475;top:11334;width:27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KUfsEA&#10;AADcAAAADwAAAGRycy9kb3ducmV2LnhtbERPyWrDMBC9F/oPYgq5NZINSYoTJZjSkuaYpOQ8WFPb&#10;xBoZSV7691Wh0Ns83jq7w2w7MZIPrWMN2VKBIK6cabnW8Hl9f34BESKywc4xafimAIf948MOC+Mm&#10;PtN4ibVIIRwK1NDE2BdShqohi2HpeuLEfTlvMSboa2k8TincdjJXai0ttpwaGuzptaHqfhmshjLf&#10;XLEfTr5+i2o1HW+qG6q71ounudyCiDTHf/Gf+8Ok+asMfp9JF8j9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SlH7BAAAA3AAAAA8AAAAAAAAAAAAAAAAAmAIAAGRycy9kb3du&#10;cmV2LnhtbFBLBQYAAAAABAAEAPUAAACGAwAAAAA=&#10;" fillcolor="#969696">
                      <v:fill color2="#454545" focusposition=".5,.5" focussize="" focus="100%" type="gradientRadial"/>
                    </v:rect>
                    <v:rect id="Rectangle 125" o:spid="_x0000_s1150" style="position:absolute;left:3384;top:10455;width:62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ObhsAA&#10;AADcAAAADwAAAGRycy9kb3ducmV2LnhtbERPzYrCMBC+L/gOYQQvi6ZbcJHaVHRBEC+y1QcYmrEt&#10;NpPSRFt9eiMI3ubj+510NZhG3KhztWUFP7MIBHFhdc2lgtNxO12AcB5ZY2OZFNzJwSobfaWYaNvz&#10;P91yX4oQwi5BBZX3bSKlKyoy6Ga2JQ7c2XYGfYBdKXWHfQg3jYyj6FcarDk0VNjSX0XFJb8aBZu+&#10;r8+HR87f+3Iz7GPcHtE3Sk3Gw3oJwtPgP+K3e6fD/HkMr2fCBTJ7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1ObhsAAAADcAAAADwAAAAAAAAAAAAAAAACYAgAAZHJzL2Rvd25y&#10;ZXYueG1sUEsFBgAAAAAEAAQA9QAAAIUDAAAAAA==&#10;" fillcolor="black"/>
                    <v:rect id="Rectangle 126" o:spid="_x0000_s1151" style="position:absolute;left:2535;top:11358;width:1012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HI/cMA&#10;AADcAAAADwAAAGRycy9kb3ducmV2LnhtbERPTWvCQBC9C/6HZQq9iG5sMdjoKmIpzcFL0kKvQ3ZM&#10;QrOzYXc1aX99tyB4m8f7nO1+NJ24kvOtZQXLRQKCuLK65VrB58fbfA3CB2SNnWVS8EMe9rvpZIuZ&#10;tgMXdC1DLWII+wwVNCH0mZS+asigX9ieOHJn6wyGCF0ttcMhhptOPiVJKg22HBsa7OnYUPVdXoyC&#10;Fz37zU2R4Jc5hv5du9NrOpyUenwYDxsQgcZwF9/cuY7zV8/w/0y8QO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HI/cMAAADcAAAADwAAAAAAAAAAAAAAAACYAgAAZHJzL2Rv&#10;d25yZXYueG1sUEsFBgAAAAAEAAQA9QAAAIgDAAAAAA==&#10;" fillcolor="#7f7f7f [1612]"/>
                    <v:rect id="Rectangle 127" o:spid="_x0000_s1152" alt="纸袋" style="position:absolute;left:3300;top:11429;width:101;height: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oTfcMA&#10;AADcAAAADwAAAGRycy9kb3ducmV2LnhtbERP32vCMBB+F/Y/hBv4IppO5pTOKFMQhzDYVHw+mlvT&#10;rbmUJq31vzeC4Nt9fD9vvuxsKVqqfeFYwcsoAUGcOV1wruB42AxnIHxA1lg6JgUX8rBcPPXmmGp3&#10;5h9q9yEXMYR9igpMCFUqpc8MWfQjVxFH7tfVFkOEdS51jecYbks5TpI3abHg2GCworWh7H/fWAWn&#10;7eRvt1t9Dcocv5tGG3mZylap/nP38Q4iUBce4rv7U8f5k1e4PRMvkI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oTfcMAAADcAAAADwAAAAAAAAAAAAAAAACYAgAAZHJzL2Rv&#10;d25yZXYueG1sUEsFBgAAAAAEAAQA9QAAAIgDAAAAAA==&#10;">
                      <v:fill r:id="rId10" o:title="纸袋" recolor="t" rotate="t" type="tile"/>
                    </v:rect>
                    <v:rect id="Rectangle 128" o:spid="_x0000_s1153" style="position:absolute;left:3299;top:10417;width:386;height: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vzF8MA&#10;AADcAAAADwAAAGRycy9kb3ducmV2LnhtbERPTWvCQBC9C/0PyxR6MxsjShuzhlKx2KMml97G7DRJ&#10;zc6G7Kqxv75bEHqbx/ucLB9NJy40uNayglkUgyCurG65VlAW2+kzCOeRNXaWScGNHOTrh0mGqbZX&#10;3tPl4GsRQtilqKDxvk+ldFVDBl1ke+LAfdnBoA9wqKUe8BrCTSeTOF5Kgy2HhgZ7emuoOh3ORsGx&#10;TUr82RfvsXnZzv3HWHyfPzdKPT2OrysQnkb/L767dzrMX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vzF8MAAADcAAAADwAAAAAAAAAAAAAAAACYAgAAZHJzL2Rv&#10;d25yZXYueG1sUEsFBgAAAAAEAAQA9QAAAIgDAAAAAA==&#10;"/>
                    <v:rect id="Rectangle 129" o:spid="_x0000_s1154" style="position:absolute;left:3264;top:10382;width:456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fObcIA&#10;AADcAAAADwAAAGRycy9kb3ducmV2LnhtbERP32vCMBB+F/Y/hBvszaYKyqjGUseEPQm6wba3ozmT&#10;0uZSmmi7/34RBnu7j+/nbcvJdeJGQ2g8K1hkOQji2uuGjYKP98P8GUSIyBo7z6TghwKUu4fZFgvt&#10;Rz7R7RyNSCEcClRgY+wLKUNtyWHIfE+cuIsfHMYEByP1gGMKd51c5vlaOmw4NVjs6cVS3Z6vTsFr&#10;/32sVibI6jPar9bvx4M9GqWeHqdqAyLSFP/Ff+43neav1nB/Jl0gd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585twgAAANwAAAAPAAAAAAAAAAAAAAAAAJgCAABkcnMvZG93&#10;bnJldi54bWxQSwUGAAAAAAQABAD1AAAAhwMAAAAA&#10;" filled="f"/>
                    <v:shape id="AutoShape 130" o:spid="_x0000_s1155" type="#_x0000_t32" style="position:absolute;left:3285;top:10501;width:2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W6fMQAAADcAAAADwAAAGRycy9kb3ducmV2LnhtbERPTWvCQBC9F/wPywheSt1YaSupq2gh&#10;ouBBraXXITvNBrOzIbsm8d+7hUJv83ifM1/2thItNb50rGAyTkAQ506XXCg4f2ZPMxA+IGusHJOC&#10;G3lYLgYPc0y16/hI7SkUIoawT1GBCaFOpfS5IYt+7GriyP24xmKIsCmkbrCL4baSz0nyKi2WHBsM&#10;1vRhKL+crlZBaJOpf5ydj+svs7nsv6er3S07KDUa9qt3EIH68C/+c291nP/yBr/PxAvk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5bp8xAAAANwAAAAPAAAAAAAAAAAA&#10;AAAAAKECAABkcnMvZG93bnJldi54bWxQSwUGAAAAAAQABAD5AAAAkgMAAAAA&#10;" strokeweight="2.25pt"/>
                    <v:oval id="Oval 131" o:spid="_x0000_s1156" style="position:absolute;left:3520;top:10443;width:119;height:1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hpeMUA&#10;AADcAAAADwAAAGRycy9kb3ducmV2LnhtbESPQU/DMAyF75P4D5GRuG0pE6tQt2wqk5Bg40KBnU1j&#10;2kDjlCbbyr/HByRutt7ze59Xm9F36kRDdIENXM8yUMR1sI4bA68v99NbUDEhW+wCk4EfirBZX0xW&#10;WNhw5mc6ValREsKxQANtSn2hdaxb8hhnoScW7SMMHpOsQ6PtgGcJ952eZ1muPTqWhhZ72rZUf1VH&#10;b6B8dNXO5U/7t8PNt737fI8pL2tjri7Hcgkq0Zj+zX/XD1bwF0Irz8gEe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mGl4xQAAANwAAAAPAAAAAAAAAAAAAAAAAJgCAABkcnMv&#10;ZG93bnJldi54bWxQSwUGAAAAAAQABAD1AAAAigMAAAAA&#10;" fillcolor="black [3213]"/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32" o:spid="_x0000_s1157" type="#_x0000_t5" style="position:absolute;left:3397;top:10449;width:89;height:1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AY6MIA&#10;AADcAAAADwAAAGRycy9kb3ducmV2LnhtbERPTWvCQBC9F/wPywi91Y1KRaOriFAQ2ovag97G7JhE&#10;s7MhO9Xk37uFQm/zeJ+zWLWuUndqQunZwHCQgCLOvC05N/B9+HibggqCbLHyTAY6CrBa9l4WmFr/&#10;4B3d95KrGMIhRQOFSJ1qHbKCHIaBr4kjd/GNQ4mwybVt8BHDXaVHSTLRDkuODQXWtCkou+1/nIHZ&#10;Wdan8ZT5dJXkfPycdF/doTPmtd+u56CEWvkX/7m3Ns5/n8HvM/ECvX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BjowgAAANwAAAAPAAAAAAAAAAAAAAAAAJgCAABkcnMvZG93&#10;bnJldi54bWxQSwUGAAAAAAQABAD1AAAAhwMAAAAA&#10;" fillcolor="black [3213]"/>
                    <v:shape id="Freeform 133" o:spid="_x0000_s1158" style="position:absolute;left:3234;top:10244;width:186;height:121;visibility:visible;mso-wrap-style:square;v-text-anchor:top" coordsize="186,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Go9cUA&#10;AADcAAAADwAAAGRycy9kb3ducmV2LnhtbESPzW4CMQyE75X6DpEr9VaylBbBQkBtJSQ4cODnAczG&#10;bFZsnG2Swvbt6wNSb7ZmPPN5vux9q64UUxPYwHBQgCKugm24NnA8rF4moFJGttgGJgO/lGC5eHyY&#10;Y2nDjXd03edaSQinEg24nLtS61Q58pgGoSMW7RyixyxrrLWNeJNw3+rXohhrjw1Lg8OOvhxVl/2P&#10;N8CbnZt++vVqFIN+0++j7en8vTXm+an/mIHK1Od/8/16bQV/LPjyjEy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Uaj1xQAAANwAAAAPAAAAAAAAAAAAAAAAAJgCAABkcnMv&#10;ZG93bnJldi54bWxQSwUGAAAAAAQABAD1AAAAigMAAAAA&#10;" path="m186,121c166,62,169,38,81,16,16,,,1,36,1e" filled="f">
                      <v:path arrowok="t" o:connecttype="custom" o:connectlocs="186,121;81,16;36,1" o:connectangles="0,0,0"/>
                    </v:shape>
                    <v:shape id="Freeform 134" o:spid="_x0000_s1159" style="position:absolute;left:3585;top:10215;width:150;height:150;visibility:visible;mso-wrap-style:square;v-text-anchor:top" coordsize="150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qo1MEA&#10;AADcAAAADwAAAGRycy9kb3ducmV2LnhtbERPyWrDMBC9B/IPYgK9JXJSMIkbOYSWQnspzXYfrLHl&#10;xhoZSXWcv68Khd7m8dbZ7kbbiYF8aB0rWC4yEMSV0y03Cs6n1/kaRIjIGjvHpOBOAXbldLLFQrsb&#10;H2g4xkakEA4FKjAx9oWUoTJkMSxcT5y42nmLMUHfSO3xlsJtJ1dZlkuLLacGgz09G6qux2+rIHf2&#10;shky6Vdf98vj+8eL+Yy1UephNu6fQEQa47/4z/2m0/x8Cb/PpAtk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aqNTBAAAA3AAAAA8AAAAAAAAAAAAAAAAAmAIAAGRycy9kb3du&#10;cmV2LnhtbFBLBQYAAAAABAAEAPUAAACGAwAAAAA=&#10;" path="m,150c18,97,9,99,60,60,88,38,150,,150,e" filled="f">
                      <v:path arrowok="t" o:connecttype="custom" o:connectlocs="0,150;60,60;150,0" o:connectangles="0,0,0"/>
                    </v:shape>
                    <v:shape id="AutoShape 135" o:spid="_x0000_s1160" type="#_x0000_t32" style="position:absolute;left:3598;top:10520;width:0;height:4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lcj8IAAADcAAAADwAAAGRycy9kb3ducmV2LnhtbERPS2sCMRC+C/6HMIIXqVmFimyNshYE&#10;LXjwdZ9uppvgZrLdRN3++6ZQ8DYf33MWq87V4k5tsJ4VTMYZCOLSa8uVgvNp8zIHESKyxtozKfih&#10;AKtlv7fAXPsHH+h+jJVIIRxyVGBibHIpQ2nIYRj7hjhxX751GBNsK6lbfKRwV8tpls2kQ8upwWBD&#10;74bK6/HmFOx3k3Xxaezu4/Bt96+bor5Vo4tSw0FXvIGI1MWn+N+91Wn+bAp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Clcj8IAAADcAAAADwAAAAAAAAAAAAAA&#10;AAChAgAAZHJzL2Rvd25yZXYueG1sUEsFBgAAAAAEAAQA+QAAAJADAAAAAA==&#10;"/>
                    <v:oval id="Oval 136" o:spid="_x0000_s1161" style="position:absolute;left:3566;top:10746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SIPcEA&#10;AADcAAAADwAAAGRycy9kb3ducmV2LnhtbERPTYvCMBC9L/gfwgheFk112SLVKFJw8bpdDx7HZmyL&#10;zaQkWdv+eyMs7G0e73O2+8G04kHON5YVLBcJCOLS6oYrBeef43wNwgdkja1lUjCSh/1u8rbFTNue&#10;v+lRhErEEPYZKqhD6DIpfVmTQb+wHXHkbtYZDBG6SmqHfQw3rVwlSSoNNhwbauwor6m8F79GgXvv&#10;xnw85cfllb+Kz36tL+l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UiD3BAAAA3AAAAA8AAAAAAAAAAAAAAAAAmAIAAGRycy9kb3du&#10;cmV2LnhtbFBLBQYAAAAABAAEAPUAAACGAwAAAAA=&#10;" fillcolor="black"/>
                    <v:group id="Group 137" o:spid="_x0000_s1162" style="position:absolute;left:3505;top:10891;width:183;height:183" coordorigin="4360,11191" coordsize="385,3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<v:shape id="Freeform 138" o:spid="_x0000_s1163" style="position:absolute;left:4485;top:11191;width:113;height:145;flip:x y;visibility:visible;mso-wrap-style:square;v-text-anchor:top" coordsize="2020,25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uhZ8IA&#10;AADcAAAADwAAAGRycy9kb3ducmV2LnhtbESPQWsCMRCF7wX/QxjBW81aUezWKCIseO0qeB03083S&#10;ZLIk0d3++6ZQ8DbDe/O+N9v96Kx4UIidZwWLeQGCuPG641bB5Vy9bkDEhKzReiYFPxRhv5u8bLHU&#10;fuBPetSpFTmEY4kKTEp9KWVsDDmMc98TZ+3LB4cpr6GVOuCQw52Vb0Wxlg47zgSDPR0NNd/13WWI&#10;uYahutlTXVi5rKrFe90cklKz6Xj4AJFoTE/z//VJ5/rrFfw9kye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m6FnwgAAANwAAAAPAAAAAAAAAAAAAAAAAJgCAABkcnMvZG93&#10;bnJldi54bWxQSwUGAAAAAAQABAD1AAAAhwMAAAAA&#10;" path="m472,15v,92,5,372,,537c467,717,480,887,442,1005v-38,118,-140,175,-195,255c192,1340,152,1398,112,1488,72,1578,14,1706,7,1800v-7,94,18,168,60,255c109,2142,165,2245,262,2325v97,80,253,173,390,210c789,2572,937,2594,1087,2550v150,-44,353,-184,465,-282c1664,2170,1702,2069,1762,1965v60,-104,110,-206,150,-321c1952,1529,2020,1309,2002,1275v-18,-34,-128,80,-195,165c1740,1525,1669,1690,1597,1785v-72,95,-155,168,-225,225c1302,2067,1257,2113,1177,2130v-80,17,-195,17,-285,-15c802,2083,677,2022,637,1935v-40,-87,-25,-233,15,-345c692,1478,817,1355,877,1260v60,-95,113,-148,135,-240c1034,928,1012,786,1012,708v,-78,,-38,,-156c1012,434,1012,115,1012,e" fillcolor="black">
                        <v:path arrowok="t" o:connecttype="custom" o:connectlocs="26,1;26,31;25,56;14,70;6,83;0,101;4,115;15,130;36,142;61,143;87,127;99,110;107,92;112,71;101,80;89,100;77,112;66,119;50,118;36,108;36,89;49,70;57,57;57,40;57,31;57,0" o:connectangles="0,0,0,0,0,0,0,0,0,0,0,0,0,0,0,0,0,0,0,0,0,0,0,0,0,0"/>
                      </v:shape>
                      <v:rect id="Rectangle 139" o:spid="_x0000_s1164" style="position:absolute;left:4360;top:11322;width:385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3E8cYA&#10;AADcAAAADwAAAGRycy9kb3ducmV2LnhtbESPzW7CMBCE75X6DtZW6q049BBQikG0AokCF36qXrfx&#10;EkeN1yE2EHh6jITEbVcz3+zsYNTaShyp8aVjBd1OAoI4d7rkQsF2M33rg/ABWWPlmBScycNo+Pw0&#10;wEy7E6/ouA6FiCHsM1RgQqgzKX1uyKLvuJo4ajvXWAxxbQqpGzzFcFvJ9yRJpcWS4wWDNX0Zyv/X&#10;BxtrfM8vs9/u32TZW0g8/ExW+8+NUer1pR1/gAjUhof5Ts905NIUbs/ECeTw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f3E8cYAAADcAAAADwAAAAAAAAAAAAAAAACYAgAAZHJz&#10;L2Rvd25yZXYueG1sUEsFBgAAAAAEAAQA9QAAAIsDAAAAAA==&#10;" fillcolor="#333">
                        <v:fill color2="silver" angle="90" focus="50%" type="gradient"/>
                      </v:rect>
                    </v:group>
                    <v:shape id="Text Box 140" o:spid="_x0000_s1165" type="#_x0000_t202" style="position:absolute;left:2847;top:9852;width:135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<v:textbox>
                        <w:txbxContent>
                          <w:p w:rsidR="00621F16" w:rsidRPr="009B789E" w:rsidRDefault="00621F16" w:rsidP="00621F16">
                            <w:pPr>
                              <w:jc w:val="center"/>
                              <w:rPr>
                                <w:rFonts w:eastAsia="仿宋"/>
                                <w:vertAlign w:val="subscript"/>
                              </w:rPr>
                            </w:pPr>
                            <w:r>
                              <w:rPr>
                                <w:rFonts w:eastAsia="仿宋" w:hint="eastAsia"/>
                              </w:rPr>
                              <w:t>打</w:t>
                            </w:r>
                            <w:r>
                              <w:rPr>
                                <w:rFonts w:eastAsia="仿宋"/>
                              </w:rPr>
                              <w:t>点计时器</w:t>
                            </w:r>
                          </w:p>
                        </w:txbxContent>
                      </v:textbox>
                    </v:shape>
                    <v:shape id="AutoShape 141" o:spid="_x0000_s1166" type="#_x0000_t32" style="position:absolute;left:3688;top:10717;width:1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FrZcYAAADcAAAADwAAAGRycy9kb3ducmV2LnhtbESPT2vDMAzF74N9B6PBLmN1Olgpad2S&#10;DgrroIf+2V2NtdgsltPYbbNvPx0Gu0m8p/d+mi+H0Kor9clHNjAeFaCI62g9NwaOh/XzFFTKyBbb&#10;yGTghxIsF/d3cyxtvPGOrvvcKAnhVKIBl3NXap1qRwHTKHbEon3FPmCWtW+07fEm4aHVL0Ux0QE9&#10;S4PDjt4c1d/7SzCw3YxX1cn5zcfu7Lev66q9NE+fxjw+DNUMVKYh/5v/rt+t4E+EVp6RCf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Ba2XGAAAA3AAAAA8AAAAAAAAA&#10;AAAAAAAAoQIAAGRycy9kb3ducmV2LnhtbFBLBQYAAAAABAAEAPkAAACUAwAAAAA=&#10;"/>
                    <v:shape id="Text Box 142" o:spid="_x0000_s1167" type="#_x0000_t202" style="position:absolute;left:3766;top:10810;width:748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<v:textbox>
                        <w:txbxContent>
                          <w:p w:rsidR="00621F16" w:rsidRPr="009B789E" w:rsidRDefault="00621F16" w:rsidP="00621F16">
                            <w:pPr>
                              <w:jc w:val="center"/>
                              <w:rPr>
                                <w:rFonts w:eastAsia="仿宋"/>
                                <w:vertAlign w:val="subscript"/>
                              </w:rPr>
                            </w:pPr>
                            <w:r>
                              <w:rPr>
                                <w:rFonts w:eastAsia="仿宋" w:hint="eastAsia"/>
                              </w:rPr>
                              <w:t>重</w:t>
                            </w:r>
                            <w:r>
                              <w:rPr>
                                <w:rFonts w:eastAsia="仿宋"/>
                              </w:rPr>
                              <w:t>物</w:t>
                            </w:r>
                          </w:p>
                        </w:txbxContent>
                      </v:textbox>
                    </v:shape>
                    <v:shape id="Text Box 143" o:spid="_x0000_s1168" type="#_x0000_t202" style="position:absolute;left:3766;top:10497;width:748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    <v:textbox>
                        <w:txbxContent>
                          <w:p w:rsidR="00621F16" w:rsidRPr="009B789E" w:rsidRDefault="00621F16" w:rsidP="00621F16">
                            <w:pPr>
                              <w:jc w:val="center"/>
                              <w:rPr>
                                <w:rFonts w:eastAsia="仿宋"/>
                                <w:vertAlign w:val="subscript"/>
                              </w:rPr>
                            </w:pPr>
                            <w:r>
                              <w:rPr>
                                <w:rFonts w:eastAsia="仿宋" w:hint="eastAsia"/>
                              </w:rPr>
                              <w:t>纸</w:t>
                            </w:r>
                            <w:r>
                              <w:rPr>
                                <w:rFonts w:eastAsia="仿宋"/>
                              </w:rPr>
                              <w:t>带</w:t>
                            </w:r>
                          </w:p>
                        </w:txbxContent>
                      </v:textbox>
                    </v:shape>
                    <v:shape id="AutoShape 144" o:spid="_x0000_s1169" type="#_x0000_t32" style="position:absolute;left:3718;top:11016;width:1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JUJcQAAADcAAAADwAAAGRycy9kb3ducmV2LnhtbERPS2sCMRC+F/wPYQpeimZXsJXVKGtB&#10;0IIHH71PN+MmdDPZbqJu/31TKPQ2H99zFqveNeJGXbCeFeTjDARx5bXlWsH5tBnNQISIrLHxTAq+&#10;KcBqOXhYYKH9nQ90O8ZapBAOBSowMbaFlKEy5DCMfUucuIvvHMYEu1rqDu8p3DVykmXP0qHl1GCw&#10;pVdD1efx6hTsd/m6/DB293b4svvppmyu9dO7UsPHvpyDiNTHf/Gfe6vT/Jcc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IlQlxAAAANwAAAAPAAAAAAAAAAAA&#10;AAAAAKECAABkcnMvZG93bnJldi54bWxQSwUGAAAAAAQABAD5AAAAkgMAAAAA&#10;"/>
                  </v:group>
                  <v:shape id="Text Box 145" o:spid="_x0000_s1170" type="#_x0000_t202" style="position:absolute;left:3050;top:11851;width:115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      <v:textbox>
                      <w:txbxContent>
                        <w:p w:rsidR="00621F16" w:rsidRPr="00220771" w:rsidRDefault="00621F16" w:rsidP="00621F16">
                          <w:pPr>
                            <w:jc w:val="center"/>
                            <w:rPr>
                              <w:rFonts w:eastAsia="仿宋"/>
                              <w:vertAlign w:val="subscript"/>
                            </w:rPr>
                          </w:pPr>
                          <w:r w:rsidRPr="00220771">
                            <w:rPr>
                              <w:rFonts w:eastAsia="仿宋"/>
                            </w:rPr>
                            <w:t>图</w:t>
                          </w:r>
                          <w:r>
                            <w:rPr>
                              <w:rFonts w:eastAsia="仿宋" w:hint="eastAsia"/>
                            </w:rPr>
                            <w:t>（</w:t>
                          </w:r>
                          <w:r>
                            <w:rPr>
                              <w:rFonts w:eastAsia="仿宋" w:hint="eastAsia"/>
                            </w:rPr>
                            <w:t>a</w:t>
                          </w:r>
                          <w:r>
                            <w:rPr>
                              <w:rFonts w:eastAsia="仿宋" w:hint="eastAsia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group id="组合 173" o:spid="_x0000_s1171" style="position:absolute;left:13906;top:7620;width:27038;height:7899" coordorigin="840,9707" coordsize="4258,1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v:rect id="Rectangle 147" o:spid="_x0000_s1172" style="position:absolute;left:975;top:9752;width:4123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K7MMA&#10;AADcAAAADwAAAGRycy9kb3ducmV2LnhtbERPS2vCQBC+C/6HZQRvuqmVPqIbEUukPWq89DZmp0na&#10;7GzIbkzsr3eFQm/z8T1nvRlMLS7Uusqygod5BII4t7riQsEpS2cvIJxH1lhbJgVXcrBJxqM1xtr2&#10;fKDL0RcihLCLUUHpfRNL6fKSDLq5bYgD92Vbgz7AtpC6xT6Em1ououhJGqw4NJTY0K6k/OfYGQXn&#10;anHC30O2j8xr+ug/huy7+3xTajoZtisQngb/L/5zv+sw/3kJ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IK7MMAAADcAAAADwAAAAAAAAAAAAAAAACYAgAAZHJzL2Rv&#10;d25yZXYueG1sUEsFBgAAAAAEAAQA9QAAAIgDAAAAAA==&#10;"/>
                  <v:oval id="Oval 148" o:spid="_x0000_s1173" style="position:absolute;left:1601;top:10064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gjD8EA&#10;AADcAAAADwAAAGRycy9kb3ducmV2LnhtbERPS4vCMBC+C/6HMAt7EU1d8EE1ihQUr3Y9eBybsS3b&#10;TEoSbfvvNwvC3ubje85235tGvMj52rKC+SwBQVxYXXOp4Pp9nK5B+ICssbFMCgbysN+NR1tMte34&#10;Qq88lCKGsE9RQRVCm0rpi4oM+pltiSP3sM5giNCVUjvsYrhp5FeSLKXBmmNDhS1lFRU/+dMocJN2&#10;yIZzdpzf+ZQvurW+La9aqc+P/rABEagP/+K3+6zj/NUC/p6JF8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oIw/BAAAA3AAAAA8AAAAAAAAAAAAAAAAAmAIAAGRycy9kb3du&#10;cmV2LnhtbFBLBQYAAAAABAAEAPUAAACGAwAAAAA=&#10;" fillcolor="black"/>
                  <v:oval id="Oval 149" o:spid="_x0000_s1174" style="position:absolute;left:2598;top:10064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q9eMEA&#10;AADcAAAADwAAAGRycy9kb3ducmV2LnhtbERPTWvCQBC9C/0PyxR6kbqxYJTUVSRg8dqYg8cxO01C&#10;s7NhdzXJv+8WBG/zeJ+z3Y+mE3dyvrWsYLlIQBBXVrdcKyjPx/cNCB+QNXaWScFEHva7l9kWM20H&#10;/qZ7EWoRQ9hnqKAJoc+k9FVDBv3C9sSR+7HOYIjQ1VI7HGK46eRHkqTSYMuxocGe8oaq3+JmFLh5&#10;P+XTKT8ur/xVrIaNvqSlVurtdTx8ggg0hqf44T7pOH+dwv8z8QK5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6vXjBAAAA3AAAAA8AAAAAAAAAAAAAAAAAmAIAAGRycy9kb3du&#10;cmV2LnhtbFBLBQYAAAAABAAEAPUAAACGAwAAAAA=&#10;" fillcolor="black"/>
                  <v:oval id="Oval 150" o:spid="_x0000_s1175" style="position:absolute;left:3656;top:10064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YY48AA&#10;AADcAAAADwAAAGRycy9kb3ducmV2LnhtbERPTYvCMBC9L/gfwgheFk0VVqUaRQqKV7se9jjbjG2x&#10;mZQk2vbfG2Fhb/N4n7Pd96YRT3K+tqxgPktAEBdW11wquH4fp2sQPiBrbCyTgoE87Hejjy2m2nZ8&#10;oWceShFD2KeooAqhTaX0RUUG/cy2xJG7WWcwROhKqR12Mdw0cpEkS2mw5thQYUtZRcU9fxgF7rMd&#10;suGcHee/fMq/urX+WV61UpNxf9iACNSHf/Gf+6zj/NUK3s/EC+Tu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DYY48AAAADcAAAADwAAAAAAAAAAAAAAAACYAgAAZHJzL2Rvd25y&#10;ZXYueG1sUEsFBgAAAAAEAAQA9QAAAIUDAAAAAA==&#10;" fillcolor="black"/>
                  <v:oval id="Oval 151" o:spid="_x0000_s1176" style="position:absolute;left:4729;top:10064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mMkcQA&#10;AADcAAAADwAAAGRycy9kb3ducmV2LnhtbESPQWvCQBCF70L/wzJCL1I3FmolukoJWLw2euhxmh2T&#10;YHY27G5N8u87h4K3Gd6b977ZHUbXqTuF2Ho2sFpmoIgrb1uuDVzOx5cNqJiQLXaeycBEEQ77p9kO&#10;c+sH/qJ7mWolIRxzNNCk1Odax6ohh3Hpe2LRrj44TLKGWtuAg4S7Tr9m2Vo7bFkaGuypaKi6lb/O&#10;QFj0UzGdiuPqhz/Lt2Fjv9cXa8zzfPzYgko0pof5//pkBf9daOUZmUD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pjJHEAAAA3AAAAA8AAAAAAAAAAAAAAAAAmAIAAGRycy9k&#10;b3ducmV2LnhtbFBLBQYAAAAABAAEAPUAAACJAwAAAAA=&#10;" fillcolor="black"/>
                  <v:shape id="Text Box 152" o:spid="_x0000_s1177" type="#_x0000_t202" style="position:absolute;left:1373;top:9707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      <v:textbox>
                      <w:txbxContent>
                        <w:p w:rsidR="00AF1EB2" w:rsidRPr="008F4F68" w:rsidRDefault="00AF1EB2" w:rsidP="00AF1EB2">
                          <w:pPr>
                            <w:jc w:val="center"/>
                            <w:rPr>
                              <w:rFonts w:eastAsia="仿宋"/>
                              <w:i/>
                              <w:vertAlign w:val="subscript"/>
                            </w:rPr>
                          </w:pPr>
                          <w:r>
                            <w:rPr>
                              <w:rFonts w:eastAsia="仿宋"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53" o:spid="_x0000_s1178" type="#_x0000_t202" style="position:absolute;left:2394;top:9707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Mcus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74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DHLrEAAAA3AAAAA8AAAAAAAAAAAAAAAAAmAIAAGRycy9k&#10;b3ducmV2LnhtbFBLBQYAAAAABAAEAPUAAACJAwAAAAA=&#10;" filled="f" stroked="f">
                    <v:textbox>
                      <w:txbxContent>
                        <w:p w:rsidR="00AF1EB2" w:rsidRPr="008F4F68" w:rsidRDefault="00AF1EB2" w:rsidP="00AF1EB2">
                          <w:pPr>
                            <w:jc w:val="center"/>
                            <w:rPr>
                              <w:rFonts w:eastAsia="仿宋"/>
                              <w:i/>
                              <w:vertAlign w:val="subscript"/>
                            </w:rPr>
                          </w:pPr>
                          <w:r>
                            <w:rPr>
                              <w:rFonts w:eastAsia="仿宋"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54" o:spid="_x0000_s1179" type="#_x0000_t202" style="position:absolute;left:4571;top:9707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+5IcAA&#10;AADcAAAADwAAAGRycy9kb3ducmV2LnhtbERPS4vCMBC+C/6HMII3TVx00WoUcRE8uawv8DY0Y1ts&#10;JqWJtv77zcKCt/n4nrNYtbYUT6p94VjDaKhAEKfOFJxpOB23gykIH5ANlo5Jw4s8rJbdzgIT4xr+&#10;oechZCKGsE9QQx5ClUjp05ws+qGriCN3c7XFEGGdSVNjE8NtKT+U+pQWC44NOVa0ySm9Hx5Ww3l/&#10;u17G6jv7spOqca2SbGdS636vXc9BBGrDW/zv3pk4fzqCv2fiBXL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s+5IcAAAADcAAAADwAAAAAAAAAAAAAAAACYAgAAZHJzL2Rvd25y&#10;ZXYueG1sUEsFBgAAAAAEAAQA9QAAAIUDAAAAAA==&#10;" filled="f" stroked="f">
                    <v:textbox>
                      <w:txbxContent>
                        <w:p w:rsidR="00AF1EB2" w:rsidRPr="008F4F68" w:rsidRDefault="00AF1EB2" w:rsidP="00AF1EB2">
                          <w:pPr>
                            <w:jc w:val="center"/>
                            <w:rPr>
                              <w:rFonts w:eastAsia="仿宋"/>
                              <w:i/>
                              <w:vertAlign w:val="subscript"/>
                            </w:rPr>
                          </w:pPr>
                          <w:r>
                            <w:rPr>
                              <w:rFonts w:eastAsia="仿宋" w:hint="eastAsia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55" o:spid="_x0000_s1180" type="#_x0000_t202" style="position:absolute;left:2766;top:10501;width:1123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0nVsIA&#10;AADcAAAADwAAAGRycy9kb3ducmV2LnhtbERPyWrDMBC9F/IPYgK91VJCWxwnsgktgZ5amg1yG6yJ&#10;bWKNjKXE7t9XhUJu83jrrIrRtuJGvW8ca5glCgRx6UzDlYb9bvOUgvAB2WDrmDT8kIcinzysMDNu&#10;4G+6bUMlYgj7DDXUIXSZlL6syaJPXEccubPrLYYI+0qaHocYbls5V+pVWmw4NtTY0VtN5WV7tRoO&#10;n+fT8Vl9Ve/2pRvcqCTbh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HSdWwgAAANwAAAAPAAAAAAAAAAAAAAAAAJgCAABkcnMvZG93&#10;bnJldi54bWxQSwUGAAAAAAQABAD1AAAAhwMAAAAA&#10;" filled="f" stroked="f">
                    <v:textbox>
                      <w:txbxContent>
                        <w:p w:rsidR="00AF1EB2" w:rsidRPr="00592E1F" w:rsidRDefault="00AF1EB2" w:rsidP="00AF1EB2">
                          <w:pPr>
                            <w:jc w:val="center"/>
                            <w:rPr>
                              <w:rFonts w:eastAsia="仿宋"/>
                              <w:vertAlign w:val="subscript"/>
                            </w:rPr>
                          </w:pPr>
                          <w:r>
                            <w:rPr>
                              <w:rFonts w:eastAsia="仿宋" w:hint="eastAsia"/>
                            </w:rPr>
                            <w:t>图（</w:t>
                          </w:r>
                          <w:r>
                            <w:rPr>
                              <w:rFonts w:eastAsia="仿宋" w:hint="eastAsia"/>
                            </w:rPr>
                            <w:t>b</w:t>
                          </w:r>
                          <w:r>
                            <w:rPr>
                              <w:rFonts w:eastAsia="仿宋" w:hint="eastAsia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Text Box 156" o:spid="_x0000_s1181" type="#_x0000_t202" style="position:absolute;left:3475;top:9707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GCzcEA&#10;AADcAAAADwAAAGRycy9kb3ducmV2LnhtbERPS4vCMBC+L/gfwgje1sTHilajiLLgycUneBuasS02&#10;k9Jkbfffb4SFvc3H95zFqrWleFLtC8caBn0Fgjh1puBMw/n0+T4F4QOywdIxafghD6tl522BiXEN&#10;H+h5DJmIIewT1JCHUCVS+jQni77vKuLI3V1tMURYZ9LU2MRwW8qhUhNpseDYkGNFm5zSx/Hbarjs&#10;77frWH1lW/tRNa5Vku1Mat3rtus5iEBt+Bf/uXcmzp+O4PVMvEA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Rgs3BAAAA3AAAAA8AAAAAAAAAAAAAAAAAmAIAAGRycy9kb3du&#10;cmV2LnhtbFBLBQYAAAAABAAEAPUAAACGAwAAAAA=&#10;" filled="f" stroked="f">
                    <v:textbox>
                      <w:txbxContent>
                        <w:p w:rsidR="00AF1EB2" w:rsidRPr="008F4F68" w:rsidRDefault="00AF1EB2" w:rsidP="00AF1EB2">
                          <w:pPr>
                            <w:jc w:val="center"/>
                            <w:rPr>
                              <w:rFonts w:eastAsia="仿宋"/>
                              <w:i/>
                              <w:vertAlign w:val="subscript"/>
                            </w:rPr>
                          </w:pPr>
                          <w:r>
                            <w:rPr>
                              <w:rFonts w:eastAsia="仿宋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AutoShape 157" o:spid="_x0000_s1182" type="#_x0000_t32" style="position:absolute;left:1620;top:10185;width:0;height:2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tcSMQAAADcAAAADwAAAGRycy9kb3ducmV2LnhtbERP20oDMRB9F/oPYQq+iM1qL5S1aRFB&#10;aCnSi4Kvw2bcLLuZhE263fbrTUHwbQ7nOotVbxvRURsqxwqeRhkI4sLpiksFX5/vj3MQISJrbByT&#10;ggsFWC0HdwvMtTvzgbpjLEUK4ZCjAhOjz6UMhSGLYeQ8ceJ+XGsxJtiWUrd4TuG2kc9ZNpMWK04N&#10;Bj29GSrq48kqqLt6d9hPg384XWm29eZjM/7WSt0P+9cXEJH6+C/+c691mj+fwO2ZdIF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G1xIxAAAANwAAAAPAAAAAAAAAAAA&#10;AAAAAKECAABkcnMvZG93bnJldi54bWxQSwUGAAAAAAQABAD5AAAAkgMAAAAA&#10;">
                    <v:stroke dashstyle="dash"/>
                  </v:shape>
                  <v:shape id="AutoShape 158" o:spid="_x0000_s1183" type="#_x0000_t32" style="position:absolute;left:2625;top:10185;width:0;height:2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f508MAAADcAAAADwAAAGRycy9kb3ducmV2LnhtbERP22oCMRB9L/QfwhR8KTVbiyJbo5SC&#10;oBTxVujrsJlult1Mwiaua7++EQTf5nCuM1v0thEdtaFyrOB1mIEgLpyuuFTwfVy+TEGEiKyxcUwK&#10;LhRgMX98mGGu3Zn31B1iKVIIhxwVmBh9LmUoDFkMQ+eJE/frWosxwbaUusVzCreNHGXZRFqsODUY&#10;9PRpqKgPJ6ug7urtfjcO/vn0R5Mvbzbrtx+t1OCp/3gHEamPd/HNvdJp/nQM12fSBXL+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X+dPDAAAA3AAAAA8AAAAAAAAAAAAA&#10;AAAAoQIAAGRycy9kb3ducmV2LnhtbFBLBQYAAAAABAAEAPkAAACRAwAAAAA=&#10;">
                    <v:stroke dashstyle="dash"/>
                  </v:shape>
                  <v:shape id="AutoShape 159" o:spid="_x0000_s1184" type="#_x0000_t32" style="position:absolute;left:3673;top:10185;width:0;height:2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VnpMMAAADcAAAADwAAAGRycy9kb3ducmV2LnhtbERP32vCMBB+H+x/CDfYy5ipkxXpjCKC&#10;sCEydYO9Hs2tKW0uoYm1+tebwcC3+/h+3mwx2Fb01IXasYLxKANBXDpdc6Xg+2v9PAURIrLG1jEp&#10;OFOAxfz+boaFdifeU3+IlUghHApUYGL0hZShNGQxjJwnTtyv6yzGBLtK6g5PKdy28iXLcmmx5tRg&#10;0NPKUNkcjlZB0zef+91r8E/HC+Ubb7Yfkx+t1OPDsHwDEWmIN/G/+12n+dMc/p5JF8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FZ6TDAAAA3AAAAA8AAAAAAAAAAAAA&#10;AAAAoQIAAGRycy9kb3ducmV2LnhtbFBLBQYAAAAABAAEAPkAAACRAwAAAAA=&#10;">
                    <v:stroke dashstyle="dash"/>
                  </v:shape>
                  <v:shape id="AutoShape 160" o:spid="_x0000_s1185" type="#_x0000_t32" style="position:absolute;left:4770;top:10185;width:0;height:2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8nCP8QAAADcAAAADwAAAGRycy9kb3ducmV2LnhtbERP22oCMRB9L/gPYQq+lJq1opWtUUQo&#10;KKV4aaGvw2a6WXYzCZu4bvv1TUHwbQ7nOotVbxvRURsqxwrGowwEceF0xaWCz4/XxzmIEJE1No5J&#10;wQ8FWC0HdwvMtbvwkbpTLEUK4ZCjAhOjz6UMhSGLYeQ8ceK+XWsxJtiWUrd4SeG2kU9ZNpMWK04N&#10;Bj1tDBX16WwV1F29Px6mwT+cf2n25s37bvKllRre9+sXEJH6eBNf3Vud5s+f4f+ZdIF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ycI/xAAAANwAAAAPAAAAAAAAAAAA&#10;AAAAAKECAABkcnMvZG93bnJldi54bWxQSwUGAAAAAAQABAD5AAAAkgMAAAAA&#10;">
                    <v:stroke dashstyle="dash"/>
                  </v:shape>
                  <v:shape id="AutoShape 161" o:spid="_x0000_s1186" type="#_x0000_t32" style="position:absolute;left:4468;top:10389;width:27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knnsQAAADcAAAADwAAAGRycy9kb3ducmV2LnhtbESPQWvDMAyF74P9B6PBbqvTHbo0rVvK&#10;oJBLB+tKzyJW49BYzmwvzfbrp8NgN4n39N6n9XbyvRoppi6wgfmsAEXcBNtxa+D0sX8qQaWMbLEP&#10;TAa+KcF2c3+3xsqGG7/TeMytkhBOFRpwOQ+V1qlx5DHNwkAs2iVEj1nW2Gob8SbhvtfPRbHQHjuW&#10;BocDvTpqrscvb2D3edi/LJNzb/OfWDb9uT7xWBvz+DDtVqAyTfnf/HddW8EvhVaekQn0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2SeexAAAANwAAAAPAAAAAAAAAAAA&#10;AAAAAKECAABkcnMvZG93bnJldi54bWxQSwUGAAAAAAQABAD5AAAAkgMAAAAA&#10;">
                    <v:stroke startarrow="classic"/>
                  </v:shape>
                  <v:shape id="AutoShape 162" o:spid="_x0000_s1187" type="#_x0000_t32" style="position:absolute;left:3383;top:10388;width:27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WCBcIAAADcAAAADwAAAGRycy9kb3ducmV2LnhtbERPS2sCMRC+C/6HMAVvmrUHXbdGkYKw&#10;lxZ84HnYTDdLN5M1Sddtf30jCN7m43vOejvYVvTkQ+NYwXyWgSCunG64VnA+7ac5iBCRNbaOScEv&#10;BdhuxqM1Ftrd+ED9MdYihXAoUIGJsSukDJUhi2HmOuLEfTlvMSboa6k93lK4beVrli2kxYZTg8GO&#10;3g1V38cfq2B3/dgvV8GYz/mfz6v2Up65L5WavAy7NxCRhvgUP9ylTvPzFdyfSRfI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5WCBcIAAADcAAAADwAAAAAAAAAAAAAA&#10;AAChAgAAZHJzL2Rvd25yZXYueG1sUEsFBgAAAAAEAAQA+QAAAJADAAAAAA==&#10;">
                    <v:stroke startarrow="classic"/>
                  </v:shape>
                  <v:shape id="AutoShape 163" o:spid="_x0000_s1188" type="#_x0000_t32" style="position:absolute;left:2369;top:10389;width:27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a9RcUAAADcAAAADwAAAGRycy9kb3ducmV2LnhtbESPT2vDMAzF74N9B6PBbqvTHvonq1tK&#10;oZBLB+vKziLW4rBYTm03zfbpp0NhN4n39N5P6+3oOzVQTG1gA9NJAYq4DrblxsD54/CyBJUyssUu&#10;MBn4oQTbzePDGksbbvxOwyk3SkI4lWjA5dyXWqfakcc0CT2xaF8hesyyxkbbiDcJ952eFcVce2xZ&#10;Ghz2tHdUf5+u3sDucjwsVsm5t+lvXNbdZ3XmoTLm+WncvYLKNOZ/8/26soK/Enx5RibQm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3a9RcUAAADcAAAADwAAAAAAAAAA&#10;AAAAAAChAgAAZHJzL2Rvd25yZXYueG1sUEsFBgAAAAAEAAQA+QAAAJMDAAAAAA==&#10;">
                    <v:stroke startarrow="classic"/>
                  </v:shape>
                  <v:shape id="AutoShape 164" o:spid="_x0000_s1189" type="#_x0000_t32" style="position:absolute;left:1629;top:10388;width:27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PqAMIAAADcAAAADwAAAGRycy9kb3ducmV2LnhtbERPzWoCMRC+F3yHMEIvRbN6kLoaRZRF&#10;Lx5q+wDDZtxd3UxiEtdtn74RCr3Nx/c7y3VvWtGRD41lBZNxBoK4tLrhSsHXZzF6BxEissbWMin4&#10;pgDr1eBlibm2D/6g7hQrkUI45KigjtHlUoayJoNhbB1x4s7WG4wJ+kpqj48Ublo5zbKZNNhwaqjR&#10;0bam8nq6GwVF9Lft5XK87u3PrjgGJ9/coVPqddhvFiAi9fFf/Oc+6DR/PoHnM+kCu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GPqAMIAAADcAAAADwAAAAAAAAAAAAAA&#10;AAChAgAAZHJzL2Rvd25yZXYueG1sUEsFBgAAAAAEAAQA+QAAAJADAAAAAA==&#10;">
                    <v:stroke endarrow="classic"/>
                  </v:shape>
                  <v:shape id="AutoShape 165" o:spid="_x0000_s1190" type="#_x0000_t32" style="position:absolute;left:2636;top:10388;width:27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F0d8IAAADcAAAADwAAAGRycy9kb3ducmV2LnhtbERPzWoCMRC+F3yHMEIvRbN6kLoaRZRF&#10;Lx5q+wDDZtxd3UxiEtdtn74RCr3Nx/c7y3VvWtGRD41lBZNxBoK4tLrhSsHXZzF6BxEissbWMin4&#10;pgDr1eBlibm2D/6g7hQrkUI45KigjtHlUoayJoNhbB1x4s7WG4wJ+kpqj48Ublo5zbKZNNhwaqjR&#10;0bam8nq6GwVF9Lft5XK87u3PrjgGJ9/coVPqddhvFiAi9fFf/Oc+6DR/PoXnM+kCu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LF0d8IAAADcAAAADwAAAAAAAAAAAAAA&#10;AAChAgAAZHJzL2Rvd25yZXYueG1sUEsFBgAAAAAEAAQA+QAAAJADAAAAAA==&#10;">
                    <v:stroke endarrow="classic"/>
                  </v:shape>
                  <v:shape id="AutoShape 166" o:spid="_x0000_s1191" type="#_x0000_t32" style="position:absolute;left:3641;top:10389;width:27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/3R7MMAAADcAAAADwAAAGRycy9kb3ducmV2LnhtbERPzWoCMRC+C32HMAUvUrNVKO1qlGJZ&#10;9OKh2gcYNuPu6maSJnFdfXpTKHibj+935svetKIjHxrLCl7HGQji0uqGKwU/++LlHUSIyBpby6Tg&#10;SgGWi6fBHHNtL/xN3S5WIoVwyFFBHaPLpQxlTQbD2DrixB2sNxgT9JXUHi8p3LRykmVv0mDDqaFG&#10;R6uaytPubBQU0f+ujsftaW1vX8U2ODlym06p4XP/OQMRqY8P8b97o9P8jyn8PZMukI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90ezDAAAA3AAAAA8AAAAAAAAAAAAA&#10;AAAAoQIAAGRycy9kb3ducmV2LnhtbFBLBQYAAAAABAAEAPkAAACRAwAAAAA=&#10;">
                    <v:stroke endarrow="classic"/>
                  </v:shape>
                  <v:shape id="Text Box 167" o:spid="_x0000_s1192" type="#_x0000_t202" style="position:absolute;left:1817;top:10157;width:65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<v:textbox>
                      <w:txbxContent>
                        <w:p w:rsidR="00AF1EB2" w:rsidRPr="009B789E" w:rsidRDefault="00AF1EB2" w:rsidP="00AF1EB2">
                          <w:pPr>
                            <w:jc w:val="center"/>
                            <w:rPr>
                              <w:rFonts w:eastAsia="仿宋"/>
                              <w:vertAlign w:val="subscript"/>
                            </w:rPr>
                          </w:pPr>
                          <w:r>
                            <w:rPr>
                              <w:rFonts w:eastAsia="仿宋"/>
                              <w:i/>
                            </w:rPr>
                            <w:t>s</w:t>
                          </w:r>
                          <w:r>
                            <w:rPr>
                              <w:rFonts w:eastAsia="仿宋"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68" o:spid="_x0000_s1193" type="#_x0000_t202" style="position:absolute;left:2862;top:10157;width:65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<v:textbox>
                      <w:txbxContent>
                        <w:p w:rsidR="00AF1EB2" w:rsidRPr="009B789E" w:rsidRDefault="00AF1EB2" w:rsidP="00AF1EB2">
                          <w:pPr>
                            <w:jc w:val="center"/>
                            <w:rPr>
                              <w:rFonts w:eastAsia="仿宋"/>
                              <w:vertAlign w:val="subscript"/>
                            </w:rPr>
                          </w:pPr>
                          <w:r>
                            <w:rPr>
                              <w:rFonts w:eastAsia="仿宋"/>
                              <w:i/>
                            </w:rPr>
                            <w:t>s</w:t>
                          </w:r>
                          <w:r>
                            <w:rPr>
                              <w:rFonts w:eastAsia="仿宋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69" o:spid="_x0000_s1194" type="#_x0000_t202" style="position:absolute;left:3889;top:10157;width:65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<v:textbox>
                      <w:txbxContent>
                        <w:p w:rsidR="00AF1EB2" w:rsidRPr="009B789E" w:rsidRDefault="00AF1EB2" w:rsidP="00AF1EB2">
                          <w:pPr>
                            <w:jc w:val="center"/>
                            <w:rPr>
                              <w:rFonts w:eastAsia="仿宋"/>
                              <w:vertAlign w:val="subscript"/>
                            </w:rPr>
                          </w:pPr>
                          <w:r>
                            <w:rPr>
                              <w:rFonts w:eastAsia="仿宋"/>
                              <w:i/>
                            </w:rPr>
                            <w:t>s</w:t>
                          </w:r>
                          <w:r>
                            <w:rPr>
                              <w:rFonts w:eastAsia="仿宋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70" o:spid="_x0000_s1195" style="position:absolute;left:716;top:9979;width:507;height:75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GkBMMA&#10;AADcAAAADwAAAGRycy9kb3ducmV2LnhtbERPTWvCQBC9F/wPywi91Y1CbY3ZSGksiD3F9OBxzI5J&#10;2uxsyG41+uu7BcHbPN7nJKvBtOJEvWssK5hOIhDEpdUNVwq+io+nVxDOI2tsLZOCCzlYpaOHBGNt&#10;z5zTaecrEULYxaig9r6LpXRlTQbdxHbEgTva3qAPsK+k7vEcwk0rZ1E0lwYbDg01dvReU/mz+zUK&#10;novPbKMzt86/p7nb28V1e8BMqcfx8LYE4Wnwd/HNvdFh/uIF/p8JF8j0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YGkBMMAAADcAAAADwAAAAAAAAAAAAAAAACYAgAAZHJzL2Rv&#10;d25yZXYueG1sUEsFBgAAAAAEAAQA9QAAAIgDAAAAAA==&#10;" strokecolor="white [3212]"/>
                  <v:rect id="Rectangle 171" o:spid="_x0000_s1196" style="position:absolute;left:932;top:10249;width:27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dj8cMA&#10;AADcAAAADwAAAGRycy9kb3ducmV2LnhtbESPQW/CMAyF75P2HyJP2m2kTBobhYAmpokduNDB3WpM&#10;W9E4VRIg/ffzAWk3W+/5vc/LdXa9ulKInWcD00kBirj2tuPGwOH3++UDVEzIFnvPZGCkCOvV48MS&#10;S+tvvKdrlRolIRxLNNCmNJRax7olh3HiB2LRTj44TLKGRtuANwl3vX4tipl22LE0tDjQpqX6XF2c&#10;gZ3N2039ls/VF76HY7iMCbejMc9P+XMBKlFO/+b79Y8V/LnQyjMygV7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dj8cMAAADcAAAADwAAAAAAAAAAAAAAAACYAgAAZHJzL2Rv&#10;d25yZXYueG1sUEsFBgAAAAAEAAQA9QAAAIgDAAAAAA==&#10;" strokecolor="white [3212]"/>
                  <v:shape id="Freeform 172" o:spid="_x0000_s1197" style="position:absolute;left:840;top:9750;width:375;height:525;visibility:visible;mso-wrap-style:square;v-text-anchor:top" coordsize="375,5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dku8IA&#10;AADcAAAADwAAAGRycy9kb3ducmV2LnhtbERPTYvCMBC9C/sfwix403RXWbUaZVkQ7XHVi7exGZvu&#10;NpPSxFr/vREEb/N4n7NYdbYSLTW+dKzgY5iAIM6dLrlQcNivB1MQPiBrrByTght5WC3fegtMtbvy&#10;L7W7UIgYwj5FBSaEOpXS54Ys+qGriSN3do3FEGFTSN3gNYbbSn4myZe0WHJsMFjTj6H8f3exCk7H&#10;bDMeHdrLJjhz2k6y+q/Ijkr137vvOYhAXXiJn+6tjvNnM3g8Ey+Qy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t2S7wgAAANwAAAAPAAAAAAAAAAAAAAAAAJgCAABkcnMvZG93&#10;bnJldi54bWxQSwUGAAAAAAQABAD1AAAAhwMAAAAA&#10;" path="m180,c142,57,101,68,60,120,38,148,,210,,210v67,44,133,60,210,75c220,300,226,319,240,330v12,10,36,2,45,15c303,371,293,413,315,435v15,15,30,30,45,45c365,495,375,525,375,525e" filled="f">
                    <v:path arrowok="t" o:connecttype="custom" o:connectlocs="180,0;60,120;0,210;210,285;240,330;285,345;315,435;360,480;375,525" o:connectangles="0,0,0,0,0,0,0,0,0"/>
                  </v:shape>
                </v:group>
              </v:group>
            </w:pict>
          </mc:Fallback>
        </mc:AlternateContent>
      </w:r>
    </w:p>
    <w:p w:rsidR="00621F16" w:rsidRDefault="00621F16" w:rsidP="00A4633D">
      <w:pPr>
        <w:ind w:firstLine="420"/>
        <w:rPr>
          <w:rFonts w:eastAsiaTheme="minorEastAsia"/>
          <w:szCs w:val="21"/>
        </w:rPr>
      </w:pPr>
    </w:p>
    <w:p w:rsidR="00621F16" w:rsidRDefault="00621F16" w:rsidP="00A4633D">
      <w:pPr>
        <w:ind w:firstLine="420"/>
        <w:rPr>
          <w:rFonts w:eastAsiaTheme="minorEastAsia"/>
          <w:szCs w:val="21"/>
        </w:rPr>
      </w:pPr>
    </w:p>
    <w:p w:rsidR="00621F16" w:rsidRDefault="00621F16" w:rsidP="00A4633D">
      <w:pPr>
        <w:ind w:firstLine="420"/>
        <w:rPr>
          <w:rFonts w:eastAsiaTheme="minorEastAsia"/>
          <w:szCs w:val="21"/>
        </w:rPr>
      </w:pPr>
    </w:p>
    <w:p w:rsidR="00621F16" w:rsidRDefault="00621F16" w:rsidP="00A4633D">
      <w:pPr>
        <w:ind w:firstLine="420"/>
        <w:rPr>
          <w:rFonts w:eastAsiaTheme="minorEastAsia"/>
          <w:szCs w:val="21"/>
        </w:rPr>
      </w:pPr>
    </w:p>
    <w:p w:rsidR="00621F16" w:rsidRDefault="00621F16" w:rsidP="00A4633D">
      <w:pPr>
        <w:ind w:firstLine="420"/>
        <w:rPr>
          <w:rFonts w:eastAsiaTheme="minorEastAsia"/>
          <w:szCs w:val="21"/>
        </w:rPr>
      </w:pPr>
    </w:p>
    <w:p w:rsidR="00621F16" w:rsidRDefault="00621F16" w:rsidP="00A4633D">
      <w:pPr>
        <w:ind w:firstLine="420"/>
        <w:rPr>
          <w:rFonts w:eastAsiaTheme="minorEastAsia"/>
          <w:szCs w:val="21"/>
        </w:rPr>
      </w:pPr>
    </w:p>
    <w:p w:rsidR="00A4633D" w:rsidRPr="00A4633D" w:rsidRDefault="00A4633D" w:rsidP="00A4633D">
      <w:pPr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 xml:space="preserve">  </w:t>
      </w:r>
    </w:p>
    <w:p w:rsidR="00A4633D" w:rsidRPr="00A4633D" w:rsidRDefault="00A4633D" w:rsidP="00AF1EB2">
      <w:pPr>
        <w:ind w:firstLineChars="200"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该同学在实验中没有记录交流电的频率</w:t>
      </w:r>
      <w:r w:rsidR="00AF1EB2">
        <w:rPr>
          <w:rFonts w:eastAsiaTheme="minorEastAsia" w:hint="eastAsia"/>
          <w:i/>
          <w:szCs w:val="21"/>
        </w:rPr>
        <w:t>f</w:t>
      </w:r>
      <w:r w:rsidRPr="00A4633D">
        <w:rPr>
          <w:rFonts w:eastAsiaTheme="minorEastAsia"/>
          <w:szCs w:val="21"/>
        </w:rPr>
        <w:t>，需要用实验数据和其他条件进行推算</w:t>
      </w:r>
      <w:r w:rsidR="00CE08B4">
        <w:rPr>
          <w:rFonts w:eastAsiaTheme="minorEastAsia"/>
          <w:szCs w:val="21"/>
        </w:rPr>
        <w:t>．</w:t>
      </w:r>
    </w:p>
    <w:p w:rsidR="00A4633D" w:rsidRPr="00A4633D" w:rsidRDefault="00A4633D" w:rsidP="00A4633D">
      <w:pPr>
        <w:ind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（</w:t>
      </w:r>
      <w:r w:rsidRPr="00A4633D">
        <w:rPr>
          <w:rFonts w:eastAsiaTheme="minorEastAsia"/>
          <w:szCs w:val="21"/>
        </w:rPr>
        <w:t>1</w:t>
      </w:r>
      <w:r w:rsidRPr="00A4633D">
        <w:rPr>
          <w:rFonts w:eastAsiaTheme="minorEastAsia"/>
          <w:szCs w:val="21"/>
        </w:rPr>
        <w:t>）若从打出的纸带可判定重物匀加速下落，利用</w:t>
      </w:r>
      <w:r w:rsidR="00AF1EB2">
        <w:rPr>
          <w:rFonts w:eastAsiaTheme="minorEastAsia" w:hint="eastAsia"/>
          <w:szCs w:val="21"/>
        </w:rPr>
        <w:t xml:space="preserve"> </w:t>
      </w:r>
      <w:r w:rsidR="00AF1EB2">
        <w:rPr>
          <w:rFonts w:eastAsiaTheme="minorEastAsia"/>
          <w:i/>
          <w:szCs w:val="21"/>
        </w:rPr>
        <w:t>f</w:t>
      </w:r>
      <w:r w:rsidR="00AF1EB2">
        <w:rPr>
          <w:rFonts w:eastAsiaTheme="minorEastAsia"/>
          <w:noProof/>
          <w:position w:val="-10"/>
          <w:szCs w:val="21"/>
        </w:rPr>
        <w:t xml:space="preserve"> </w:t>
      </w:r>
      <w:r w:rsidRPr="00A4633D">
        <w:rPr>
          <w:rFonts w:eastAsiaTheme="minorEastAsia"/>
          <w:szCs w:val="21"/>
        </w:rPr>
        <w:t>和图（</w:t>
      </w:r>
      <w:r w:rsidRPr="00A4633D">
        <w:rPr>
          <w:rFonts w:eastAsiaTheme="minorEastAsia"/>
          <w:szCs w:val="21"/>
        </w:rPr>
        <w:t>b</w:t>
      </w:r>
      <w:r w:rsidRPr="00A4633D">
        <w:rPr>
          <w:rFonts w:eastAsiaTheme="minorEastAsia"/>
          <w:szCs w:val="21"/>
        </w:rPr>
        <w:t>）中给出的物理量可以写出：在打点计时器打出</w:t>
      </w:r>
      <w:r w:rsidRPr="00AF1EB2">
        <w:rPr>
          <w:rFonts w:eastAsiaTheme="minorEastAsia"/>
          <w:i/>
          <w:szCs w:val="21"/>
        </w:rPr>
        <w:t>B</w:t>
      </w:r>
      <w:r w:rsidRPr="00A4633D">
        <w:rPr>
          <w:rFonts w:eastAsiaTheme="minorEastAsia"/>
          <w:szCs w:val="21"/>
        </w:rPr>
        <w:t>点时，重物下落的速度大小为</w:t>
      </w:r>
      <w:r w:rsidRPr="00A4633D">
        <w:rPr>
          <w:rFonts w:eastAsiaTheme="minorEastAsia"/>
          <w:szCs w:val="21"/>
        </w:rPr>
        <w:t>_________</w:t>
      </w:r>
      <w:r w:rsidRPr="00A4633D">
        <w:rPr>
          <w:rFonts w:eastAsiaTheme="minorEastAsia"/>
          <w:szCs w:val="21"/>
        </w:rPr>
        <w:t>，打出</w:t>
      </w:r>
      <w:r w:rsidRPr="00AF1EB2">
        <w:rPr>
          <w:rFonts w:eastAsiaTheme="minorEastAsia"/>
          <w:i/>
          <w:szCs w:val="21"/>
        </w:rPr>
        <w:t>C</w:t>
      </w:r>
      <w:r w:rsidRPr="00A4633D">
        <w:rPr>
          <w:rFonts w:eastAsiaTheme="minorEastAsia"/>
          <w:szCs w:val="21"/>
        </w:rPr>
        <w:t>点时重物下落的速度大小为</w:t>
      </w:r>
      <w:r w:rsidRPr="00A4633D">
        <w:rPr>
          <w:rFonts w:eastAsiaTheme="minorEastAsia"/>
          <w:szCs w:val="21"/>
        </w:rPr>
        <w:t>________</w:t>
      </w:r>
      <w:r w:rsidRPr="00A4633D">
        <w:rPr>
          <w:rFonts w:eastAsiaTheme="minorEastAsia"/>
          <w:szCs w:val="21"/>
        </w:rPr>
        <w:t>，重物下落的加速度的大小为</w:t>
      </w:r>
      <w:r w:rsidRPr="00A4633D">
        <w:rPr>
          <w:rFonts w:eastAsiaTheme="minorEastAsia"/>
          <w:szCs w:val="21"/>
        </w:rPr>
        <w:t>________</w:t>
      </w:r>
      <w:r w:rsidR="00F05498">
        <w:rPr>
          <w:rFonts w:eastAsiaTheme="minorEastAsia"/>
          <w:szCs w:val="21"/>
        </w:rPr>
        <w:t>．</w:t>
      </w:r>
    </w:p>
    <w:p w:rsidR="00AF1EB2" w:rsidRDefault="00A4633D" w:rsidP="00A4633D">
      <w:pPr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ab/>
      </w:r>
      <w:r w:rsidRPr="00A4633D">
        <w:rPr>
          <w:rFonts w:eastAsiaTheme="minorEastAsia"/>
          <w:szCs w:val="21"/>
        </w:rPr>
        <w:t>（</w:t>
      </w:r>
      <w:r w:rsidRPr="00A4633D">
        <w:rPr>
          <w:rFonts w:eastAsiaTheme="minorEastAsia"/>
          <w:szCs w:val="21"/>
        </w:rPr>
        <w:t>2</w:t>
      </w:r>
      <w:r w:rsidRPr="00A4633D">
        <w:rPr>
          <w:rFonts w:eastAsiaTheme="minorEastAsia"/>
          <w:szCs w:val="21"/>
        </w:rPr>
        <w:t>）已测得</w:t>
      </w:r>
      <w:r w:rsidR="00AF1EB2">
        <w:rPr>
          <w:rFonts w:eastAsiaTheme="minorEastAsia" w:hint="eastAsia"/>
          <w:i/>
          <w:szCs w:val="21"/>
        </w:rPr>
        <w:t>s</w:t>
      </w:r>
      <w:r w:rsidR="00AF1EB2">
        <w:rPr>
          <w:rFonts w:eastAsiaTheme="minorEastAsia"/>
          <w:szCs w:val="21"/>
          <w:vertAlign w:val="subscript"/>
        </w:rPr>
        <w:t xml:space="preserve">1 </w:t>
      </w:r>
      <w:r w:rsidRPr="00A4633D">
        <w:rPr>
          <w:rFonts w:eastAsiaTheme="minorEastAsia"/>
          <w:szCs w:val="21"/>
        </w:rPr>
        <w:t>=</w:t>
      </w:r>
      <w:r w:rsidR="00AF1EB2">
        <w:rPr>
          <w:rFonts w:eastAsiaTheme="minorEastAsia"/>
          <w:szCs w:val="21"/>
        </w:rPr>
        <w:t xml:space="preserve"> </w:t>
      </w:r>
      <w:r w:rsidRPr="00A4633D">
        <w:rPr>
          <w:rFonts w:eastAsiaTheme="minorEastAsia"/>
          <w:szCs w:val="21"/>
        </w:rPr>
        <w:t>8</w:t>
      </w:r>
      <w:r w:rsidR="00AF1EB2">
        <w:rPr>
          <w:rFonts w:eastAsiaTheme="minorEastAsia"/>
          <w:szCs w:val="21"/>
        </w:rPr>
        <w:t>.</w:t>
      </w:r>
      <w:r w:rsidRPr="00A4633D">
        <w:rPr>
          <w:rFonts w:eastAsiaTheme="minorEastAsia"/>
          <w:szCs w:val="21"/>
        </w:rPr>
        <w:t>89cm</w:t>
      </w:r>
      <w:r w:rsidRPr="00A4633D">
        <w:rPr>
          <w:rFonts w:eastAsiaTheme="minorEastAsia"/>
          <w:szCs w:val="21"/>
        </w:rPr>
        <w:t>，</w:t>
      </w:r>
      <w:r w:rsidR="00AF1EB2">
        <w:rPr>
          <w:rFonts w:eastAsiaTheme="minorEastAsia" w:hint="eastAsia"/>
          <w:i/>
          <w:szCs w:val="21"/>
        </w:rPr>
        <w:t>s</w:t>
      </w:r>
      <w:r w:rsidR="00AF1EB2">
        <w:rPr>
          <w:rFonts w:eastAsiaTheme="minorEastAsia"/>
          <w:szCs w:val="21"/>
          <w:vertAlign w:val="subscript"/>
        </w:rPr>
        <w:t xml:space="preserve">2 </w:t>
      </w:r>
      <w:r w:rsidRPr="00A4633D">
        <w:rPr>
          <w:rFonts w:eastAsiaTheme="minorEastAsia"/>
          <w:szCs w:val="21"/>
        </w:rPr>
        <w:t>=</w:t>
      </w:r>
      <w:r w:rsidR="00AF1EB2">
        <w:rPr>
          <w:rFonts w:eastAsiaTheme="minorEastAsia"/>
          <w:szCs w:val="21"/>
        </w:rPr>
        <w:t xml:space="preserve"> </w:t>
      </w:r>
      <w:r w:rsidRPr="00A4633D">
        <w:rPr>
          <w:rFonts w:eastAsiaTheme="minorEastAsia"/>
          <w:szCs w:val="21"/>
        </w:rPr>
        <w:t>9</w:t>
      </w:r>
      <w:r w:rsidR="00AF1EB2">
        <w:rPr>
          <w:rFonts w:eastAsiaTheme="minorEastAsia"/>
          <w:szCs w:val="21"/>
        </w:rPr>
        <w:t>.</w:t>
      </w:r>
      <w:r w:rsidRPr="00A4633D">
        <w:rPr>
          <w:rFonts w:eastAsiaTheme="minorEastAsia"/>
          <w:szCs w:val="21"/>
        </w:rPr>
        <w:t>5</w:t>
      </w:r>
      <w:r w:rsidR="00AF1EB2">
        <w:rPr>
          <w:rFonts w:eastAsiaTheme="minorEastAsia"/>
          <w:szCs w:val="21"/>
        </w:rPr>
        <w:t>0</w:t>
      </w:r>
      <w:r w:rsidRPr="00A4633D">
        <w:rPr>
          <w:rFonts w:eastAsiaTheme="minorEastAsia"/>
          <w:szCs w:val="21"/>
        </w:rPr>
        <w:t>cm</w:t>
      </w:r>
      <w:r w:rsidRPr="00A4633D">
        <w:rPr>
          <w:rFonts w:eastAsiaTheme="minorEastAsia"/>
          <w:szCs w:val="21"/>
        </w:rPr>
        <w:t>，</w:t>
      </w:r>
      <w:r w:rsidR="00AF1EB2">
        <w:rPr>
          <w:rFonts w:eastAsiaTheme="minorEastAsia" w:hint="eastAsia"/>
          <w:i/>
          <w:szCs w:val="21"/>
        </w:rPr>
        <w:t>s</w:t>
      </w:r>
      <w:r w:rsidR="00AF1EB2">
        <w:rPr>
          <w:rFonts w:eastAsiaTheme="minorEastAsia"/>
          <w:szCs w:val="21"/>
          <w:vertAlign w:val="subscript"/>
        </w:rPr>
        <w:t xml:space="preserve">3 </w:t>
      </w:r>
      <w:r w:rsidRPr="00A4633D">
        <w:rPr>
          <w:rFonts w:eastAsiaTheme="minorEastAsia"/>
          <w:szCs w:val="21"/>
        </w:rPr>
        <w:t>=</w:t>
      </w:r>
      <w:r w:rsidR="00AF1EB2">
        <w:rPr>
          <w:rFonts w:eastAsiaTheme="minorEastAsia"/>
          <w:szCs w:val="21"/>
        </w:rPr>
        <w:t xml:space="preserve"> </w:t>
      </w:r>
      <w:r w:rsidRPr="00A4633D">
        <w:rPr>
          <w:rFonts w:eastAsiaTheme="minorEastAsia"/>
          <w:szCs w:val="21"/>
        </w:rPr>
        <w:t>10</w:t>
      </w:r>
      <w:r w:rsidR="00AF1EB2">
        <w:rPr>
          <w:rFonts w:eastAsiaTheme="minorEastAsia"/>
          <w:szCs w:val="21"/>
        </w:rPr>
        <w:t>.</w:t>
      </w:r>
      <w:r w:rsidRPr="00A4633D">
        <w:rPr>
          <w:rFonts w:eastAsiaTheme="minorEastAsia"/>
          <w:szCs w:val="21"/>
        </w:rPr>
        <w:t>10cm</w:t>
      </w:r>
      <w:r w:rsidRPr="00A4633D">
        <w:rPr>
          <w:rFonts w:eastAsiaTheme="minorEastAsia"/>
          <w:szCs w:val="21"/>
        </w:rPr>
        <w:t>；当重力加速度大小为</w:t>
      </w:r>
      <w:r w:rsidRPr="00A4633D">
        <w:rPr>
          <w:rFonts w:eastAsiaTheme="minorEastAsia"/>
          <w:szCs w:val="21"/>
        </w:rPr>
        <w:t>9</w:t>
      </w:r>
      <w:r w:rsidR="00AF1EB2">
        <w:rPr>
          <w:rFonts w:eastAsiaTheme="minorEastAsia"/>
          <w:szCs w:val="21"/>
        </w:rPr>
        <w:t>.</w:t>
      </w:r>
      <w:r w:rsidRPr="00A4633D">
        <w:rPr>
          <w:rFonts w:eastAsiaTheme="minorEastAsia"/>
          <w:szCs w:val="21"/>
        </w:rPr>
        <w:t>80</w:t>
      </w:r>
      <w:r w:rsidR="00AF1EB2">
        <w:rPr>
          <w:rFonts w:eastAsiaTheme="minorEastAsia"/>
          <w:szCs w:val="21"/>
        </w:rPr>
        <w:t>m/s</w:t>
      </w:r>
      <w:r w:rsidR="00AF1EB2">
        <w:rPr>
          <w:rFonts w:eastAsiaTheme="minorEastAsia"/>
          <w:szCs w:val="21"/>
          <w:vertAlign w:val="superscript"/>
        </w:rPr>
        <w:t>2</w:t>
      </w:r>
      <w:r w:rsidRPr="00A4633D">
        <w:rPr>
          <w:rFonts w:eastAsiaTheme="minorEastAsia"/>
          <w:szCs w:val="21"/>
        </w:rPr>
        <w:t>，试验中重物受到的平均阻力大小约为其重力的</w:t>
      </w:r>
      <w:r w:rsidRPr="00A4633D">
        <w:rPr>
          <w:rFonts w:eastAsiaTheme="minorEastAsia"/>
          <w:szCs w:val="21"/>
        </w:rPr>
        <w:t>1%</w:t>
      </w:r>
      <w:r w:rsidR="00CE08B4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由此推算出</w:t>
      </w:r>
      <w:r w:rsidR="00AF1EB2">
        <w:rPr>
          <w:rFonts w:eastAsiaTheme="minorEastAsia" w:hint="eastAsia"/>
          <w:szCs w:val="21"/>
        </w:rPr>
        <w:t xml:space="preserve"> </w:t>
      </w:r>
      <w:r w:rsidR="00AF1EB2">
        <w:rPr>
          <w:rFonts w:eastAsiaTheme="minorEastAsia"/>
          <w:i/>
          <w:szCs w:val="21"/>
        </w:rPr>
        <w:t>f</w:t>
      </w:r>
      <w:r w:rsidR="00AF1EB2">
        <w:rPr>
          <w:rFonts w:eastAsiaTheme="minorEastAsia"/>
          <w:szCs w:val="21"/>
        </w:rPr>
        <w:t xml:space="preserve"> </w:t>
      </w:r>
      <w:r w:rsidRPr="00A4633D">
        <w:rPr>
          <w:rFonts w:eastAsiaTheme="minorEastAsia"/>
          <w:szCs w:val="21"/>
        </w:rPr>
        <w:t>为</w:t>
      </w:r>
      <w:r w:rsidRPr="00A4633D">
        <w:rPr>
          <w:rFonts w:eastAsiaTheme="minorEastAsia"/>
          <w:szCs w:val="21"/>
        </w:rPr>
        <w:t>________Hz</w:t>
      </w:r>
      <w:r w:rsidR="00CE08B4">
        <w:rPr>
          <w:rFonts w:eastAsiaTheme="minorEastAsia"/>
          <w:szCs w:val="21"/>
        </w:rPr>
        <w:t>．</w:t>
      </w:r>
    </w:p>
    <w:p w:rsidR="0078163E" w:rsidRDefault="0078163E" w:rsidP="00A4633D">
      <w:pPr>
        <w:rPr>
          <w:rFonts w:eastAsiaTheme="minorEastAsia"/>
          <w:szCs w:val="21"/>
        </w:rPr>
      </w:pPr>
    </w:p>
    <w:p w:rsidR="00A4633D" w:rsidRDefault="00A4633D" w:rsidP="00A4633D">
      <w:pPr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23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（</w:t>
      </w:r>
      <w:r w:rsidRPr="00A4633D">
        <w:rPr>
          <w:rFonts w:eastAsiaTheme="minorEastAsia"/>
          <w:szCs w:val="21"/>
        </w:rPr>
        <w:t>10</w:t>
      </w:r>
      <w:r w:rsidRPr="00A4633D">
        <w:rPr>
          <w:rFonts w:eastAsiaTheme="minorEastAsia"/>
          <w:szCs w:val="21"/>
        </w:rPr>
        <w:t>分）</w:t>
      </w:r>
    </w:p>
    <w:p w:rsidR="000710AF" w:rsidRDefault="00A4633D" w:rsidP="00A4633D">
      <w:pPr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ab/>
      </w:r>
      <w:r w:rsidRPr="00A4633D">
        <w:rPr>
          <w:rFonts w:eastAsiaTheme="minorEastAsia"/>
          <w:szCs w:val="21"/>
        </w:rPr>
        <w:t>现要组装一个由热敏电阻控制的报警系统，当要求热敏电阻的温度达到或超过</w:t>
      </w:r>
      <w:r w:rsidRPr="00A4633D">
        <w:rPr>
          <w:rFonts w:eastAsiaTheme="minorEastAsia"/>
          <w:szCs w:val="21"/>
        </w:rPr>
        <w:t>60°C</w:t>
      </w:r>
      <w:r w:rsidRPr="00A4633D">
        <w:rPr>
          <w:rFonts w:eastAsiaTheme="minorEastAsia"/>
          <w:szCs w:val="21"/>
        </w:rPr>
        <w:t>时，系统报警</w:t>
      </w:r>
      <w:r w:rsidR="00CE08B4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提供的器材有：热敏电阻，报警器（内阻很小，流过的电流超过</w:t>
      </w:r>
      <w:r w:rsidR="00AF1EB2">
        <w:rPr>
          <w:rFonts w:eastAsiaTheme="minorEastAsia" w:hint="eastAsia"/>
          <w:i/>
          <w:szCs w:val="21"/>
        </w:rPr>
        <w:t>I</w:t>
      </w:r>
      <w:r w:rsidR="00AF1EB2">
        <w:rPr>
          <w:rFonts w:eastAsiaTheme="minorEastAsia"/>
          <w:szCs w:val="21"/>
          <w:vertAlign w:val="subscript"/>
        </w:rPr>
        <w:t>c</w:t>
      </w:r>
      <w:r w:rsidRPr="00A4633D">
        <w:rPr>
          <w:rFonts w:eastAsiaTheme="minorEastAsia"/>
          <w:szCs w:val="21"/>
        </w:rPr>
        <w:t>时就会报警），电阻箱（最大阻值为</w:t>
      </w:r>
      <w:r w:rsidRPr="00A4633D">
        <w:rPr>
          <w:rFonts w:eastAsiaTheme="minorEastAsia"/>
          <w:szCs w:val="21"/>
        </w:rPr>
        <w:t>999</w:t>
      </w:r>
      <w:r w:rsidR="00AF1EB2">
        <w:rPr>
          <w:rFonts w:eastAsiaTheme="minorEastAsia"/>
          <w:szCs w:val="21"/>
        </w:rPr>
        <w:t>.</w:t>
      </w:r>
      <w:r w:rsidRPr="00A4633D">
        <w:rPr>
          <w:rFonts w:eastAsiaTheme="minorEastAsia"/>
          <w:szCs w:val="21"/>
        </w:rPr>
        <w:t>9Ω</w:t>
      </w:r>
      <w:r w:rsidRPr="00A4633D">
        <w:rPr>
          <w:rFonts w:eastAsiaTheme="minorEastAsia"/>
          <w:szCs w:val="21"/>
        </w:rPr>
        <w:t>），直流电源（输出电压为</w:t>
      </w:r>
      <w:r w:rsidR="00AF1EB2">
        <w:rPr>
          <w:rFonts w:eastAsiaTheme="minorEastAsia" w:hint="eastAsia"/>
          <w:i/>
          <w:szCs w:val="21"/>
        </w:rPr>
        <w:t>U</w:t>
      </w:r>
      <w:r w:rsidRPr="00A4633D">
        <w:rPr>
          <w:rFonts w:eastAsiaTheme="minorEastAsia"/>
          <w:szCs w:val="21"/>
        </w:rPr>
        <w:t>，内阻不计），滑动变阻器</w:t>
      </w:r>
      <w:r w:rsidR="00AF1EB2">
        <w:rPr>
          <w:rFonts w:eastAsiaTheme="minorEastAsia" w:hint="eastAsia"/>
          <w:i/>
          <w:szCs w:val="21"/>
        </w:rPr>
        <w:t>R</w:t>
      </w:r>
      <w:r w:rsidR="00AF1EB2">
        <w:rPr>
          <w:rFonts w:eastAsiaTheme="minorEastAsia"/>
          <w:szCs w:val="21"/>
          <w:vertAlign w:val="subscript"/>
        </w:rPr>
        <w:t>1</w:t>
      </w:r>
      <w:r w:rsidRPr="00A4633D">
        <w:rPr>
          <w:rFonts w:eastAsiaTheme="minorEastAsia"/>
          <w:szCs w:val="21"/>
        </w:rPr>
        <w:t>（最大阻值为</w:t>
      </w:r>
      <w:r w:rsidRPr="00A4633D">
        <w:rPr>
          <w:rFonts w:eastAsiaTheme="minorEastAsia"/>
          <w:szCs w:val="21"/>
        </w:rPr>
        <w:t>1000Ω</w:t>
      </w:r>
      <w:r w:rsidRPr="00A4633D">
        <w:rPr>
          <w:rFonts w:eastAsiaTheme="minorEastAsia"/>
          <w:szCs w:val="21"/>
        </w:rPr>
        <w:t>），滑动变阻器</w:t>
      </w:r>
      <w:r w:rsidR="00AF1EB2">
        <w:rPr>
          <w:rFonts w:eastAsiaTheme="minorEastAsia" w:hint="eastAsia"/>
          <w:i/>
          <w:szCs w:val="21"/>
        </w:rPr>
        <w:t>R</w:t>
      </w:r>
      <w:r w:rsidR="00AF1EB2">
        <w:rPr>
          <w:rFonts w:eastAsiaTheme="minorEastAsia"/>
          <w:szCs w:val="21"/>
          <w:vertAlign w:val="subscript"/>
        </w:rPr>
        <w:t>2</w:t>
      </w:r>
      <w:r w:rsidRPr="00A4633D">
        <w:rPr>
          <w:rFonts w:eastAsiaTheme="minorEastAsia"/>
          <w:szCs w:val="21"/>
        </w:rPr>
        <w:t>（最大阻值为</w:t>
      </w:r>
      <w:r w:rsidRPr="00A4633D">
        <w:rPr>
          <w:rFonts w:eastAsiaTheme="minorEastAsia"/>
          <w:szCs w:val="21"/>
        </w:rPr>
        <w:t>2000Ω</w:t>
      </w:r>
      <w:r w:rsidRPr="00A4633D">
        <w:rPr>
          <w:rFonts w:eastAsiaTheme="minorEastAsia"/>
          <w:szCs w:val="21"/>
        </w:rPr>
        <w:t>），单刀双掷开关一个，导线若干</w:t>
      </w:r>
      <w:r w:rsidR="00CE08B4">
        <w:rPr>
          <w:rFonts w:eastAsiaTheme="minorEastAsia"/>
          <w:szCs w:val="21"/>
        </w:rPr>
        <w:t>．</w:t>
      </w:r>
    </w:p>
    <w:p w:rsidR="00A4633D" w:rsidRPr="00A4633D" w:rsidRDefault="00A4633D" w:rsidP="000710AF">
      <w:pPr>
        <w:ind w:firstLineChars="200"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在室温下对系统进行调节，已知</w:t>
      </w:r>
      <w:r w:rsidRPr="00A4633D">
        <w:rPr>
          <w:rFonts w:eastAsiaTheme="minorEastAsia"/>
          <w:i/>
          <w:szCs w:val="21"/>
        </w:rPr>
        <w:t>U</w:t>
      </w:r>
      <w:r w:rsidRPr="00A4633D">
        <w:rPr>
          <w:rFonts w:eastAsiaTheme="minorEastAsia"/>
          <w:szCs w:val="21"/>
        </w:rPr>
        <w:t>约为</w:t>
      </w:r>
      <w:r w:rsidRPr="00A4633D">
        <w:rPr>
          <w:rFonts w:eastAsiaTheme="minorEastAsia"/>
          <w:szCs w:val="21"/>
        </w:rPr>
        <w:t>18V</w:t>
      </w:r>
      <w:r w:rsidRPr="00A4633D">
        <w:rPr>
          <w:rFonts w:eastAsiaTheme="minorEastAsia"/>
          <w:szCs w:val="21"/>
        </w:rPr>
        <w:t>，</w:t>
      </w:r>
      <w:r w:rsidR="00AF1EB2">
        <w:rPr>
          <w:rFonts w:eastAsiaTheme="minorEastAsia" w:hint="eastAsia"/>
          <w:i/>
          <w:szCs w:val="21"/>
        </w:rPr>
        <w:t>I</w:t>
      </w:r>
      <w:r w:rsidR="00AF1EB2">
        <w:rPr>
          <w:rFonts w:eastAsiaTheme="minorEastAsia"/>
          <w:szCs w:val="21"/>
          <w:vertAlign w:val="subscript"/>
        </w:rPr>
        <w:t>c</w:t>
      </w:r>
      <w:r w:rsidRPr="00A4633D">
        <w:rPr>
          <w:rFonts w:eastAsiaTheme="minorEastAsia"/>
          <w:szCs w:val="21"/>
        </w:rPr>
        <w:t>约为</w:t>
      </w:r>
      <w:r w:rsidRPr="00A4633D">
        <w:rPr>
          <w:rFonts w:eastAsiaTheme="minorEastAsia"/>
          <w:szCs w:val="21"/>
        </w:rPr>
        <w:t>10mA</w:t>
      </w:r>
      <w:r w:rsidRPr="00A4633D">
        <w:rPr>
          <w:rFonts w:eastAsiaTheme="minorEastAsia"/>
          <w:szCs w:val="21"/>
        </w:rPr>
        <w:t>；流过报警器的电流超过</w:t>
      </w:r>
      <w:r w:rsidRPr="00A4633D">
        <w:rPr>
          <w:rFonts w:eastAsiaTheme="minorEastAsia"/>
          <w:szCs w:val="21"/>
        </w:rPr>
        <w:t>20mA</w:t>
      </w:r>
      <w:r w:rsidRPr="00A4633D">
        <w:rPr>
          <w:rFonts w:eastAsiaTheme="minorEastAsia"/>
          <w:szCs w:val="21"/>
        </w:rPr>
        <w:t>时，报警器可能损坏；该热敏电阻的阻值随温度的升高而减小，在</w:t>
      </w:r>
      <w:r w:rsidRPr="00A4633D">
        <w:rPr>
          <w:rFonts w:eastAsiaTheme="minorEastAsia"/>
          <w:szCs w:val="21"/>
        </w:rPr>
        <w:t>60°C</w:t>
      </w:r>
      <w:r w:rsidRPr="00A4633D">
        <w:rPr>
          <w:rFonts w:eastAsiaTheme="minorEastAsia"/>
          <w:szCs w:val="21"/>
        </w:rPr>
        <w:t>时阻值为</w:t>
      </w:r>
      <w:r w:rsidRPr="00A4633D">
        <w:rPr>
          <w:rFonts w:eastAsiaTheme="minorEastAsia"/>
          <w:szCs w:val="21"/>
        </w:rPr>
        <w:t>650</w:t>
      </w:r>
      <w:r w:rsidR="0078163E">
        <w:rPr>
          <w:rFonts w:eastAsiaTheme="minorEastAsia" w:hint="eastAsia"/>
          <w:szCs w:val="21"/>
        </w:rPr>
        <w:t>.</w:t>
      </w:r>
      <w:r w:rsidRPr="00A4633D">
        <w:rPr>
          <w:rFonts w:eastAsiaTheme="minorEastAsia"/>
          <w:szCs w:val="21"/>
        </w:rPr>
        <w:t>0Ω</w:t>
      </w:r>
      <w:r w:rsidR="00CE08B4">
        <w:rPr>
          <w:rFonts w:eastAsiaTheme="minorEastAsia"/>
          <w:szCs w:val="21"/>
        </w:rPr>
        <w:t>．</w:t>
      </w:r>
    </w:p>
    <w:p w:rsidR="00A4633D" w:rsidRPr="00061395" w:rsidRDefault="00061395" w:rsidP="00061395">
      <w:pPr>
        <w:ind w:firstLineChars="200" w:firstLine="42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（</w:t>
      </w:r>
      <w:r>
        <w:rPr>
          <w:rFonts w:eastAsiaTheme="minorEastAsia" w:hint="eastAsia"/>
          <w:szCs w:val="21"/>
        </w:rPr>
        <w:t>1</w:t>
      </w:r>
      <w:r>
        <w:rPr>
          <w:rFonts w:eastAsiaTheme="minorEastAsia" w:hint="eastAsia"/>
          <w:szCs w:val="21"/>
        </w:rPr>
        <w:t>）</w:t>
      </w:r>
      <w:r w:rsidR="00A4633D" w:rsidRPr="00061395">
        <w:rPr>
          <w:rFonts w:eastAsiaTheme="minorEastAsia"/>
          <w:szCs w:val="21"/>
        </w:rPr>
        <w:t>在答题卡上完成待调节的报警系统原理电路图的连线</w:t>
      </w:r>
      <w:r w:rsidR="00CE08B4">
        <w:rPr>
          <w:rFonts w:eastAsiaTheme="minorEastAsia"/>
          <w:szCs w:val="21"/>
        </w:rPr>
        <w:t>．</w:t>
      </w:r>
    </w:p>
    <w:p w:rsidR="00A4633D" w:rsidRDefault="00061395" w:rsidP="00A4633D">
      <w:pPr>
        <w:ind w:left="420"/>
        <w:jc w:val="center"/>
        <w:rPr>
          <w:rFonts w:eastAsiaTheme="minorEastAsia"/>
          <w:szCs w:val="21"/>
        </w:rPr>
      </w:pPr>
      <w:r>
        <w:rPr>
          <w:rFonts w:eastAsiaTheme="minorEastAsia"/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861D583" wp14:editId="1C48D58A">
                <wp:simplePos x="0" y="0"/>
                <wp:positionH relativeFrom="column">
                  <wp:posOffset>1383665</wp:posOffset>
                </wp:positionH>
                <wp:positionV relativeFrom="paragraph">
                  <wp:posOffset>115570</wp:posOffset>
                </wp:positionV>
                <wp:extent cx="2166620" cy="1647825"/>
                <wp:effectExtent l="3810" t="8890" r="1270" b="635"/>
                <wp:wrapNone/>
                <wp:docPr id="241" name="组合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66620" cy="1647825"/>
                          <a:chOff x="1101" y="9959"/>
                          <a:chExt cx="3412" cy="2595"/>
                        </a:xfrm>
                      </wpg:grpSpPr>
                      <wpg:grpSp>
                        <wpg:cNvPr id="242" name="Group 214"/>
                        <wpg:cNvGrpSpPr>
                          <a:grpSpLocks/>
                        </wpg:cNvGrpSpPr>
                        <wpg:grpSpPr bwMode="auto">
                          <a:xfrm>
                            <a:off x="1238" y="10503"/>
                            <a:ext cx="548" cy="236"/>
                            <a:chOff x="1238" y="10503"/>
                            <a:chExt cx="548" cy="236"/>
                          </a:xfrm>
                        </wpg:grpSpPr>
                        <wps:wsp>
                          <wps:cNvPr id="243" name="AutoShape 2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38" y="10628"/>
                              <a:ext cx="54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" name="Rectangle 2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80" y="10575"/>
                              <a:ext cx="90" cy="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5" name="Group 217"/>
                          <wpg:cNvGrpSpPr>
                            <a:grpSpLocks/>
                          </wpg:cNvGrpSpPr>
                          <wpg:grpSpPr bwMode="auto">
                            <a:xfrm>
                              <a:off x="1480" y="10503"/>
                              <a:ext cx="104" cy="236"/>
                              <a:chOff x="8249" y="10230"/>
                              <a:chExt cx="104" cy="236"/>
                            </a:xfrm>
                          </wpg:grpSpPr>
                          <wps:wsp>
                            <wps:cNvPr id="246" name="AutoShape 2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49" y="10230"/>
                                <a:ext cx="0" cy="23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7" name="AutoShape 2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53" y="10282"/>
                                <a:ext cx="0" cy="13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248" name="Group 220"/>
                        <wpg:cNvGrpSpPr>
                          <a:grpSpLocks/>
                        </wpg:cNvGrpSpPr>
                        <wpg:grpSpPr bwMode="auto">
                          <a:xfrm>
                            <a:off x="2272" y="9959"/>
                            <a:ext cx="1155" cy="733"/>
                            <a:chOff x="2516" y="9838"/>
                            <a:chExt cx="1155" cy="733"/>
                          </a:xfrm>
                        </wpg:grpSpPr>
                        <wps:wsp>
                          <wps:cNvPr id="249" name="Rectangle 22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95" y="10319"/>
                              <a:ext cx="360" cy="21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" name="Text Box 2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5" y="9838"/>
                              <a:ext cx="990" cy="49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61395" w:rsidRPr="00592E1F" w:rsidRDefault="00061395" w:rsidP="00061395">
                                <w:pPr>
                                  <w:jc w:val="center"/>
                                  <w:rPr>
                                    <w:rFonts w:eastAsia="仿宋"/>
                                    <w:szCs w:val="21"/>
                                  </w:rPr>
                                </w:pPr>
                                <w:r w:rsidRPr="00592E1F">
                                  <w:rPr>
                                    <w:rFonts w:eastAsia="仿宋" w:hint="eastAsia"/>
                                    <w:szCs w:val="21"/>
                                  </w:rPr>
                                  <w:t>报</w:t>
                                </w:r>
                                <w:r w:rsidRPr="00592E1F">
                                  <w:rPr>
                                    <w:rFonts w:eastAsia="仿宋"/>
                                    <w:szCs w:val="21"/>
                                  </w:rPr>
                                  <w:t>警器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" name="AutoShape 2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16" y="10530"/>
                              <a:ext cx="115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" name="Rectangle 224"/>
                          <wps:cNvSpPr>
                            <a:spLocks noChangeArrowheads="1"/>
                          </wps:cNvSpPr>
                          <wps:spPr bwMode="auto">
                            <a:xfrm>
                              <a:off x="2897" y="10514"/>
                              <a:ext cx="362" cy="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" name="Oval 225"/>
                          <wps:cNvSpPr>
                            <a:spLocks noChangeArrowheads="1"/>
                          </wps:cNvSpPr>
                          <wps:spPr bwMode="auto">
                            <a:xfrm>
                              <a:off x="2864" y="10501"/>
                              <a:ext cx="64" cy="6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" name="Oval 2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235" y="10501"/>
                              <a:ext cx="64" cy="6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55" name="Rectangle 227"/>
                        <wps:cNvSpPr>
                          <a:spLocks noChangeArrowheads="1"/>
                        </wps:cNvSpPr>
                        <wps:spPr bwMode="auto">
                          <a:xfrm>
                            <a:off x="1335" y="11532"/>
                            <a:ext cx="1991" cy="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Rectangle 228"/>
                        <wps:cNvSpPr>
                          <a:spLocks noChangeArrowheads="1"/>
                        </wps:cNvSpPr>
                        <wps:spPr bwMode="auto">
                          <a:xfrm>
                            <a:off x="1584" y="11454"/>
                            <a:ext cx="530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Rectangle 229"/>
                        <wps:cNvSpPr>
                          <a:spLocks noChangeArrowheads="1"/>
                        </wps:cNvSpPr>
                        <wps:spPr bwMode="auto">
                          <a:xfrm>
                            <a:off x="2543" y="11490"/>
                            <a:ext cx="459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AutoShape 230"/>
                        <wps:cNvCnPr>
                          <a:cxnSpLocks noChangeShapeType="1"/>
                        </wps:cNvCnPr>
                        <wps:spPr bwMode="auto">
                          <a:xfrm>
                            <a:off x="2790" y="11194"/>
                            <a:ext cx="0" cy="1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AutoShape 231"/>
                        <wps:cNvCnPr>
                          <a:cxnSpLocks noChangeShapeType="1"/>
                        </wps:cNvCnPr>
                        <wps:spPr bwMode="auto">
                          <a:xfrm>
                            <a:off x="2805" y="11194"/>
                            <a:ext cx="126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Rectangle 232"/>
                        <wps:cNvSpPr>
                          <a:spLocks noChangeArrowheads="1"/>
                        </wps:cNvSpPr>
                        <wps:spPr bwMode="auto">
                          <a:xfrm>
                            <a:off x="3363" y="10966"/>
                            <a:ext cx="403" cy="2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" name="Rectangle 233"/>
                        <wps:cNvSpPr>
                          <a:spLocks noChangeArrowheads="1"/>
                        </wps:cNvSpPr>
                        <wps:spPr bwMode="auto">
                          <a:xfrm>
                            <a:off x="3133" y="11112"/>
                            <a:ext cx="452" cy="1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AutoShape 23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362" y="10971"/>
                            <a:ext cx="1" cy="1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Oval 235"/>
                        <wps:cNvSpPr>
                          <a:spLocks noChangeArrowheads="1"/>
                        </wps:cNvSpPr>
                        <wps:spPr bwMode="auto">
                          <a:xfrm>
                            <a:off x="3740" y="11163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4" name="Oval 236"/>
                        <wps:cNvSpPr>
                          <a:spLocks noChangeArrowheads="1"/>
                        </wps:cNvSpPr>
                        <wps:spPr bwMode="auto">
                          <a:xfrm>
                            <a:off x="2768" y="11373"/>
                            <a:ext cx="64" cy="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" name="AutoShape 237"/>
                        <wps:cNvCnPr>
                          <a:cxnSpLocks noChangeShapeType="1"/>
                        </wps:cNvCnPr>
                        <wps:spPr bwMode="auto">
                          <a:xfrm>
                            <a:off x="2835" y="11437"/>
                            <a:ext cx="135" cy="14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Text Box 238"/>
                        <wps:cNvSpPr txBox="1">
                          <a:spLocks noChangeArrowheads="1"/>
                        </wps:cNvSpPr>
                        <wps:spPr bwMode="auto">
                          <a:xfrm>
                            <a:off x="3439" y="10859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395" w:rsidRPr="008F4F68" w:rsidRDefault="00061395" w:rsidP="00061395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2790" y="10814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395" w:rsidRPr="008F4F68" w:rsidRDefault="00061395" w:rsidP="00061395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2815" y="11160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395" w:rsidRPr="008F4F68" w:rsidRDefault="00061395" w:rsidP="00061395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2234" y="11163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395" w:rsidRPr="008F4F68" w:rsidRDefault="00061395" w:rsidP="00061395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" name="AutoShape 242"/>
                        <wps:cNvCnPr>
                          <a:cxnSpLocks noChangeShapeType="1"/>
                        </wps:cNvCnPr>
                        <wps:spPr bwMode="auto">
                          <a:xfrm flipV="1">
                            <a:off x="1731" y="11292"/>
                            <a:ext cx="353" cy="37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Rectangle 243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071" y="11725"/>
                            <a:ext cx="542" cy="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" name="Rectangle 244"/>
                        <wps:cNvSpPr>
                          <a:spLocks noChangeArrowheads="1"/>
                        </wps:cNvSpPr>
                        <wps:spPr bwMode="auto">
                          <a:xfrm>
                            <a:off x="1343" y="11983"/>
                            <a:ext cx="277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2053" y="11944"/>
                            <a:ext cx="51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" name="AutoShape 246"/>
                        <wps:cNvCnPr>
                          <a:cxnSpLocks noChangeShapeType="1"/>
                        </wps:cNvCnPr>
                        <wps:spPr bwMode="auto">
                          <a:xfrm flipV="1">
                            <a:off x="2207" y="11820"/>
                            <a:ext cx="238" cy="360"/>
                          </a:xfrm>
                          <a:prstGeom prst="straightConnector1">
                            <a:avLst/>
                          </a:prstGeom>
                          <a:noFill/>
                          <a:ln w="12700" cmpd="sng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AutoShape 247"/>
                        <wps:cNvCnPr>
                          <a:cxnSpLocks noChangeShapeType="1"/>
                        </wps:cNvCnPr>
                        <wps:spPr bwMode="auto">
                          <a:xfrm>
                            <a:off x="2445" y="11820"/>
                            <a:ext cx="206" cy="0"/>
                          </a:xfrm>
                          <a:prstGeom prst="straightConnector1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Text Box 248"/>
                        <wps:cNvSpPr txBox="1">
                          <a:spLocks noChangeArrowheads="1"/>
                        </wps:cNvSpPr>
                        <wps:spPr bwMode="auto">
                          <a:xfrm>
                            <a:off x="1134" y="10647"/>
                            <a:ext cx="76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395" w:rsidRPr="00220771" w:rsidRDefault="00061395" w:rsidP="00061395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</w:rPr>
                                <w:t>电源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Text Box 249"/>
                        <wps:cNvSpPr txBox="1">
                          <a:spLocks noChangeArrowheads="1"/>
                        </wps:cNvSpPr>
                        <wps:spPr bwMode="auto">
                          <a:xfrm>
                            <a:off x="2107" y="11004"/>
                            <a:ext cx="866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395" w:rsidRPr="00220771" w:rsidRDefault="00061395" w:rsidP="00061395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</w:rPr>
                                <w:t>开</w:t>
                              </w:r>
                              <w:r>
                                <w:rPr>
                                  <w:rFonts w:eastAsia="仿宋"/>
                                </w:rPr>
                                <w:t>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8" name="Text Box 250"/>
                        <wps:cNvSpPr txBox="1">
                          <a:spLocks noChangeArrowheads="1"/>
                        </wps:cNvSpPr>
                        <wps:spPr bwMode="auto">
                          <a:xfrm>
                            <a:off x="1101" y="11028"/>
                            <a:ext cx="1028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395" w:rsidRPr="00220771" w:rsidRDefault="00061395" w:rsidP="00061395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</w:rPr>
                                <w:t>电阻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9" name="Text Box 251"/>
                        <wps:cNvSpPr txBox="1">
                          <a:spLocks noChangeArrowheads="1"/>
                        </wps:cNvSpPr>
                        <wps:spPr bwMode="auto">
                          <a:xfrm>
                            <a:off x="1646" y="12104"/>
                            <a:ext cx="1284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395" w:rsidRPr="00220771" w:rsidRDefault="00061395" w:rsidP="00061395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</w:rPr>
                                <w:t>热</w:t>
                              </w:r>
                              <w:r>
                                <w:rPr>
                                  <w:rFonts w:eastAsia="仿宋"/>
                                </w:rPr>
                                <w:t>敏</w:t>
                              </w:r>
                              <w:r>
                                <w:rPr>
                                  <w:rFonts w:eastAsia="仿宋" w:hint="eastAsia"/>
                                </w:rPr>
                                <w:t>电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Text Box 252"/>
                        <wps:cNvSpPr txBox="1">
                          <a:spLocks noChangeArrowheads="1"/>
                        </wps:cNvSpPr>
                        <wps:spPr bwMode="auto">
                          <a:xfrm>
                            <a:off x="3027" y="11175"/>
                            <a:ext cx="1486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395" w:rsidRPr="00220771" w:rsidRDefault="00061395" w:rsidP="00061395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</w:rPr>
                                <w:t>滑动变阻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61D583" id="组合 241" o:spid="_x0000_s1198" style="position:absolute;left:0;text-align:left;margin-left:108.95pt;margin-top:9.1pt;width:170.6pt;height:129.75pt;z-index:251665408" coordorigin="1101,9959" coordsize="3412,2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">
                <v:group id="Group 214" o:spid="_x0000_s1199" style="position:absolute;left:1238;top:10503;width:548;height:236" coordorigin="1238,10503" coordsize="548,2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<v:shape id="AutoShape 215" o:spid="_x0000_s1200" type="#_x0000_t32" style="position:absolute;left:1238;top:10628;width:54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XECM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Wjl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1xAjGAAAA3AAAAA8AAAAAAAAA&#10;AAAAAAAAoQIAAGRycy9kb3ducmV2LnhtbFBLBQYAAAAABAAEAPkAAACUAwAAAAA=&#10;"/>
                  <v:rect id="Rectangle 216" o:spid="_x0000_s1201" style="position:absolute;left:1480;top:10575;width:90;height: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x+j8UA&#10;AADcAAAADwAAAGRycy9kb3ducmV2LnhtbESPW2sCMRSE3wv+h3CEvtVEu1103ShSEAptH7yAr4fN&#10;2QtuTtZN1O2/bwoFH4eZ+YbJ14NtxY163zjWMJ0oEMSFMw1XGo6H7cschA/IBlvHpOGHPKxXo6cc&#10;M+PuvKPbPlQiQthnqKEOocuk9EVNFv3EdcTRK11vMUTZV9L0eI9w28qZUqm02HBcqLGj95qK8/5q&#10;NWCamMt3+fp1+LymuKgGtX07Ka2fx8NmCSLQEB7h//aH0TBLEvg7E4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fH6PxQAAANwAAAAPAAAAAAAAAAAAAAAAAJgCAABkcnMv&#10;ZG93bnJldi54bWxQSwUGAAAAAAQABAD1AAAAigMAAAAA&#10;" stroked="f"/>
                  <v:group id="Group 217" o:spid="_x0000_s1202" style="position:absolute;left:1480;top:10503;width:104;height:236" coordorigin="8249,10230" coordsize="104,2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<v:shape id="AutoShape 218" o:spid="_x0000_s1203" type="#_x0000_t32" style="position:absolute;left:8249;top:10230;width:0;height:2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JnkMUAAADc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WD0NoH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4JnkMUAAADcAAAADwAAAAAAAAAA&#10;AAAAAAChAgAAZHJzL2Rvd25yZXYueG1sUEsFBgAAAAAEAAQA+QAAAJMDAAAAAA==&#10;"/>
                    <v:shape id="AutoShape 219" o:spid="_x0000_s1204" type="#_x0000_t32" style="position:absolute;left:8353;top:10282;width:0;height:1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7CC8YAAADcAAAADwAAAGRycy9kb3ducmV2LnhtbESPT2sCMRTE74V+h/CEXopmFatlNcq2&#10;INSCB//dXzfPTXDzst1EXb99Uyj0OMzMb5j5snO1uFIbrGcFw0EGgrj02nKl4LBf9V9BhIissfZM&#10;Cu4UYLl4fJhjrv2Nt3TdxUokCIccFZgYm1zKUBpyGAa+IU7eybcOY5JtJXWLtwR3tRxl2UQ6tJwW&#10;DDb0bqg87y5OwWY9fCu+jF1/br/t5mVV1Jfq+ajUU68rZiAidfE//Nf+0ApG4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OwgvGAAAA3AAAAA8AAAAAAAAA&#10;AAAAAAAAoQIAAGRycy9kb3ducmV2LnhtbFBLBQYAAAAABAAEAPkAAACUAwAAAAA=&#10;"/>
                  </v:group>
                </v:group>
                <v:group id="Group 220" o:spid="_x0000_s1205" style="position:absolute;left:2272;top:9959;width:1155;height:733" coordorigin="2516,9838" coordsize="1155,7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<v:rect id="Rectangle 221" o:spid="_x0000_s1206" style="position:absolute;left:2895;top:10319;width:360;height:2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oOs8QA&#10;AADcAAAADwAAAGRycy9kb3ducmV2LnhtbESPQYvCMBSE74L/IbyFvWm6XVm0GkUURY9aL96ezbPt&#10;bvNSmqjVX2+EBY/DzHzDTGatqcSVGldaVvDVj0AQZ1aXnCs4pKveEITzyBory6TgTg5m025ngom2&#10;N97Rde9zESDsElRQeF8nUrqsIIOub2vi4J1tY9AH2eRSN3gLcFPJOIp+pMGSw0KBNS0Kyv72F6Pg&#10;VMYHfOzSdWRGq2+/bdPfy3Gp1OdHOx+D8NT6d/i/vdEK4sEI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aDrPEAAAA3AAAAA8AAAAAAAAAAAAAAAAAmAIAAGRycy9k&#10;b3ducmV2LnhtbFBLBQYAAAAABAAEAPUAAACJAwAAAAA=&#10;"/>
                  <v:shape id="Text Box 222" o:spid="_x0000_s1207" type="#_x0000_t202" style="position:absolute;left:2595;top:9838;width:990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ZyR8MA&#10;AADcAAAADwAAAGRycy9kb3ducmV2LnhtbERPy2oCMRTdC/5DuEI3pWa01eo4UUqhRXdWpW4vkzsP&#10;nNyMSTpO/75ZFFwezjvb9KYRHTlfW1YwGScgiHOray4VnI4fTwsQPiBrbCyTgl/ysFkPBxmm2t74&#10;i7pDKEUMYZ+igiqENpXS5xUZ9GPbEkeusM5giNCVUju8xXDTyGmSzKXBmmNDhS29V5RfDj9GweJl&#10;25397nn/nc+LZhkeX7vPq1PqYdS/rUAE6sNd/O/eagXTWZwfz8Qj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ZyR8MAAADcAAAADwAAAAAAAAAAAAAAAACYAgAAZHJzL2Rv&#10;d25yZXYueG1sUEsFBgAAAAAEAAQA9QAAAIgDAAAAAA==&#10;">
                    <v:textbox>
                      <w:txbxContent>
                        <w:p w:rsidR="00061395" w:rsidRPr="00592E1F" w:rsidRDefault="00061395" w:rsidP="00061395">
                          <w:pPr>
                            <w:jc w:val="center"/>
                            <w:rPr>
                              <w:rFonts w:eastAsia="仿宋"/>
                              <w:szCs w:val="21"/>
                            </w:rPr>
                          </w:pPr>
                          <w:r w:rsidRPr="00592E1F">
                            <w:rPr>
                              <w:rFonts w:eastAsia="仿宋" w:hint="eastAsia"/>
                              <w:szCs w:val="21"/>
                            </w:rPr>
                            <w:t>报</w:t>
                          </w:r>
                          <w:r w:rsidRPr="00592E1F">
                            <w:rPr>
                              <w:rFonts w:eastAsia="仿宋"/>
                              <w:szCs w:val="21"/>
                            </w:rPr>
                            <w:t>警器</w:t>
                          </w:r>
                        </w:p>
                      </w:txbxContent>
                    </v:textbox>
                  </v:shape>
                  <v:shape id="AutoShape 223" o:spid="_x0000_s1208" type="#_x0000_t32" style="position:absolute;left:2516;top:10530;width:11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JpOcUAAADcAAAADwAAAGRycy9kb3ducmV2LnhtbESPQWsCMRSE7wX/Q3hCL0WzKyhla5RV&#10;EGrBg7a9Pzevm+DmZd1E3f77piB4HGbmG2a+7F0jrtQF61lBPs5AEFdeW64VfH1uRq8gQkTW2Hgm&#10;Bb8UYLkYPM2x0P7Ge7oeYi0ShEOBCkyMbSFlqAw5DGPfEifvx3cOY5JdLXWHtwR3jZxk2Uw6tJwW&#10;DLa0NlSdDhenYLfNV+XR2O3H/mx3003ZXOqXb6Weh335BiJSHx/he/tdK5hMc/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JpOcUAAADcAAAADwAAAAAAAAAA&#10;AAAAAAChAgAAZHJzL2Rvd25yZXYueG1sUEsFBgAAAAAEAAQA+QAAAJMDAAAAAA==&#10;"/>
                  <v:rect id="Rectangle 224" o:spid="_x0000_s1209" style="position:absolute;left:2897;top:10514;width:362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OP/cIA&#10;AADcAAAADwAAAGRycy9kb3ducmV2LnhtbESPQYvCMBSE7wv+h/CEva2pBXelGkUU0cNetur90Tzb&#10;YvNSkqjpv98IC3scZuYbZrmOphMPcr61rGA6yUAQV1a3XCs4n/YfcxA+IGvsLJOCgTysV6O3JRba&#10;PvmHHmWoRYKwL1BBE0JfSOmrhgz6ie2Jk3e1zmBI0tVSO3wmuOlknmWf0mDLaaHBnrYNVbfybhR8&#10;63jYVrN4K3f45S7uPgQ8DEq9j+NmASJQDP/hv/ZRK8hnObzOpCMg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44/9wgAAANwAAAAPAAAAAAAAAAAAAAAAAJgCAABkcnMvZG93&#10;bnJldi54bWxQSwUGAAAAAAQABAD1AAAAhwMAAAAA&#10;" strokecolor="white [3212]"/>
                  <v:oval id="Oval 225" o:spid="_x0000_s1210" style="position:absolute;left:2864;top:10501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W5+M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lkK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eW5+MMAAADcAAAADwAAAAAAAAAAAAAAAACYAgAAZHJzL2Rv&#10;d25yZXYueG1sUEsFBgAAAAAEAAQA9QAAAIgDAAAAAA==&#10;"/>
                  <v:oval id="Oval 226" o:spid="_x0000_s1211" style="position:absolute;left:3235;top:10501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whjMQA&#10;AADcAAAADwAAAGRycy9kb3ducmV2LnhtbESPQWvCQBSE70L/w/IKvelG00hJXUUqBT30YLT3R/aZ&#10;BLNvQ/Y1pv/eLRQ8DjPzDbPajK5VA/Wh8WxgPktAEZfeNlwZOJ8+p2+ggiBbbD2TgV8KsFk/TVaY&#10;W3/jIw2FVCpCOORooBbpcq1DWZPDMPMdcfQuvncoUfaVtj3eIty1epEkS+2w4bhQY0cfNZXX4scZ&#10;2FXbYjnoVLL0sttLdv3+OqRzY16ex+07KKFRHuH/9t4aWGSv8HcmHgG9v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MIYzEAAAA3AAAAA8AAAAAAAAAAAAAAAAAmAIAAGRycy9k&#10;b3ducmV2LnhtbFBLBQYAAAAABAAEAPUAAACJAwAAAAA=&#10;"/>
                </v:group>
                <v:rect id="Rectangle 227" o:spid="_x0000_s1212" style="position:absolute;left:1335;top:11532;width:1991;height: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6Sa8UA&#10;AADcAAAADwAAAGRycy9kb3ducmV2LnhtbESPQWvCQBSE74X+h+UVeqsbUyJtmlXEYtGjxktvr9nX&#10;JDX7NmTXJPrrXUHocZiZb5hsMZpG9NS52rKC6SQCQVxYXXOp4JCvX95AOI+ssbFMCs7kYDF/fMgw&#10;1XbgHfV7X4oAYZeigsr7NpXSFRUZdBPbEgfv13YGfZBdKXWHQ4CbRsZRNJMGaw4LFba0qqg47k9G&#10;wU8dH/Cyy78i875+9dsx/zt9fyr1/DQuP0B4Gv1/+N7eaAVxksD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TpJrxQAAANwAAAAPAAAAAAAAAAAAAAAAAJgCAABkcnMv&#10;ZG93bnJldi54bWxQSwUGAAAAAAQABAD1AAAAigMAAAAA&#10;"/>
                <v:rect id="Rectangle 228" o:spid="_x0000_s1213" style="position:absolute;left:1584;top:11454;width:53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wMHMUA&#10;AADcAAAADwAAAGRycy9kb3ducmV2LnhtbESPQWvCQBSE74X+h+UVeqsbI0obXaVUUuzRxEtvz+wz&#10;iWbfhuyaRH99t1DocZiZb5jVZjSN6KlztWUF00kEgriwuuZSwSFPX15BOI+ssbFMCm7kYLN+fFhh&#10;ou3Ae+ozX4oAYZeggsr7NpHSFRUZdBPbEgfvZDuDPsiulLrDIcBNI+MoWkiDNYeFClv6qKi4ZFej&#10;4FjHB7zv88/IvKUz/zXm5+v3Vqnnp/F9CcLT6P/Df+2dVhDPF/B7JhwB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nAwcxQAAANwAAAAPAAAAAAAAAAAAAAAAAJgCAABkcnMv&#10;ZG93bnJldi54bWxQSwUGAAAAAAQABAD1AAAAigMAAAAA&#10;"/>
                <v:rect id="Rectangle 229" o:spid="_x0000_s1214" style="position:absolute;left:2543;top:11490;width:459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QsZcEA&#10;AADcAAAADwAAAGRycy9kb3ducmV2LnhtbESPQYvCMBSE74L/IbwFb5qu4Cpdo4gi7sGL1b0/mmdb&#10;bF5KEjX99xthweMwM98wy3U0rXiQ841lBZ+TDARxaXXDlYLLeT9egPABWWNrmRT05GG9Gg6WmGv7&#10;5BM9ilCJBGGfo4I6hC6X0pc1GfQT2xEn72qdwZCkq6R2+Exw08ppln1Jgw2nhRo72tZU3oq7UXDU&#10;8bAtZ/FW7HDuft29D3jolRp9xM03iEAxvMP/7R+tYDqbw+tMOgJy9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ULGXBAAAA3AAAAA8AAAAAAAAAAAAAAAAAmAIAAGRycy9kb3du&#10;cmV2LnhtbFBLBQYAAAAABAAEAPUAAACGAwAAAAA=&#10;" strokecolor="white [3212]"/>
                <v:shape id="AutoShape 230" o:spid="_x0000_s1215" type="#_x0000_t32" style="position:absolute;left:2790;top:11194;width:0;height:1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jApMIAAADcAAAADwAAAGRycy9kb3ducmV2LnhtbERPy2oCMRTdF/yHcIVuimYUFBmNMhaE&#10;WnDha3+dXCfByc10EnX6982i4PJw3otV52rxoDZYzwpGwwwEcem15UrB6bgZzECEiKyx9kwKfinA&#10;atl7W2Cu/ZP39DjESqQQDjkqMDE2uZShNOQwDH1DnLirbx3GBNtK6hafKdzVcpxlU+nQcmow2NCn&#10;ofJ2uDsFu+1oXVyM3X7vf+xusinqe/VxVuq93xVzEJG6+BL/u7+0gvEkrU1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IjApMIAAADcAAAADwAAAAAAAAAAAAAA&#10;AAChAgAAZHJzL2Rvd25yZXYueG1sUEsFBgAAAAAEAAQA+QAAAJADAAAAAA==&#10;"/>
                <v:shape id="AutoShape 231" o:spid="_x0000_s1216" type="#_x0000_t32" style="position:absolute;left:2805;top:11194;width:126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RlP8UAAADcAAAADwAAAGRycy9kb3ducmV2LnhtbESPT2sCMRTE7wW/Q3iFXopmFRTdGmUt&#10;CLXgwX/35+Z1E7p52W6ibr99UxA8DjPzG2a+7FwtrtQG61nBcJCBIC69tlwpOB7W/SmIEJE11p5J&#10;wS8FWC56T3PMtb/xjq77WIkE4ZCjAhNjk0sZSkMOw8A3xMn78q3DmGRbSd3iLcFdLUdZNpEOLacF&#10;gw29Gyq/9xenYLsZroqzsZvP3Y/djtdFfaleT0q9PHfFG4hIXXyE7+0PrWA0nsH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8RlP8UAAADcAAAADwAAAAAAAAAA&#10;AAAAAAChAgAAZHJzL2Rvd25yZXYueG1sUEsFBgAAAAAEAAQA+QAAAJMDAAAAAA==&#10;"/>
                <v:rect id="Rectangle 232" o:spid="_x0000_s1217" style="position:absolute;left:3363;top:10966;width:403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X7Tr8A&#10;AADcAAAADwAAAGRycy9kb3ducmV2LnhtbERPTa/BQBTdS/yHyZW8HVN9iVCGCCHPktrYXZ2rLZ07&#10;TWfQ59ebhcTy5HzPFq2pxIMaV1pWMBxEIIgzq0vOFRzTTX8MwnlkjZVlUvBPDhbzbmeGibZP3tPj&#10;4HMRQtglqKDwvk6kdFlBBt3A1sSBu9jGoA+wyaVu8BnCTSXjKBpJgyWHhgJrWhWU3Q53o+Bcxkd8&#10;7dNtZCabX79r0+v9tFbqp9cupyA8tf4r/rj/tIJ4FOaHM+EIyPk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VftOvwAAANwAAAAPAAAAAAAAAAAAAAAAAJgCAABkcnMvZG93bnJl&#10;di54bWxQSwUGAAAAAAQABAD1AAAAhAMAAAAA&#10;"/>
                <v:rect id="Rectangle 233" o:spid="_x0000_s1218" style="position:absolute;left:3133;top:11112;width:452;height: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le1cMA&#10;AADcAAAADwAAAGRycy9kb3ducmV2LnhtbESPQYvCMBSE7wv+h/AEb2tqBXGrUcTFRY9aL96ezbOt&#10;Ni+liVr99UYQ9jjMzDfMdN6aStyocaVlBYN+BII4s7rkXME+XX2PQTiPrLGyTAoe5GA+63xNMdH2&#10;zlu67XwuAoRdggoK7+tESpcVZND1bU0cvJNtDPogm1zqBu8BbioZR9FIGiw5LBRY07Kg7LK7GgXH&#10;Mt7jc5v+ReZnNfSbNj1fD79K9brtYgLCU+v/w5/2WiuIRwN4nwlHQM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xle1cMAAADcAAAADwAAAAAAAAAAAAAAAACYAgAAZHJzL2Rv&#10;d25yZXYueG1sUEsFBgAAAAAEAAQA9QAAAIgDAAAAAA==&#10;"/>
                <v:shape id="AutoShape 234" o:spid="_x0000_s1219" type="#_x0000_t32" style="position:absolute;left:3362;top:10971;width:1;height:14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+F7b4AAADcAAAADwAAAGRycy9kb3ducmV2LnhtbESPwQrCMBBE74L/EFbwpqkFS6lGEUHw&#10;alX0uDRrW2w2pYla/94IgsdhZt4wy3VvGvGkztWWFcymEQjiwuqaSwWn426SgnAeWWNjmRS8ycF6&#10;NRwsMdP2xQd65r4UAcIuQwWV920mpSsqMuimtiUO3s12Bn2QXSl1h68AN42MoyiRBmsOCxW2tK2o&#10;uOcPo+DK7s1xmpj57LxL8+3+frmVkVLjUb9ZgPDU+3/4195rBXESw/dMOAJ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gT4XtvgAAANwAAAAPAAAAAAAAAAAAAAAAAKEC&#10;AABkcnMvZG93bnJldi54bWxQSwUGAAAAAAQABAD5AAAAjAMAAAAA&#10;">
                  <v:stroke startarrow="classic"/>
                </v:shape>
                <v:oval id="Oval 235" o:spid="_x0000_s1220" style="position:absolute;left:3740;top:11163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HpQcMA&#10;AADcAAAADwAAAGRycy9kb3ducmV2LnhtbESPQWvCQBSE70L/w/IKvUjdaGmQ1FUkYPHaNAePz+xr&#10;Epp9G3ZXk/x7VxA8DjPzDbPZjaYTV3K+taxguUhAEFdWt1wrKH8P72sQPiBr7CyTgok87LYvsw1m&#10;2g78Q9ci1CJC2GeooAmhz6T0VUMG/cL2xNH7s85giNLVUjscItx0cpUkqTTYclxosKe8oeq/uBgF&#10;bt5P+XTMD8szfxefw1qf0lIr9fY67r9ABBrDM/xoH7WCVfoB9zPx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fHpQcMAAADcAAAADwAAAAAAAAAAAAAAAACYAgAAZHJzL2Rv&#10;d25yZXYueG1sUEsFBgAAAAAEAAQA9QAAAIgDAAAAAA==&#10;" fillcolor="black"/>
                <v:oval id="Oval 236" o:spid="_x0000_s1221" style="position:absolute;left:2768;top:11373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TN8MQA&#10;AADcAAAADwAAAGRycy9kb3ducmV2LnhtbESPUWvCMBSF3wf+h3AHvgybKiKjmsoQBj4IOucPuDZ3&#10;aWdz0yXRdv9+GQg+Hs453+Gs1oNtxY18aBwrmGY5COLK6YaNgtPn++QVRIjIGlvHpOCXAqzL0dMK&#10;C+16/qDbMRqRIBwKVFDH2BVShqomiyFzHXHyvpy3GJP0RmqPfYLbVs7yfCEtNpwWauxoU1N1OV6t&#10;gvP55Ab54/eHF3PxOP/uO7M7KDV+Ht6WICIN8RG+t7dawWwxh/8z6QjI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0zfDEAAAA3AAAAA8AAAAAAAAAAAAAAAAAmAIAAGRycy9k&#10;b3ducmV2LnhtbFBLBQYAAAAABAAEAPUAAACJAwAAAAA=&#10;" filled="f"/>
                <v:shape id="AutoShape 237" o:spid="_x0000_s1222" type="#_x0000_t32" style="position:absolute;left:2835;top:11437;width:135;height:1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Wlh8UAAADcAAAADwAAAGRycy9kb3ducmV2LnhtbESPQWsCMRSE74L/ITzBi9SsglK2RtkK&#10;ghY8qO39dfO6Cd28bDdR13/fCILHYWa+YRarztXiQm2wnhVMxhkI4tJry5WCz9Pm5RVEiMgaa8+k&#10;4EYBVst+b4G59lc+0OUYK5EgHHJUYGJscilDachhGPuGOHk/vnUYk2wrqVu8Jrir5TTL5tKh5bRg&#10;sKG1ofL3eHYK9rvJe/Ft7O7j8Gf3s01Rn6vRl1LDQVe8gYjUxWf40d5qBdP5DO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Wlh8UAAADcAAAADwAAAAAAAAAA&#10;AAAAAAChAgAAZHJzL2Rvd25yZXYueG1sUEsFBgAAAAAEAAQA+QAAAJMDAAAAAA==&#10;"/>
                <v:shape id="Text Box 238" o:spid="_x0000_s1223" type="#_x0000_t202" style="position:absolute;left:3439;top:10859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+m08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p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ptPEAAAA3AAAAA8AAAAAAAAAAAAAAAAAmAIAAGRycy9k&#10;b3ducmV2LnhtbFBLBQYAAAAABAAEAPUAAACJAwAAAAA=&#10;" filled="f" stroked="f">
                  <v:textbox>
                    <w:txbxContent>
                      <w:p w:rsidR="00061395" w:rsidRPr="008F4F68" w:rsidRDefault="00061395" w:rsidP="00061395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39" o:spid="_x0000_s1224" type="#_x0000_t202" style="position:absolute;left:2790;top:10814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DS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PH2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MDSMMAAADcAAAADwAAAAAAAAAAAAAAAACYAgAAZHJzL2Rv&#10;d25yZXYueG1sUEsFBgAAAAAEAAQA9QAAAIgDAAAAAA==&#10;" filled="f" stroked="f">
                  <v:textbox>
                    <w:txbxContent>
                      <w:p w:rsidR="00061395" w:rsidRPr="008F4F68" w:rsidRDefault="00061395" w:rsidP="00061395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40" o:spid="_x0000_s1225" type="#_x0000_t202" style="position:absolute;left:2815;top:11160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yXOs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clzrBAAAA3AAAAA8AAAAAAAAAAAAAAAAAmAIAAGRycy9kb3du&#10;cmV2LnhtbFBLBQYAAAAABAAEAPUAAACGAwAAAAA=&#10;" filled="f" stroked="f">
                  <v:textbox>
                    <w:txbxContent>
                      <w:p w:rsidR="00061395" w:rsidRPr="008F4F68" w:rsidRDefault="00061395" w:rsidP="00061395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241" o:spid="_x0000_s1226" type="#_x0000_t202" style="position:absolute;left:2234;top:11163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Ayoc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yhO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QMqHEAAAA3AAAAA8AAAAAAAAAAAAAAAAAmAIAAGRycy9k&#10;b3ducmV2LnhtbFBLBQYAAAAABAAEAPUAAACJAwAAAAA=&#10;" filled="f" stroked="f">
                  <v:textbox>
                    <w:txbxContent>
                      <w:p w:rsidR="00061395" w:rsidRPr="008F4F68" w:rsidRDefault="00061395" w:rsidP="00061395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AutoShape 242" o:spid="_x0000_s1227" type="#_x0000_t32" style="position:absolute;left:1731;top:11292;width:353;height:37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bIHcEAAADcAAAADwAAAGRycy9kb3ducmV2LnhtbERPS27CMBDdV+IO1iCxqcApixYFDEKg&#10;CDYs+BxgFA9JIB4b2w1pT18vkLp8ev/Fqjet6MiHxrKCj0kGgri0uuFKweVcjGcgQkTW2FomBT8U&#10;YLUcvC0w1/bJR+pOsRIphEOOCuoYXS5lKGsyGCbWESfuar3BmKCvpPb4TOGmldMs+5QGG04NNTra&#10;1FTeT99GQRH9Y3O7He47+7stDsHJd7fvlBoN+/UcRKQ+/otf7r1WMP1K89OZdATk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BsgdwQAAANwAAAAPAAAAAAAAAAAAAAAA&#10;AKECAABkcnMvZG93bnJldi54bWxQSwUGAAAAAAQABAD5AAAAjwMAAAAA&#10;">
                  <v:stroke endarrow="classic"/>
                </v:shape>
                <v:rect id="Rectangle 243" o:spid="_x0000_s1228" style="position:absolute;left:1071;top:11725;width:542;height:71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ET6cUA&#10;AADcAAAADwAAAGRycy9kb3ducmV2LnhtbESPT2vCQBTE70K/w/IKvenGWGxJXaWIQi8tJgq9PrKv&#10;SWr2bchu/n37riD0OMzMb5jNbjS16Kl1lWUFy0UEgji3uuJCweV8nL+CcB5ZY22ZFEzkYLd9mG0w&#10;0XbglPrMFyJA2CWooPS+SaR0eUkG3cI2xMH7sa1BH2RbSN3iEOCmlnEUraXBisNCiQ3tS8qvWWcU&#10;yOd0deq+Lvspzn4/3fchOpzTq1JPj+P7GwhPo/8P39sfWkH8soTbmXAE5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URPpxQAAANwAAAAPAAAAAAAAAAAAAAAAAJgCAABkcnMv&#10;ZG93bnJldi54bWxQSwUGAAAAAAQABAD1AAAAigMAAAAA&#10;" strokecolor="white [3212]"/>
                <v:rect id="Rectangle 244" o:spid="_x0000_s1229" style="position:absolute;left:1343;top:11983;width:27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bTncIA&#10;AADcAAAADwAAAGRycy9kb3ducmV2LnhtbESPQWvCQBSE70L/w/IKvemmgdYSXaUoogcvpu39kX0m&#10;wezbsLvRzb93hYLHYWa+YZbraDpxJedbywreZxkI4srqlmsFvz+76RcIH5A1dpZJwUge1quXyRIL&#10;bW98omsZapEg7AtU0ITQF1L6qiGDfmZ74uSdrTMYknS11A5vCW46mWfZpzTYclposKdNQ9WlHIyC&#10;o477TfURL+UW5+7PDWPA/ajU22v8XoAIFMMz/N8+aAX5PIfHmXQE5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VtOdwgAAANwAAAAPAAAAAAAAAAAAAAAAAJgCAABkcnMvZG93&#10;bnJldi54bWxQSwUGAAAAAAQABAD1AAAAhwMAAAAA&#10;" strokecolor="white [3212]"/>
                <v:rect id="Rectangle 245" o:spid="_x0000_s1230" style="position:absolute;left:2053;top:11944;width:51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7z5MUA&#10;AADcAAAADwAAAGRycy9kb3ducmV2LnhtbESPT2vCQBTE70K/w/IKvenGCLWmriKWlPao8eLtNfua&#10;pGbfhuzmT/30bkHocZiZ3zDr7Whq0VPrKssK5rMIBHFudcWFglOWTl9AOI+ssbZMCn7JwXbzMFlj&#10;ou3AB+qPvhABwi5BBaX3TSKly0sy6Ga2IQ7et20N+iDbQuoWhwA3tYyj6FkarDgslNjQvqT8cuyM&#10;gq8qPuH1kL1HZpUu/OeY/XTnN6WeHsfdKwhPo/8P39sfWkG8XMD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XvPkxQAAANwAAAAPAAAAAAAAAAAAAAAAAJgCAABkcnMv&#10;ZG93bnJldi54bWxQSwUGAAAAAAQABAD1AAAAigMAAAAA&#10;"/>
                <v:shape id="AutoShape 246" o:spid="_x0000_s1231" type="#_x0000_t32" style="position:absolute;left:2207;top:11820;width:238;height:3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MdpcMAAADcAAAADwAAAGRycy9kb3ducmV2LnhtbESPT4vCMBTE7wt+h/AEL6Kp7vqHapRF&#10;EPYk2BX0+GiebbF5qU22rd/eCMIeh5n5DbPedqYUDdWusKxgMo5AEKdWF5wpOP3uR0sQziNrLC2T&#10;ggc52G56H2uMtW35SE3iMxEg7GJUkHtfxVK6NCeDbmwr4uBdbW3QB1lnUtfYBrgp5TSK5tJgwWEh&#10;x4p2OaW35M8oOMyG86bx96HDwwXb5MyyLT+VGvS77xUIT53/D7/bP1rBdPEFrzPhCMjN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jHaXDAAAA3AAAAA8AAAAAAAAAAAAA&#10;AAAAoQIAAGRycy9kb3ducmV2LnhtbFBLBQYAAAAABAAEAPkAAACRAwAAAAA=&#10;" strokeweight="1pt"/>
                <v:shape id="AutoShape 247" o:spid="_x0000_s1232" type="#_x0000_t32" style="position:absolute;left:2445;top:11820;width:20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1PMMAAADcAAAADwAAAGRycy9kb3ducmV2LnhtbESPQYvCMBSE74L/ITxhb5qquEptFBUE&#10;L3vQ3Yu3R/NsSpuX2sTa/fcbQdjjMDPfMNm2t7XoqPWlYwXTSQKCOHe65ELBz/dxvALhA7LG2jEp&#10;+CUP281wkGGq3ZPP1F1CISKEfYoKTAhNKqXPDVn0E9cQR+/mWoshyraQusVnhNtazpLkU1osOS4Y&#10;bOhgKK8uD6vANtrev5zR16qc13s63Xb7pFPqY9Tv1iAC9eE//G6ftILZcgGvM/EI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CNTzDAAAA3AAAAA8AAAAAAAAAAAAA&#10;AAAAoQIAAGRycy9kb3ducmV2LnhtbFBLBQYAAAAABAAEAPkAAACRAwAAAAA=&#10;" strokeweight="1.5pt"/>
                <v:shape id="Text Box 248" o:spid="_x0000_s1233" type="#_x0000_t202" style="position:absolute;left:1134;top:10647;width:76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YwDs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/D6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YwDsMAAADcAAAADwAAAAAAAAAAAAAAAACYAgAAZHJzL2Rv&#10;d25yZXYueG1sUEsFBgAAAAAEAAQA9QAAAIgDAAAAAA==&#10;" filled="f" stroked="f">
                  <v:textbox>
                    <w:txbxContent>
                      <w:p w:rsidR="00061395" w:rsidRPr="00220771" w:rsidRDefault="00061395" w:rsidP="00061395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</w:rPr>
                          <w:t>电源</w:t>
                        </w:r>
                      </w:p>
                    </w:txbxContent>
                  </v:textbox>
                </v:shape>
                <v:shape id="Text Box 249" o:spid="_x0000_s1234" type="#_x0000_t202" style="position:absolute;left:2107;top:11004;width:86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qVlc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jGc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alZXEAAAA3AAAAA8AAAAAAAAAAAAAAAAAmAIAAGRycy9k&#10;b3ducmV2LnhtbFBLBQYAAAAABAAEAPUAAACJAwAAAAA=&#10;" filled="f" stroked="f">
                  <v:textbox>
                    <w:txbxContent>
                      <w:p w:rsidR="00061395" w:rsidRPr="00220771" w:rsidRDefault="00061395" w:rsidP="00061395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</w:rPr>
                          <w:t>开</w:t>
                        </w:r>
                        <w:r>
                          <w:rPr>
                            <w:rFonts w:eastAsia="仿宋"/>
                          </w:rPr>
                          <w:t>关</w:t>
                        </w:r>
                      </w:p>
                    </w:txbxContent>
                  </v:textbox>
                </v:shape>
                <v:shape id="Text Box 250" o:spid="_x0000_s1235" type="#_x0000_t202" style="position:absolute;left:1101;top:11028;width:1028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B58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UB58AAAADcAAAADwAAAAAAAAAAAAAAAACYAgAAZHJzL2Rvd25y&#10;ZXYueG1sUEsFBgAAAAAEAAQA9QAAAIUDAAAAAA==&#10;" filled="f" stroked="f">
                  <v:textbox>
                    <w:txbxContent>
                      <w:p w:rsidR="00061395" w:rsidRPr="00220771" w:rsidRDefault="00061395" w:rsidP="00061395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</w:rPr>
                          <w:t>电阻箱</w:t>
                        </w:r>
                      </w:p>
                    </w:txbxContent>
                  </v:textbox>
                </v:shape>
                <v:shape id="Text Box 251" o:spid="_x0000_s1236" type="#_x0000_t202" style="position:absolute;left:1646;top:12104;width:12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mkfM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KD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mkfMMAAADcAAAADwAAAAAAAAAAAAAAAACYAgAAZHJzL2Rv&#10;d25yZXYueG1sUEsFBgAAAAAEAAQA9QAAAIgDAAAAAA==&#10;" filled="f" stroked="f">
                  <v:textbox>
                    <w:txbxContent>
                      <w:p w:rsidR="00061395" w:rsidRPr="00220771" w:rsidRDefault="00061395" w:rsidP="00061395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</w:rPr>
                          <w:t>热</w:t>
                        </w:r>
                        <w:r>
                          <w:rPr>
                            <w:rFonts w:eastAsia="仿宋"/>
                          </w:rPr>
                          <w:t>敏</w:t>
                        </w:r>
                        <w:r>
                          <w:rPr>
                            <w:rFonts w:eastAsia="仿宋" w:hint="eastAsia"/>
                          </w:rPr>
                          <w:t>电阻</w:t>
                        </w:r>
                      </w:p>
                    </w:txbxContent>
                  </v:textbox>
                </v:shape>
                <v:shape id="Text Box 252" o:spid="_x0000_s1237" type="#_x0000_t202" style="position:absolute;left:3027;top:11175;width:148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9x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n3GvwAAANwAAAAPAAAAAAAAAAAAAAAAAJgCAABkcnMvZG93bnJl&#10;di54bWxQSwUGAAAAAAQABAD1AAAAhAMAAAAA&#10;" filled="f" stroked="f">
                  <v:textbox>
                    <w:txbxContent>
                      <w:p w:rsidR="00061395" w:rsidRPr="00220771" w:rsidRDefault="00061395" w:rsidP="00061395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</w:rPr>
                          <w:t>滑动变阻器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61395" w:rsidRDefault="00061395" w:rsidP="00A4633D">
      <w:pPr>
        <w:ind w:left="420"/>
        <w:jc w:val="center"/>
        <w:rPr>
          <w:rFonts w:eastAsiaTheme="minorEastAsia"/>
          <w:szCs w:val="21"/>
        </w:rPr>
      </w:pPr>
    </w:p>
    <w:p w:rsidR="00061395" w:rsidRDefault="00061395" w:rsidP="00A4633D">
      <w:pPr>
        <w:ind w:left="420"/>
        <w:jc w:val="center"/>
        <w:rPr>
          <w:rFonts w:eastAsiaTheme="minorEastAsia"/>
          <w:szCs w:val="21"/>
        </w:rPr>
      </w:pPr>
    </w:p>
    <w:p w:rsidR="00061395" w:rsidRDefault="00061395" w:rsidP="00A4633D">
      <w:pPr>
        <w:ind w:left="420"/>
        <w:jc w:val="center"/>
        <w:rPr>
          <w:rFonts w:eastAsiaTheme="minorEastAsia"/>
          <w:szCs w:val="21"/>
        </w:rPr>
      </w:pPr>
    </w:p>
    <w:p w:rsidR="00061395" w:rsidRDefault="00061395" w:rsidP="00A4633D">
      <w:pPr>
        <w:ind w:left="420"/>
        <w:jc w:val="center"/>
        <w:rPr>
          <w:rFonts w:eastAsiaTheme="minorEastAsia"/>
          <w:szCs w:val="21"/>
        </w:rPr>
      </w:pPr>
    </w:p>
    <w:p w:rsidR="00061395" w:rsidRDefault="00061395" w:rsidP="00A4633D">
      <w:pPr>
        <w:ind w:left="420"/>
        <w:jc w:val="center"/>
        <w:rPr>
          <w:rFonts w:eastAsiaTheme="minorEastAsia"/>
          <w:szCs w:val="21"/>
        </w:rPr>
      </w:pPr>
    </w:p>
    <w:p w:rsidR="00061395" w:rsidRDefault="00061395" w:rsidP="00A4633D">
      <w:pPr>
        <w:ind w:left="420"/>
        <w:jc w:val="center"/>
        <w:rPr>
          <w:rFonts w:eastAsiaTheme="minorEastAsia"/>
          <w:szCs w:val="21"/>
        </w:rPr>
      </w:pPr>
    </w:p>
    <w:p w:rsidR="00061395" w:rsidRPr="00061395" w:rsidRDefault="00061395" w:rsidP="00A4633D">
      <w:pPr>
        <w:ind w:left="420"/>
        <w:jc w:val="center"/>
        <w:rPr>
          <w:rFonts w:eastAsiaTheme="minorEastAsia"/>
          <w:szCs w:val="21"/>
        </w:rPr>
      </w:pPr>
    </w:p>
    <w:p w:rsidR="00061395" w:rsidRDefault="00061395" w:rsidP="00A4633D">
      <w:pPr>
        <w:ind w:left="420"/>
        <w:jc w:val="center"/>
        <w:rPr>
          <w:rFonts w:eastAsiaTheme="minorEastAsia"/>
          <w:szCs w:val="21"/>
        </w:rPr>
      </w:pPr>
    </w:p>
    <w:p w:rsidR="00A4633D" w:rsidRPr="00A4633D" w:rsidRDefault="00A4633D" w:rsidP="00A4633D">
      <w:pPr>
        <w:ind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（</w:t>
      </w:r>
      <w:r w:rsidRPr="00A4633D">
        <w:rPr>
          <w:rFonts w:eastAsiaTheme="minorEastAsia"/>
          <w:szCs w:val="21"/>
        </w:rPr>
        <w:t>2</w:t>
      </w:r>
      <w:r w:rsidRPr="00A4633D">
        <w:rPr>
          <w:rFonts w:eastAsiaTheme="minorEastAsia"/>
          <w:szCs w:val="21"/>
        </w:rPr>
        <w:t>）在电路中应选用滑动变阻器</w:t>
      </w:r>
      <w:r w:rsidRPr="00A4633D">
        <w:rPr>
          <w:rFonts w:eastAsiaTheme="minorEastAsia"/>
          <w:szCs w:val="21"/>
        </w:rPr>
        <w:t>________</w:t>
      </w:r>
      <w:r w:rsidRPr="00A4633D">
        <w:rPr>
          <w:rFonts w:eastAsiaTheme="minorEastAsia"/>
          <w:szCs w:val="21"/>
        </w:rPr>
        <w:t>（填</w:t>
      </w:r>
      <w:r w:rsidR="00061395">
        <w:rPr>
          <w:rFonts w:eastAsiaTheme="minorEastAsia" w:hint="eastAsia"/>
          <w:szCs w:val="21"/>
        </w:rPr>
        <w:t>“</w:t>
      </w:r>
      <w:r w:rsidR="00061395">
        <w:rPr>
          <w:rFonts w:eastAsiaTheme="minorEastAsia" w:hint="eastAsia"/>
          <w:i/>
          <w:szCs w:val="21"/>
        </w:rPr>
        <w:t>R</w:t>
      </w:r>
      <w:r w:rsidR="00061395">
        <w:rPr>
          <w:rFonts w:eastAsiaTheme="minorEastAsia"/>
          <w:szCs w:val="21"/>
          <w:vertAlign w:val="subscript"/>
        </w:rPr>
        <w:t>1</w:t>
      </w:r>
      <w:r w:rsidR="00061395">
        <w:rPr>
          <w:rFonts w:eastAsiaTheme="minorEastAsia" w:hint="eastAsia"/>
          <w:szCs w:val="21"/>
        </w:rPr>
        <w:t>”</w:t>
      </w:r>
      <w:r w:rsidRPr="00A4633D">
        <w:rPr>
          <w:rFonts w:eastAsiaTheme="minorEastAsia"/>
          <w:szCs w:val="21"/>
        </w:rPr>
        <w:t>或</w:t>
      </w:r>
      <w:r w:rsidR="00061395">
        <w:rPr>
          <w:rFonts w:eastAsiaTheme="minorEastAsia" w:hint="eastAsia"/>
          <w:szCs w:val="21"/>
        </w:rPr>
        <w:t>“</w:t>
      </w:r>
      <w:r w:rsidR="00061395">
        <w:rPr>
          <w:rFonts w:eastAsiaTheme="minorEastAsia" w:hint="eastAsia"/>
          <w:i/>
          <w:szCs w:val="21"/>
        </w:rPr>
        <w:t>R</w:t>
      </w:r>
      <w:r w:rsidR="00061395">
        <w:rPr>
          <w:rFonts w:eastAsiaTheme="minorEastAsia"/>
          <w:szCs w:val="21"/>
          <w:vertAlign w:val="subscript"/>
        </w:rPr>
        <w:t>2</w:t>
      </w:r>
      <w:r w:rsidR="00061395">
        <w:rPr>
          <w:rFonts w:eastAsiaTheme="minorEastAsia" w:hint="eastAsia"/>
          <w:szCs w:val="21"/>
        </w:rPr>
        <w:t>”</w:t>
      </w:r>
      <w:r w:rsidRPr="00A4633D">
        <w:rPr>
          <w:rFonts w:eastAsiaTheme="minorEastAsia"/>
          <w:szCs w:val="21"/>
        </w:rPr>
        <w:t>）</w:t>
      </w:r>
      <w:r w:rsidR="00CE08B4">
        <w:rPr>
          <w:rFonts w:eastAsiaTheme="minorEastAsia"/>
          <w:szCs w:val="21"/>
        </w:rPr>
        <w:t>．</w:t>
      </w:r>
    </w:p>
    <w:p w:rsidR="00A4633D" w:rsidRPr="00061395" w:rsidRDefault="00061395" w:rsidP="00061395">
      <w:pPr>
        <w:ind w:firstLineChars="202" w:firstLine="424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（</w:t>
      </w:r>
      <w:r>
        <w:rPr>
          <w:rFonts w:eastAsiaTheme="minorEastAsia" w:hint="eastAsia"/>
          <w:szCs w:val="21"/>
        </w:rPr>
        <w:t>3</w:t>
      </w:r>
      <w:r>
        <w:rPr>
          <w:rFonts w:eastAsiaTheme="minorEastAsia" w:hint="eastAsia"/>
          <w:szCs w:val="21"/>
        </w:rPr>
        <w:t>）</w:t>
      </w:r>
      <w:r w:rsidR="00A4633D" w:rsidRPr="00061395">
        <w:rPr>
          <w:rFonts w:eastAsiaTheme="minorEastAsia"/>
          <w:szCs w:val="21"/>
        </w:rPr>
        <w:t>按照下列步骤调节此报警系统：</w:t>
      </w:r>
    </w:p>
    <w:p w:rsidR="00A4633D" w:rsidRPr="00061395" w:rsidRDefault="00061395" w:rsidP="00061395">
      <w:pPr>
        <w:ind w:firstLineChars="202" w:firstLine="424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①</w:t>
      </w:r>
      <w:r w:rsidR="00A4633D" w:rsidRPr="00061395">
        <w:rPr>
          <w:rFonts w:eastAsiaTheme="minorEastAsia"/>
          <w:szCs w:val="21"/>
        </w:rPr>
        <w:t>电路接通前，需将电阻箱调到一定的阻值，根据实验要求，这一阻值为</w:t>
      </w:r>
      <w:r w:rsidR="00A4633D" w:rsidRPr="00061395">
        <w:rPr>
          <w:rFonts w:eastAsiaTheme="minorEastAsia"/>
          <w:szCs w:val="21"/>
        </w:rPr>
        <w:t>______Ω</w:t>
      </w:r>
      <w:r w:rsidR="00A4633D" w:rsidRPr="00061395">
        <w:rPr>
          <w:rFonts w:eastAsiaTheme="minorEastAsia"/>
          <w:szCs w:val="21"/>
        </w:rPr>
        <w:t>；滑动变阻器的滑片应置于</w:t>
      </w:r>
      <w:r w:rsidR="00A4633D" w:rsidRPr="00061395">
        <w:rPr>
          <w:rFonts w:eastAsiaTheme="minorEastAsia"/>
          <w:szCs w:val="21"/>
        </w:rPr>
        <w:t>______</w:t>
      </w:r>
      <w:r w:rsidR="00A4633D" w:rsidRPr="00061395">
        <w:rPr>
          <w:rFonts w:eastAsiaTheme="minorEastAsia"/>
          <w:szCs w:val="21"/>
        </w:rPr>
        <w:t>（填</w:t>
      </w:r>
      <w:r>
        <w:rPr>
          <w:rFonts w:eastAsiaTheme="minorEastAsia" w:hint="eastAsia"/>
          <w:szCs w:val="21"/>
        </w:rPr>
        <w:t>“</w:t>
      </w:r>
      <w:r>
        <w:rPr>
          <w:rFonts w:eastAsiaTheme="minorEastAsia" w:hint="eastAsia"/>
          <w:i/>
          <w:szCs w:val="21"/>
        </w:rPr>
        <w:t>a</w:t>
      </w:r>
      <w:r>
        <w:rPr>
          <w:rFonts w:eastAsiaTheme="minorEastAsia" w:hint="eastAsia"/>
          <w:szCs w:val="21"/>
        </w:rPr>
        <w:t>”</w:t>
      </w:r>
      <w:r w:rsidR="00A4633D" w:rsidRPr="00061395">
        <w:rPr>
          <w:rFonts w:eastAsiaTheme="minorEastAsia"/>
          <w:szCs w:val="21"/>
        </w:rPr>
        <w:t>或</w:t>
      </w:r>
      <w:r>
        <w:rPr>
          <w:rFonts w:eastAsiaTheme="minorEastAsia" w:hint="eastAsia"/>
          <w:szCs w:val="21"/>
        </w:rPr>
        <w:t>“</w:t>
      </w:r>
      <w:r>
        <w:rPr>
          <w:rFonts w:eastAsiaTheme="minorEastAsia" w:hint="eastAsia"/>
          <w:i/>
          <w:szCs w:val="21"/>
        </w:rPr>
        <w:t>b</w:t>
      </w:r>
      <w:r>
        <w:rPr>
          <w:rFonts w:eastAsiaTheme="minorEastAsia" w:hint="eastAsia"/>
          <w:szCs w:val="21"/>
        </w:rPr>
        <w:t>”</w:t>
      </w:r>
      <w:r w:rsidR="00A4633D" w:rsidRPr="00061395">
        <w:rPr>
          <w:rFonts w:eastAsiaTheme="minorEastAsia"/>
          <w:szCs w:val="21"/>
        </w:rPr>
        <w:t>）端附近，不能置于另一端的原因是</w:t>
      </w:r>
      <w:r w:rsidR="00A4633D" w:rsidRPr="00061395">
        <w:rPr>
          <w:rFonts w:eastAsiaTheme="minorEastAsia"/>
          <w:szCs w:val="21"/>
        </w:rPr>
        <w:t>______</w:t>
      </w:r>
      <w:r w:rsidR="00CE08B4">
        <w:rPr>
          <w:rFonts w:eastAsiaTheme="minorEastAsia"/>
          <w:szCs w:val="21"/>
        </w:rPr>
        <w:t>．</w:t>
      </w:r>
    </w:p>
    <w:p w:rsidR="00A4633D" w:rsidRPr="00061395" w:rsidRDefault="00061395" w:rsidP="00061395">
      <w:pPr>
        <w:ind w:firstLineChars="202" w:firstLine="424"/>
        <w:rPr>
          <w:rFonts w:eastAsiaTheme="minorEastAsia"/>
          <w:szCs w:val="21"/>
        </w:rPr>
      </w:pPr>
      <w:r>
        <w:rPr>
          <w:rFonts w:ascii="宋体" w:hAnsi="宋体" w:cs="宋体" w:hint="eastAsia"/>
          <w:szCs w:val="21"/>
          <w:lang w:eastAsia="ja-JP"/>
        </w:rPr>
        <w:t>②</w:t>
      </w:r>
      <w:r w:rsidR="00A4633D" w:rsidRPr="00061395">
        <w:rPr>
          <w:rFonts w:eastAsiaTheme="minorEastAsia"/>
          <w:szCs w:val="21"/>
        </w:rPr>
        <w:t>将开关向</w:t>
      </w:r>
      <w:r w:rsidR="00A4633D" w:rsidRPr="00061395">
        <w:rPr>
          <w:rFonts w:eastAsiaTheme="minorEastAsia"/>
          <w:szCs w:val="21"/>
        </w:rPr>
        <w:t>______</w:t>
      </w:r>
      <w:r w:rsidR="00A4633D" w:rsidRPr="00061395">
        <w:rPr>
          <w:rFonts w:eastAsiaTheme="minorEastAsia"/>
          <w:szCs w:val="21"/>
        </w:rPr>
        <w:t>（填</w:t>
      </w:r>
      <w:r>
        <w:rPr>
          <w:rFonts w:eastAsiaTheme="minorEastAsia" w:hint="eastAsia"/>
          <w:szCs w:val="21"/>
        </w:rPr>
        <w:t>“</w:t>
      </w:r>
      <w:r>
        <w:rPr>
          <w:rFonts w:eastAsiaTheme="minorEastAsia" w:hint="eastAsia"/>
          <w:i/>
          <w:szCs w:val="21"/>
        </w:rPr>
        <w:t>c</w:t>
      </w:r>
      <w:r>
        <w:rPr>
          <w:rFonts w:eastAsiaTheme="minorEastAsia" w:hint="eastAsia"/>
          <w:szCs w:val="21"/>
        </w:rPr>
        <w:t>”</w:t>
      </w:r>
      <w:r w:rsidR="00A4633D" w:rsidRPr="00061395">
        <w:rPr>
          <w:rFonts w:eastAsiaTheme="minorEastAsia"/>
          <w:szCs w:val="21"/>
        </w:rPr>
        <w:t>或</w:t>
      </w:r>
      <w:r>
        <w:rPr>
          <w:rFonts w:eastAsiaTheme="minorEastAsia" w:hint="eastAsia"/>
          <w:szCs w:val="21"/>
        </w:rPr>
        <w:t>“</w:t>
      </w:r>
      <w:r>
        <w:rPr>
          <w:rFonts w:eastAsiaTheme="minorEastAsia" w:hint="eastAsia"/>
          <w:i/>
          <w:szCs w:val="21"/>
        </w:rPr>
        <w:t>d</w:t>
      </w:r>
      <w:r>
        <w:rPr>
          <w:rFonts w:eastAsiaTheme="minorEastAsia" w:hint="eastAsia"/>
          <w:szCs w:val="21"/>
        </w:rPr>
        <w:t>”</w:t>
      </w:r>
      <w:r w:rsidR="00A4633D" w:rsidRPr="00061395">
        <w:rPr>
          <w:rFonts w:eastAsiaTheme="minorEastAsia"/>
          <w:szCs w:val="21"/>
        </w:rPr>
        <w:t>）端闭合，缓慢移动滑动变阻器的滑片，直至</w:t>
      </w:r>
      <w:r w:rsidR="00A4633D" w:rsidRPr="00061395">
        <w:rPr>
          <w:rFonts w:eastAsiaTheme="minorEastAsia"/>
          <w:szCs w:val="21"/>
        </w:rPr>
        <w:t>______</w:t>
      </w:r>
      <w:r w:rsidR="00CE08B4">
        <w:rPr>
          <w:rFonts w:eastAsiaTheme="minorEastAsia"/>
          <w:szCs w:val="21"/>
        </w:rPr>
        <w:t>．</w:t>
      </w:r>
    </w:p>
    <w:p w:rsidR="00A4633D" w:rsidRPr="00A4633D" w:rsidRDefault="00A4633D" w:rsidP="00A4633D">
      <w:pPr>
        <w:ind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（</w:t>
      </w:r>
      <w:r w:rsidRPr="00A4633D">
        <w:rPr>
          <w:rFonts w:eastAsiaTheme="minorEastAsia"/>
          <w:szCs w:val="21"/>
        </w:rPr>
        <w:t>4</w:t>
      </w:r>
      <w:r w:rsidRPr="00A4633D">
        <w:rPr>
          <w:rFonts w:eastAsiaTheme="minorEastAsia"/>
          <w:szCs w:val="21"/>
        </w:rPr>
        <w:t>）保持滑动变阻器滑片的位置不变，将开关向另一端闭合，报警系统即可正常使用</w:t>
      </w:r>
      <w:r w:rsidR="00CE08B4">
        <w:rPr>
          <w:rFonts w:eastAsiaTheme="minorEastAsia"/>
          <w:szCs w:val="21"/>
        </w:rPr>
        <w:t>．</w:t>
      </w:r>
    </w:p>
    <w:p w:rsidR="00A4633D" w:rsidRPr="00A4633D" w:rsidRDefault="00A4633D" w:rsidP="00A4633D">
      <w:pPr>
        <w:rPr>
          <w:rFonts w:eastAsiaTheme="minor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061395" w:rsidRDefault="00A4633D" w:rsidP="00A4633D">
      <w:pPr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24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（</w:t>
      </w:r>
      <w:r w:rsidRPr="00A4633D">
        <w:rPr>
          <w:rFonts w:eastAsiaTheme="minorEastAsia"/>
          <w:szCs w:val="21"/>
        </w:rPr>
        <w:t>14</w:t>
      </w:r>
      <w:r w:rsidRPr="00A4633D">
        <w:rPr>
          <w:rFonts w:eastAsiaTheme="minorEastAsia"/>
          <w:szCs w:val="21"/>
        </w:rPr>
        <w:t>分）</w:t>
      </w:r>
    </w:p>
    <w:p w:rsidR="00A4633D" w:rsidRPr="00A4633D" w:rsidRDefault="00B7623E" w:rsidP="00061395">
      <w:pPr>
        <w:ind w:firstLineChars="200" w:firstLine="420"/>
        <w:rPr>
          <w:rFonts w:eastAsiaTheme="minorEastAsia"/>
          <w:szCs w:val="21"/>
        </w:rPr>
      </w:pPr>
      <w:r>
        <w:rPr>
          <w:rFonts w:eastAsiaTheme="minorEastAsia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3ED861CA" wp14:editId="0E2C50B0">
                <wp:simplePos x="0" y="0"/>
                <wp:positionH relativeFrom="margin">
                  <wp:align>right</wp:align>
                </wp:positionH>
                <wp:positionV relativeFrom="paragraph">
                  <wp:posOffset>1035050</wp:posOffset>
                </wp:positionV>
                <wp:extent cx="1405255" cy="573405"/>
                <wp:effectExtent l="0" t="0" r="0" b="0"/>
                <wp:wrapNone/>
                <wp:docPr id="281" name="组合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5255" cy="573405"/>
                          <a:chOff x="2217" y="10006"/>
                          <a:chExt cx="2213" cy="903"/>
                        </a:xfrm>
                      </wpg:grpSpPr>
                      <wps:wsp>
                        <wps:cNvPr id="282" name="AutoShape 254"/>
                        <wps:cNvSpPr>
                          <a:spLocks noChangeArrowheads="1"/>
                        </wps:cNvSpPr>
                        <wps:spPr bwMode="auto">
                          <a:xfrm>
                            <a:off x="2279" y="10242"/>
                            <a:ext cx="2027" cy="54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Oval 255"/>
                        <wps:cNvSpPr>
                          <a:spLocks noChangeArrowheads="1"/>
                        </wps:cNvSpPr>
                        <wps:spPr bwMode="auto">
                          <a:xfrm>
                            <a:off x="3261" y="10178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" name="AutoShape 256"/>
                        <wps:cNvCnPr>
                          <a:cxnSpLocks noChangeShapeType="1"/>
                        </wps:cNvCnPr>
                        <wps:spPr bwMode="auto">
                          <a:xfrm>
                            <a:off x="3330" y="10185"/>
                            <a:ext cx="660" cy="34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Oval 257"/>
                        <wps:cNvSpPr>
                          <a:spLocks noChangeArrowheads="1"/>
                        </wps:cNvSpPr>
                        <wps:spPr bwMode="auto">
                          <a:xfrm>
                            <a:off x="3979" y="10503"/>
                            <a:ext cx="99" cy="9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6" name="AutoShape 258"/>
                        <wps:cNvCnPr>
                          <a:cxnSpLocks noChangeShapeType="1"/>
                        </wps:cNvCnPr>
                        <wps:spPr bwMode="auto">
                          <a:xfrm flipH="1">
                            <a:off x="2604" y="10181"/>
                            <a:ext cx="660" cy="34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Oval 259"/>
                        <wps:cNvSpPr>
                          <a:spLocks noChangeArrowheads="1"/>
                        </wps:cNvSpPr>
                        <wps:spPr bwMode="auto">
                          <a:xfrm flipH="1">
                            <a:off x="2540" y="10489"/>
                            <a:ext cx="99" cy="9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8" name="AutoShape 260"/>
                        <wps:cNvCnPr>
                          <a:cxnSpLocks noChangeShapeType="1"/>
                        </wps:cNvCnPr>
                        <wps:spPr bwMode="auto">
                          <a:xfrm flipV="1">
                            <a:off x="3735" y="10200"/>
                            <a:ext cx="191" cy="28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Text Box 261"/>
                        <wps:cNvSpPr txBox="1">
                          <a:spLocks noChangeArrowheads="1"/>
                        </wps:cNvSpPr>
                        <wps:spPr bwMode="auto">
                          <a:xfrm>
                            <a:off x="3784" y="10006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7623E" w:rsidRPr="008F4F68" w:rsidRDefault="00B7623E" w:rsidP="00B7623E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Freeform 262"/>
                        <wps:cNvSpPr>
                          <a:spLocks/>
                        </wps:cNvSpPr>
                        <wps:spPr bwMode="auto">
                          <a:xfrm>
                            <a:off x="4020" y="10680"/>
                            <a:ext cx="75" cy="90"/>
                          </a:xfrm>
                          <a:custGeom>
                            <a:avLst/>
                            <a:gdLst>
                              <a:gd name="T0" fmla="*/ 75 w 75"/>
                              <a:gd name="T1" fmla="*/ 0 h 90"/>
                              <a:gd name="T2" fmla="*/ 30 w 75"/>
                              <a:gd name="T3" fmla="*/ 45 h 90"/>
                              <a:gd name="T4" fmla="*/ 0 w 75"/>
                              <a:gd name="T5" fmla="*/ 9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5" h="90">
                                <a:moveTo>
                                  <a:pt x="75" y="0"/>
                                </a:moveTo>
                                <a:cubicBezTo>
                                  <a:pt x="60" y="15"/>
                                  <a:pt x="44" y="29"/>
                                  <a:pt x="30" y="45"/>
                                </a:cubicBezTo>
                                <a:cubicBezTo>
                                  <a:pt x="18" y="59"/>
                                  <a:pt x="0" y="90"/>
                                  <a:pt x="0" y="9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Freeform 263"/>
                        <wps:cNvSpPr>
                          <a:spLocks/>
                        </wps:cNvSpPr>
                        <wps:spPr bwMode="auto">
                          <a:xfrm>
                            <a:off x="2460" y="10695"/>
                            <a:ext cx="60" cy="90"/>
                          </a:xfrm>
                          <a:custGeom>
                            <a:avLst/>
                            <a:gdLst>
                              <a:gd name="T0" fmla="*/ 0 w 60"/>
                              <a:gd name="T1" fmla="*/ 0 h 90"/>
                              <a:gd name="T2" fmla="*/ 60 w 60"/>
                              <a:gd name="T3" fmla="*/ 9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0" h="90">
                                <a:moveTo>
                                  <a:pt x="0" y="0"/>
                                </a:moveTo>
                                <a:cubicBezTo>
                                  <a:pt x="20" y="30"/>
                                  <a:pt x="60" y="90"/>
                                  <a:pt x="60" y="9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2" name="Text Box 264"/>
                        <wps:cNvSpPr txBox="1">
                          <a:spLocks noChangeArrowheads="1"/>
                        </wps:cNvSpPr>
                        <wps:spPr bwMode="auto">
                          <a:xfrm>
                            <a:off x="2430" y="10459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7623E" w:rsidRPr="00790007" w:rsidRDefault="00B7623E" w:rsidP="00B7623E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 w:rsidRPr="00790007">
                                <w:rPr>
                                  <w:rFonts w:eastAsia="仿宋"/>
                                  <w:i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3632" y="10451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7623E" w:rsidRPr="00790007" w:rsidRDefault="00B7623E" w:rsidP="00B7623E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 w:rsidRPr="00790007">
                                <w:rPr>
                                  <w:rFonts w:eastAsia="仿宋"/>
                                  <w:i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Text Box 266"/>
                        <wps:cNvSpPr txBox="1">
                          <a:spLocks noChangeArrowheads="1"/>
                        </wps:cNvSpPr>
                        <wps:spPr bwMode="auto">
                          <a:xfrm>
                            <a:off x="3919" y="10318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7623E" w:rsidRPr="008F4F68" w:rsidRDefault="00B7623E" w:rsidP="00B7623E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5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2217" y="10306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7623E" w:rsidRPr="008F4F68" w:rsidRDefault="00B7623E" w:rsidP="00B7623E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D861CA" id="组合 281" o:spid="_x0000_s1238" style="position:absolute;left:0;text-align:left;margin-left:59.45pt;margin-top:81.5pt;width:110.65pt;height:45.15pt;z-index:251666432;mso-position-horizontal:right;mso-position-horizontal-relative:margin" coordorigin="2217,10006" coordsize="2213,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">
                <v:shape id="AutoShape 254" o:spid="_x0000_s1239" type="#_x0000_t5" style="position:absolute;left:2279;top:10242;width:202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Cg6MUA&#10;AADcAAAADwAAAGRycy9kb3ducmV2LnhtbESPQWuDQBSE74H8h+UFegl1rYc02GxCCYSWXko0BLw9&#10;3FcV3bfirtH++24g0OMwM98wu8NsOnGjwTWWFbxEMQji0uqGKwWX/PS8BeE8ssbOMin4JQeH/XKx&#10;w1Tbic90y3wlAoRdigpq7/tUSlfWZNBFticO3o8dDPogh0rqAacAN51M4ngjDTYcFmrs6VhT2Waj&#10;UYBtcf0y+luOedXEH8W4fs1bUuppNb+/gfA0+//wo/2pFSTbBO5nwhGQ+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IKDoxQAAANwAAAAPAAAAAAAAAAAAAAAAAJgCAABkcnMv&#10;ZG93bnJldi54bWxQSwUGAAAAAAQABAD1AAAAigMAAAAA&#10;"/>
                <v:oval id="Oval 255" o:spid="_x0000_s1240" style="position:absolute;left:3261;top:10178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WVv8QA&#10;AADcAAAADwAAAGRycy9kb3ducmV2LnhtbESPQWvCQBSE74X+h+UVvNWNBkXSrCIVwR48NG3vj+wz&#10;Ccm+DdnXGP+9WxB6HGbmGybfTa5TIw2h8WxgMU9AEZfeNlwZ+P46vm5ABUG22HkmAzcKsNs+P+WY&#10;WX/lTxoLqVSEcMjQQC3SZ1qHsiaHYe574uhd/OBQohwqbQe8Rrjr9DJJ1tphw3Ghxp7eayrb4tcZ&#10;OFT7Yj3qVFbp5XCSVftz/kgXxsxepv0bKKFJ/sOP9skaWG5S+DsTj4D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Flb/EAAAA3AAAAA8AAAAAAAAAAAAAAAAAmAIAAGRycy9k&#10;b3ducmV2LnhtbFBLBQYAAAAABAAEAPUAAACJAwAAAAA=&#10;"/>
                <v:shape id="AutoShape 256" o:spid="_x0000_s1241" type="#_x0000_t32" style="position:absolute;left:3330;top:10185;width:660;height:3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Xm5sUAAADcAAAADwAAAGRycy9kb3ducmV2LnhtbESPT2sCMRTE7wW/Q3hCL0WzShVZjbIt&#10;CLXgwX/35+Z1E7p52W6ibr99UxA8DjPzG2ax6lwtrtQG61nBaJiBIC69tlwpOB7WgxmIEJE11p5J&#10;wS8FWC17TwvMtb/xjq77WIkE4ZCjAhNjk0sZSkMOw9A3xMn78q3DmGRbSd3iLcFdLcdZNpUOLacF&#10;gw29Gyq/9xenYLsZvRVnYzefux+7nayL+lK9nJR67nfFHESkLj7C9/aHVjCevcL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Xm5sUAAADcAAAADwAAAAAAAAAA&#10;AAAAAAChAgAAZHJzL2Rvd25yZXYueG1sUEsFBgAAAAAEAAQA+QAAAJMDAAAAAA==&#10;"/>
                <v:oval id="Oval 257" o:spid="_x0000_s1242" style="position:absolute;left:3979;top:10503;width:99;height: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CoUMQA&#10;AADcAAAADwAAAGRycy9kb3ducmV2LnhtbESPQWvCQBSE7wX/w/KE3upGQ0RSV5FKwR48mLb3R/aZ&#10;BLNvQ/Y1xn/vFgSPw8x8w6y3o2vVQH1oPBuYzxJQxKW3DVcGfr4/31aggiBbbD2TgRsF2G4mL2vM&#10;rb/yiYZCKhUhHHI0UIt0udahrMlhmPmOOHpn3zuUKPtK2x6vEe5avUiSpXbYcFyosaOPmspL8ecM&#10;7KtdsRx0Kll63h8ku/wev9K5Ma/TcfcOSmiUZ/jRPlgDi1UG/2fiEdCb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gqFDEAAAA3AAAAA8AAAAAAAAAAAAAAAAAmAIAAGRycy9k&#10;b3ducmV2LnhtbFBLBQYAAAAABAAEAPUAAACJAwAAAAA=&#10;"/>
                <v:shape id="AutoShape 258" o:spid="_x0000_s1243" type="#_x0000_t32" style="position:absolute;left:2604;top:10181;width:660;height:34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pdYcQAAADcAAAADwAAAGRycy9kb3ducmV2LnhtbESPQYvCMBSE7wv+h/AEL4um9SClGmUR&#10;BPEgrPbg8ZG8bcs2L90k1vrvzcLCHoeZ+YbZ7EbbiYF8aB0ryBcZCGLtTMu1gup6mBcgQkQ22Dkm&#10;BU8KsNtO3jZYGvfgTxousRYJwqFEBU2MfSll0A1ZDAvXEyfvy3mLMUlfS+PxkeC2k8ssW0mLLaeF&#10;BnvaN6S/L3eroD1V52p4/4leF6f85vNwvXVaqdl0/FiDiDTG//Bf+2gULIsV/J5JR0Bu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2l1hxAAAANwAAAAPAAAAAAAAAAAA&#10;AAAAAKECAABkcnMvZG93bnJldi54bWxQSwUGAAAAAAQABAD5AAAAkgMAAAAA&#10;"/>
                <v:oval id="Oval 259" o:spid="_x0000_s1244" style="position:absolute;left:2540;top:10489;width:99;height:99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Y4p8IA&#10;AADcAAAADwAAAGRycy9kb3ducmV2LnhtbESPT4vCMBTE7wt+h/AEb2uqwirVKCIsVLysfy7eXptn&#10;G2xeSpPV+u2NIHgcZuY3zGLV2VrcqPXGsYLRMAFBXDhtuFRwOv5+z0D4gKyxdkwKHuRhtex9LTDV&#10;7s57uh1CKSKEfYoKqhCaVEpfVGTRD11DHL2Lay2GKNtS6hbvEW5rOU6SH2nRcFyosKFNRcX18G8V&#10;bP+2Fik3O5tPsmyfnHcGL7lSg363noMI1IVP+N3OtILxbAqvM/EI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pjinwgAAANwAAAAPAAAAAAAAAAAAAAAAAJgCAABkcnMvZG93&#10;bnJldi54bWxQSwUGAAAAAAQABAD1AAAAhwMAAAAA&#10;"/>
                <v:shape id="AutoShape 260" o:spid="_x0000_s1245" type="#_x0000_t32" style="position:absolute;left:3735;top:10200;width:191;height:2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6W0PMEAAADcAAAADwAAAGRycy9kb3ducmV2LnhtbERPy4rCMBTdD/gP4QpuBk3HxSDVKKIU&#10;3bjw8QGX5tpWm5uYZGpnvt4sBlweznux6k0rOvKhsazga5KBIC6tbrhScDkX4xmIEJE1tpZJwS8F&#10;WC0HHwvMtX3ykbpTrEQK4ZCjgjpGl0sZypoMhol1xIm7Wm8wJugrqT0+U7hp5TTLvqXBhlNDjY42&#10;NZX3049RUET/2Nxuh/vO/m2LQ3Dy0+07pUbDfj0HEamPb/G/e68VTGdpbTqTjoBc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pbQ8wQAAANwAAAAPAAAAAAAAAAAAAAAA&#10;AKECAABkcnMvZG93bnJldi54bWxQSwUGAAAAAAQABAD5AAAAjwMAAAAA&#10;">
                  <v:stroke endarrow="classic"/>
                </v:shape>
                <v:shape id="Text Box 261" o:spid="_x0000_s1246" type="#_x0000_t202" style="position:absolute;left:3784;top:10006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zUW8MA&#10;AADc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3D8QR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zUW8MAAADcAAAADwAAAAAAAAAAAAAAAACYAgAAZHJzL2Rv&#10;d25yZXYueG1sUEsFBgAAAAAEAAQA9QAAAIgDAAAAAA==&#10;" filled="f" stroked="f">
                  <v:textbox>
                    <w:txbxContent>
                      <w:p w:rsidR="00B7623E" w:rsidRPr="008F4F68" w:rsidRDefault="00B7623E" w:rsidP="00B7623E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Freeform 262" o:spid="_x0000_s1247" style="position:absolute;left:4020;top:10680;width:75;height:90;visibility:visible;mso-wrap-style:square;v-text-anchor:top" coordsize="7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QwK8AA&#10;AADcAAAADwAAAGRycy9kb3ducmV2LnhtbERPTYvCMBC9C/6HMII3TdW6u9amIsKC7M3qYY9DM6bF&#10;ZlKaqN1/bw7CHh/vO98NthUP6n3jWMFinoAgrpxu2Ci4nL9nXyB8QNbYOiYFf+RhV4xHOWbaPflE&#10;jzIYEUPYZ6igDqHLpPRVTRb93HXEkbu63mKIsDdS9/iM4baVyyT5kBYbjg01dnSoqbqVd6vg52bo&#10;/Knvp2OamHV6KX/XK5MqNZ0M+y2IQEP4F7/dR61guYnz45l4BGT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YQwK8AAAADcAAAADwAAAAAAAAAAAAAAAACYAgAAZHJzL2Rvd25y&#10;ZXYueG1sUEsFBgAAAAAEAAQA9QAAAIUDAAAAAA==&#10;" path="m75,c60,15,44,29,30,45,18,59,,90,,90e" filled="f">
                  <v:path arrowok="t" o:connecttype="custom" o:connectlocs="75,0;30,45;0,90" o:connectangles="0,0,0"/>
                </v:shape>
                <v:shape id="Freeform 263" o:spid="_x0000_s1248" style="position:absolute;left:2460;top:10695;width:60;height:90;visibility:visible;mso-wrap-style:square;v-text-anchor:top" coordsize="6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q6a8UA&#10;AADcAAAADwAAAGRycy9kb3ducmV2LnhtbESPQWuDQBSE74X8h+UFemvWJFCsySpJIaU9adJcvD3c&#10;F5W4b8Xdqv333UKhx2FmvmH22Ww6MdLgWssK1qsIBHFldcu1guvn6SkG4Tyyxs4yKfgmB1m6eNhj&#10;ou3EZxovvhYBwi5BBY33fSKlqxoy6Fa2Jw7ezQ4GfZBDLfWAU4CbTm6i6FkabDksNNjTa0PV/fJl&#10;FJTlsT+VvpjyfPuxrQrr5vNbrNTjcj7sQHia/X/4r/2uFWxe1vB7JhwBmf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qrprxQAAANwAAAAPAAAAAAAAAAAAAAAAAJgCAABkcnMv&#10;ZG93bnJldi54bWxQSwUGAAAAAAQABAD1AAAAigMAAAAA&#10;" path="m,c20,30,60,90,60,90e" filled="f">
                  <v:path arrowok="t" o:connecttype="custom" o:connectlocs="0,0;60,90" o:connectangles="0,0"/>
                </v:shape>
                <v:shape id="Text Box 264" o:spid="_x0000_s1249" type="#_x0000_t202" style="position:absolute;left:2430;top:10459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HQ98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nSZ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h0PfEAAAA3AAAAA8AAAAAAAAAAAAAAAAAmAIAAGRycy9k&#10;b3ducmV2LnhtbFBLBQYAAAAABAAEAPUAAACJAwAAAAA=&#10;" filled="f" stroked="f">
                  <v:textbox>
                    <w:txbxContent>
                      <w:p w:rsidR="00B7623E" w:rsidRPr="00790007" w:rsidRDefault="00B7623E" w:rsidP="00B7623E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 w:rsidRPr="00790007">
                          <w:rPr>
                            <w:rFonts w:eastAsia="仿宋"/>
                            <w:i/>
                          </w:rPr>
                          <w:t>θ</w:t>
                        </w:r>
                      </w:p>
                    </w:txbxContent>
                  </v:textbox>
                </v:shape>
                <v:shape id="Text Box 265" o:spid="_x0000_s1250" type="#_x0000_t202" style="position:absolute;left:3632;top:10451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11b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Gcj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tdWzEAAAA3AAAAA8AAAAAAAAAAAAAAAAAmAIAAGRycy9k&#10;b3ducmV2LnhtbFBLBQYAAAAABAAEAPUAAACJAwAAAAA=&#10;" filled="f" stroked="f">
                  <v:textbox>
                    <w:txbxContent>
                      <w:p w:rsidR="00B7623E" w:rsidRPr="00790007" w:rsidRDefault="00B7623E" w:rsidP="00B7623E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 w:rsidRPr="00790007">
                          <w:rPr>
                            <w:rFonts w:eastAsia="仿宋"/>
                            <w:i/>
                          </w:rPr>
                          <w:t>θ</w:t>
                        </w:r>
                      </w:p>
                    </w:txbxContent>
                  </v:textbox>
                </v:shape>
                <v:shape id="Text Box 266" o:spid="_x0000_s1251" type="#_x0000_t202" style="position:absolute;left:3919;top:10318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TtGM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Z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E7RjEAAAA3AAAAA8AAAAAAAAAAAAAAAAAmAIAAGRycy9k&#10;b3ducmV2LnhtbFBLBQYAAAAABAAEAPUAAACJAwAAAAA=&#10;" filled="f" stroked="f">
                  <v:textbox>
                    <w:txbxContent>
                      <w:p w:rsidR="00B7623E" w:rsidRPr="008F4F68" w:rsidRDefault="00B7623E" w:rsidP="00B7623E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67" o:spid="_x0000_s1252" type="#_x0000_t202" style="position:absolute;left:2217;top:10306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    <v:textbox>
                    <w:txbxContent>
                      <w:p w:rsidR="00B7623E" w:rsidRPr="008F4F68" w:rsidRDefault="00B7623E" w:rsidP="00B7623E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A4633D" w:rsidRPr="00A4633D">
        <w:rPr>
          <w:rFonts w:eastAsiaTheme="minorEastAsia"/>
          <w:szCs w:val="21"/>
        </w:rPr>
        <w:t>如图，两固定的绝缘斜面倾角均为</w:t>
      </w:r>
      <w:r w:rsidR="00A4633D" w:rsidRPr="00A4633D">
        <w:rPr>
          <w:rFonts w:eastAsiaTheme="minorEastAsia"/>
          <w:i/>
          <w:szCs w:val="21"/>
        </w:rPr>
        <w:t>θ</w:t>
      </w:r>
      <w:r w:rsidR="00A4633D" w:rsidRPr="00A4633D">
        <w:rPr>
          <w:rFonts w:eastAsiaTheme="minorEastAsia"/>
          <w:szCs w:val="21"/>
        </w:rPr>
        <w:t>，上沿相连</w:t>
      </w:r>
      <w:r w:rsidR="00CE08B4">
        <w:rPr>
          <w:rFonts w:eastAsiaTheme="minorEastAsia"/>
          <w:szCs w:val="21"/>
        </w:rPr>
        <w:t>．</w:t>
      </w:r>
      <w:r w:rsidR="00A4633D" w:rsidRPr="00A4633D">
        <w:rPr>
          <w:rFonts w:eastAsiaTheme="minorEastAsia"/>
          <w:szCs w:val="21"/>
        </w:rPr>
        <w:t>两细金属棒</w:t>
      </w:r>
      <w:r w:rsidR="00A4633D" w:rsidRPr="00061395">
        <w:rPr>
          <w:rFonts w:eastAsiaTheme="minorEastAsia"/>
          <w:i/>
          <w:szCs w:val="21"/>
        </w:rPr>
        <w:t>ab</w:t>
      </w:r>
      <w:r w:rsidR="00A4633D" w:rsidRPr="00A4633D">
        <w:rPr>
          <w:rFonts w:eastAsiaTheme="minorEastAsia"/>
          <w:szCs w:val="21"/>
        </w:rPr>
        <w:t>（仅标出</w:t>
      </w:r>
      <w:r w:rsidR="00A4633D" w:rsidRPr="00061395">
        <w:rPr>
          <w:rFonts w:eastAsiaTheme="minorEastAsia"/>
          <w:i/>
          <w:szCs w:val="21"/>
        </w:rPr>
        <w:t>a</w:t>
      </w:r>
      <w:r w:rsidR="00A4633D" w:rsidRPr="00A4633D">
        <w:rPr>
          <w:rFonts w:eastAsiaTheme="minorEastAsia"/>
          <w:szCs w:val="21"/>
        </w:rPr>
        <w:t>端）和</w:t>
      </w:r>
      <w:r w:rsidR="00A4633D" w:rsidRPr="00061395">
        <w:rPr>
          <w:rFonts w:eastAsiaTheme="minorEastAsia"/>
          <w:i/>
          <w:szCs w:val="21"/>
        </w:rPr>
        <w:t>cd</w:t>
      </w:r>
      <w:r w:rsidR="00A4633D" w:rsidRPr="00A4633D">
        <w:rPr>
          <w:rFonts w:eastAsiaTheme="minorEastAsia"/>
          <w:szCs w:val="21"/>
        </w:rPr>
        <w:t>（仅标出</w:t>
      </w:r>
      <w:r w:rsidR="00A4633D" w:rsidRPr="00061395">
        <w:rPr>
          <w:rFonts w:eastAsiaTheme="minorEastAsia"/>
          <w:i/>
          <w:szCs w:val="21"/>
        </w:rPr>
        <w:t>c</w:t>
      </w:r>
      <w:r w:rsidR="00A4633D" w:rsidRPr="00A4633D">
        <w:rPr>
          <w:rFonts w:eastAsiaTheme="minorEastAsia"/>
          <w:szCs w:val="21"/>
        </w:rPr>
        <w:t>端）长度均为</w:t>
      </w:r>
      <w:r w:rsidR="00A4633D" w:rsidRPr="00A4633D">
        <w:rPr>
          <w:rFonts w:eastAsiaTheme="minorEastAsia"/>
          <w:i/>
          <w:szCs w:val="21"/>
        </w:rPr>
        <w:t>L</w:t>
      </w:r>
      <w:r w:rsidR="00A4633D" w:rsidRPr="00A4633D">
        <w:rPr>
          <w:rFonts w:eastAsiaTheme="minorEastAsia"/>
          <w:szCs w:val="21"/>
        </w:rPr>
        <w:t>，质量分别为</w:t>
      </w:r>
      <w:r w:rsidR="00A4633D" w:rsidRPr="00A4633D">
        <w:rPr>
          <w:rFonts w:eastAsiaTheme="minorEastAsia"/>
          <w:szCs w:val="21"/>
        </w:rPr>
        <w:t>2</w:t>
      </w:r>
      <w:r w:rsidR="00A4633D" w:rsidRPr="00A4633D">
        <w:rPr>
          <w:rFonts w:eastAsiaTheme="minorEastAsia"/>
          <w:i/>
          <w:szCs w:val="21"/>
        </w:rPr>
        <w:t>m</w:t>
      </w:r>
      <w:r w:rsidR="00A4633D" w:rsidRPr="00A4633D">
        <w:rPr>
          <w:rFonts w:eastAsiaTheme="minorEastAsia"/>
          <w:szCs w:val="21"/>
        </w:rPr>
        <w:t>和</w:t>
      </w:r>
      <w:r w:rsidR="00A4633D" w:rsidRPr="00A4633D">
        <w:rPr>
          <w:rFonts w:eastAsiaTheme="minorEastAsia"/>
          <w:i/>
          <w:szCs w:val="21"/>
        </w:rPr>
        <w:t>m</w:t>
      </w:r>
      <w:r w:rsidR="00A4633D" w:rsidRPr="00A4633D">
        <w:rPr>
          <w:rFonts w:eastAsiaTheme="minorEastAsia"/>
          <w:szCs w:val="21"/>
        </w:rPr>
        <w:t>；用两根不可伸长的柔软导线将它们连成闭合回路</w:t>
      </w:r>
      <w:r w:rsidR="00A4633D" w:rsidRPr="00061395">
        <w:rPr>
          <w:rFonts w:eastAsiaTheme="minorEastAsia"/>
          <w:i/>
          <w:szCs w:val="21"/>
        </w:rPr>
        <w:t>abdca</w:t>
      </w:r>
      <w:r w:rsidR="00A4633D" w:rsidRPr="00A4633D">
        <w:rPr>
          <w:rFonts w:eastAsiaTheme="minorEastAsia"/>
          <w:szCs w:val="21"/>
        </w:rPr>
        <w:t>，并通过固定在斜面上沿的两光滑绝缘小定滑轮跨放在斜面上，使两金属棒水平</w:t>
      </w:r>
      <w:r w:rsidR="00CE08B4">
        <w:rPr>
          <w:rFonts w:eastAsiaTheme="minorEastAsia"/>
          <w:szCs w:val="21"/>
        </w:rPr>
        <w:t>．</w:t>
      </w:r>
      <w:r w:rsidR="00A4633D" w:rsidRPr="00A4633D">
        <w:rPr>
          <w:rFonts w:eastAsiaTheme="minorEastAsia"/>
          <w:szCs w:val="21"/>
        </w:rPr>
        <w:t>右斜面上存在匀强磁场，磁感应强度大小为</w:t>
      </w:r>
      <w:r w:rsidR="00A4633D" w:rsidRPr="00A4633D">
        <w:rPr>
          <w:rFonts w:eastAsiaTheme="minorEastAsia"/>
          <w:i/>
          <w:szCs w:val="21"/>
        </w:rPr>
        <w:t>B</w:t>
      </w:r>
      <w:r w:rsidR="00A4633D" w:rsidRPr="00A4633D">
        <w:rPr>
          <w:rFonts w:eastAsiaTheme="minorEastAsia"/>
          <w:szCs w:val="21"/>
        </w:rPr>
        <w:t>，方向垂直于斜面向上，已知两根导线刚好不在磁场中，回路电阻为</w:t>
      </w:r>
      <w:r w:rsidR="00A4633D" w:rsidRPr="00A4633D">
        <w:rPr>
          <w:rFonts w:eastAsiaTheme="minorEastAsia"/>
          <w:i/>
          <w:szCs w:val="21"/>
        </w:rPr>
        <w:t>R</w:t>
      </w:r>
      <w:r w:rsidR="00A4633D" w:rsidRPr="00A4633D">
        <w:rPr>
          <w:rFonts w:eastAsiaTheme="minorEastAsia"/>
          <w:szCs w:val="21"/>
        </w:rPr>
        <w:t>，两金属棒与斜面间的动摩擦因数均为</w:t>
      </w:r>
      <w:r w:rsidR="00A4633D" w:rsidRPr="00A4633D">
        <w:rPr>
          <w:rFonts w:eastAsiaTheme="minorEastAsia"/>
          <w:i/>
          <w:szCs w:val="21"/>
        </w:rPr>
        <w:t>μ</w:t>
      </w:r>
      <w:r w:rsidR="00A4633D" w:rsidRPr="00A4633D">
        <w:rPr>
          <w:rFonts w:eastAsiaTheme="minorEastAsia"/>
          <w:szCs w:val="21"/>
        </w:rPr>
        <w:t>，重力加速度大小为</w:t>
      </w:r>
      <w:r w:rsidR="00A4633D" w:rsidRPr="00A4633D">
        <w:rPr>
          <w:rFonts w:eastAsiaTheme="minorEastAsia"/>
          <w:i/>
          <w:szCs w:val="21"/>
        </w:rPr>
        <w:t>g</w:t>
      </w:r>
      <w:r w:rsidR="00A4633D" w:rsidRPr="00A4633D">
        <w:rPr>
          <w:rFonts w:eastAsiaTheme="minorEastAsia"/>
          <w:szCs w:val="21"/>
        </w:rPr>
        <w:t>，已知金属棒</w:t>
      </w:r>
      <w:r w:rsidR="00A4633D" w:rsidRPr="00061395">
        <w:rPr>
          <w:rFonts w:eastAsiaTheme="minorEastAsia"/>
          <w:i/>
          <w:szCs w:val="21"/>
        </w:rPr>
        <w:t>ab</w:t>
      </w:r>
      <w:r w:rsidR="00A4633D" w:rsidRPr="00A4633D">
        <w:rPr>
          <w:rFonts w:eastAsiaTheme="minorEastAsia"/>
          <w:szCs w:val="21"/>
        </w:rPr>
        <w:t>匀速下滑</w:t>
      </w:r>
      <w:r w:rsidR="00CE08B4">
        <w:rPr>
          <w:rFonts w:eastAsiaTheme="minorEastAsia"/>
          <w:szCs w:val="21"/>
        </w:rPr>
        <w:t>．</w:t>
      </w:r>
      <w:r w:rsidR="00A4633D" w:rsidRPr="00A4633D">
        <w:rPr>
          <w:rFonts w:eastAsiaTheme="minorEastAsia"/>
          <w:szCs w:val="21"/>
        </w:rPr>
        <w:t>求</w:t>
      </w:r>
    </w:p>
    <w:p w:rsidR="00A4633D" w:rsidRPr="00A4633D" w:rsidRDefault="00A4633D" w:rsidP="00061395">
      <w:pPr>
        <w:ind w:firstLineChars="200"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（</w:t>
      </w:r>
      <w:r w:rsidRPr="00A4633D">
        <w:rPr>
          <w:rFonts w:eastAsiaTheme="minorEastAsia"/>
          <w:szCs w:val="21"/>
        </w:rPr>
        <w:t>1</w:t>
      </w:r>
      <w:r w:rsidRPr="00A4633D">
        <w:rPr>
          <w:rFonts w:eastAsiaTheme="minorEastAsia"/>
          <w:szCs w:val="21"/>
        </w:rPr>
        <w:t>）作用在金属棒</w:t>
      </w:r>
      <w:r w:rsidRPr="00061395">
        <w:rPr>
          <w:rFonts w:eastAsiaTheme="minorEastAsia"/>
          <w:i/>
          <w:szCs w:val="21"/>
        </w:rPr>
        <w:t>ab</w:t>
      </w:r>
      <w:r w:rsidRPr="00A4633D">
        <w:rPr>
          <w:rFonts w:eastAsiaTheme="minorEastAsia"/>
          <w:szCs w:val="21"/>
        </w:rPr>
        <w:t>上的安培力的大小；</w:t>
      </w:r>
    </w:p>
    <w:p w:rsidR="00A4633D" w:rsidRPr="00A4633D" w:rsidRDefault="00A4633D" w:rsidP="00061395">
      <w:pPr>
        <w:ind w:firstLineChars="200"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（</w:t>
      </w:r>
      <w:r w:rsidRPr="00A4633D">
        <w:rPr>
          <w:rFonts w:eastAsiaTheme="minorEastAsia"/>
          <w:szCs w:val="21"/>
        </w:rPr>
        <w:t>2</w:t>
      </w:r>
      <w:r w:rsidRPr="00A4633D">
        <w:rPr>
          <w:rFonts w:eastAsiaTheme="minorEastAsia"/>
          <w:szCs w:val="21"/>
        </w:rPr>
        <w:t>）金属棒运动速度的大小</w:t>
      </w:r>
      <w:r w:rsidR="00CE08B4">
        <w:rPr>
          <w:rFonts w:eastAsiaTheme="minorEastAsia"/>
          <w:szCs w:val="21"/>
        </w:rPr>
        <w:t>．</w:t>
      </w:r>
    </w:p>
    <w:p w:rsidR="00A4633D" w:rsidRPr="00A4633D" w:rsidRDefault="00A4633D" w:rsidP="00A4633D">
      <w:pPr>
        <w:rPr>
          <w:rFonts w:eastAsiaTheme="minor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DB44DC" w:rsidRDefault="00DB44DC" w:rsidP="00A4633D">
      <w:pPr>
        <w:rPr>
          <w:rFonts w:eastAsiaTheme="minorEastAsia" w:hint="eastAsia"/>
          <w:szCs w:val="21"/>
        </w:rPr>
      </w:pPr>
    </w:p>
    <w:p w:rsidR="00B7623E" w:rsidRDefault="00B7623E" w:rsidP="00A4633D">
      <w:pPr>
        <w:rPr>
          <w:rFonts w:eastAsiaTheme="minorEastAsia"/>
          <w:szCs w:val="21"/>
        </w:rPr>
      </w:pPr>
    </w:p>
    <w:p w:rsidR="00B7623E" w:rsidRDefault="00A4633D" w:rsidP="00A4633D">
      <w:pPr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lastRenderedPageBreak/>
        <w:t>25</w:t>
      </w:r>
      <w:r w:rsidR="00F05498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（</w:t>
      </w:r>
      <w:r w:rsidRPr="00A4633D">
        <w:rPr>
          <w:rFonts w:eastAsiaTheme="minorEastAsia"/>
          <w:szCs w:val="21"/>
        </w:rPr>
        <w:t>18</w:t>
      </w:r>
      <w:r w:rsidRPr="00A4633D">
        <w:rPr>
          <w:rFonts w:eastAsiaTheme="minorEastAsia"/>
          <w:szCs w:val="21"/>
        </w:rPr>
        <w:t>分）</w:t>
      </w:r>
    </w:p>
    <w:p w:rsidR="00A4633D" w:rsidRPr="00A4633D" w:rsidRDefault="00A4633D" w:rsidP="00B7623E">
      <w:pPr>
        <w:ind w:firstLineChars="200"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如图，一轻弹簧原长为</w:t>
      </w:r>
      <w:r w:rsidRPr="00A4633D">
        <w:rPr>
          <w:rFonts w:eastAsiaTheme="minorEastAsia"/>
          <w:szCs w:val="21"/>
        </w:rPr>
        <w:t>2</w:t>
      </w:r>
      <w:r w:rsidRPr="00A4633D">
        <w:rPr>
          <w:rFonts w:eastAsiaTheme="minorEastAsia"/>
          <w:i/>
          <w:szCs w:val="21"/>
        </w:rPr>
        <w:t>R</w:t>
      </w:r>
      <w:r w:rsidRPr="00A4633D">
        <w:rPr>
          <w:rFonts w:eastAsiaTheme="minorEastAsia"/>
          <w:szCs w:val="21"/>
        </w:rPr>
        <w:t>，其一端固定在倾角为</w:t>
      </w:r>
      <w:r w:rsidRPr="00A4633D">
        <w:rPr>
          <w:rFonts w:eastAsiaTheme="minorEastAsia"/>
          <w:szCs w:val="21"/>
        </w:rPr>
        <w:t>37°</w:t>
      </w:r>
      <w:r w:rsidRPr="00A4633D">
        <w:rPr>
          <w:rFonts w:eastAsiaTheme="minorEastAsia"/>
          <w:szCs w:val="21"/>
        </w:rPr>
        <w:t>的固定直轨道</w:t>
      </w:r>
      <w:r w:rsidRPr="00B7623E">
        <w:rPr>
          <w:rFonts w:eastAsiaTheme="minorEastAsia"/>
          <w:i/>
          <w:szCs w:val="21"/>
        </w:rPr>
        <w:t>AC</w:t>
      </w:r>
      <w:r w:rsidRPr="00A4633D">
        <w:rPr>
          <w:rFonts w:eastAsiaTheme="minorEastAsia"/>
          <w:szCs w:val="21"/>
        </w:rPr>
        <w:t>的底端</w:t>
      </w:r>
      <w:r w:rsidRPr="00B7623E">
        <w:rPr>
          <w:rFonts w:eastAsiaTheme="minorEastAsia"/>
          <w:i/>
          <w:szCs w:val="21"/>
        </w:rPr>
        <w:t>A</w:t>
      </w:r>
      <w:r w:rsidRPr="00A4633D">
        <w:rPr>
          <w:rFonts w:eastAsiaTheme="minorEastAsia"/>
          <w:szCs w:val="21"/>
        </w:rPr>
        <w:t>处，另一端位于直轨道上</w:t>
      </w:r>
      <w:r w:rsidRPr="00B7623E">
        <w:rPr>
          <w:rFonts w:eastAsiaTheme="minorEastAsia"/>
          <w:i/>
          <w:szCs w:val="21"/>
        </w:rPr>
        <w:t>B</w:t>
      </w:r>
      <w:r w:rsidRPr="00A4633D">
        <w:rPr>
          <w:rFonts w:eastAsiaTheme="minorEastAsia"/>
          <w:szCs w:val="21"/>
        </w:rPr>
        <w:t>处，弹簧处于自然状态，直轨道与一半径为</w:t>
      </w:r>
      <m:oMath>
        <m:f>
          <m:fPr>
            <m:ctrlPr>
              <w:rPr>
                <w:rFonts w:ascii="Cambria Math" w:eastAsiaTheme="minorEastAsia" w:hAnsi="Cambria Math"/>
                <w:szCs w:val="21"/>
              </w:rPr>
            </m:ctrlPr>
          </m:fPr>
          <m:num>
            <m:r>
              <w:rPr>
                <w:rFonts w:ascii="Cambria Math" w:eastAsiaTheme="minorEastAsia" w:hAnsi="Cambria Math"/>
                <w:szCs w:val="21"/>
              </w:rPr>
              <m:t>5</m:t>
            </m:r>
          </m:num>
          <m:den>
            <m:r>
              <w:rPr>
                <w:rFonts w:ascii="Cambria Math" w:eastAsiaTheme="minorEastAsia" w:hAnsi="Cambria Math"/>
                <w:szCs w:val="21"/>
              </w:rPr>
              <m:t>6</m:t>
            </m:r>
          </m:den>
        </m:f>
      </m:oMath>
      <w:r w:rsidR="00B80466">
        <w:rPr>
          <w:rFonts w:eastAsiaTheme="minorEastAsia" w:hint="eastAsia"/>
          <w:i/>
          <w:szCs w:val="21"/>
        </w:rPr>
        <w:t>R</w:t>
      </w:r>
      <w:r w:rsidRPr="00A4633D">
        <w:rPr>
          <w:rFonts w:eastAsiaTheme="minorEastAsia"/>
          <w:szCs w:val="21"/>
        </w:rPr>
        <w:t>的光滑圆弧轨道相切于</w:t>
      </w:r>
      <w:r w:rsidRPr="00B7623E">
        <w:rPr>
          <w:rFonts w:eastAsiaTheme="minorEastAsia"/>
          <w:i/>
          <w:szCs w:val="21"/>
        </w:rPr>
        <w:t>C</w:t>
      </w:r>
      <w:r w:rsidRPr="00A4633D">
        <w:rPr>
          <w:rFonts w:eastAsiaTheme="minorEastAsia"/>
          <w:szCs w:val="21"/>
        </w:rPr>
        <w:t>点，</w:t>
      </w:r>
      <w:r w:rsidRPr="00B7623E">
        <w:rPr>
          <w:rFonts w:eastAsiaTheme="minorEastAsia"/>
          <w:i/>
          <w:szCs w:val="21"/>
        </w:rPr>
        <w:t>AC</w:t>
      </w:r>
      <w:r w:rsidR="00B80466">
        <w:rPr>
          <w:rFonts w:eastAsiaTheme="minorEastAsia"/>
          <w:i/>
          <w:szCs w:val="21"/>
        </w:rPr>
        <w:t xml:space="preserve"> </w:t>
      </w:r>
      <w:r w:rsidRPr="00A4633D">
        <w:rPr>
          <w:rFonts w:eastAsiaTheme="minorEastAsia"/>
          <w:szCs w:val="21"/>
        </w:rPr>
        <w:t>=7</w:t>
      </w:r>
      <w:r w:rsidRPr="00A4633D">
        <w:rPr>
          <w:rFonts w:eastAsiaTheme="minorEastAsia"/>
          <w:i/>
          <w:szCs w:val="21"/>
        </w:rPr>
        <w:t>R</w:t>
      </w:r>
      <w:r w:rsidRPr="00A4633D">
        <w:rPr>
          <w:rFonts w:eastAsiaTheme="minorEastAsia"/>
          <w:szCs w:val="21"/>
        </w:rPr>
        <w:t>，</w:t>
      </w:r>
      <w:r w:rsidRPr="00B7623E">
        <w:rPr>
          <w:rFonts w:eastAsiaTheme="minorEastAsia"/>
          <w:i/>
          <w:szCs w:val="21"/>
        </w:rPr>
        <w:t>A</w:t>
      </w:r>
      <w:r w:rsidRPr="00A4633D">
        <w:rPr>
          <w:rFonts w:eastAsiaTheme="minorEastAsia"/>
          <w:szCs w:val="21"/>
        </w:rPr>
        <w:t>、</w:t>
      </w:r>
      <w:r w:rsidRPr="00B7623E">
        <w:rPr>
          <w:rFonts w:eastAsiaTheme="minorEastAsia"/>
          <w:i/>
          <w:szCs w:val="21"/>
        </w:rPr>
        <w:t>B</w:t>
      </w:r>
      <w:r w:rsidRPr="00A4633D">
        <w:rPr>
          <w:rFonts w:eastAsiaTheme="minorEastAsia"/>
          <w:szCs w:val="21"/>
        </w:rPr>
        <w:t>、</w:t>
      </w:r>
      <w:r w:rsidRPr="00B7623E">
        <w:rPr>
          <w:rFonts w:eastAsiaTheme="minorEastAsia"/>
          <w:i/>
          <w:szCs w:val="21"/>
        </w:rPr>
        <w:t>C</w:t>
      </w:r>
      <w:r w:rsidRPr="00A4633D">
        <w:rPr>
          <w:rFonts w:eastAsiaTheme="minorEastAsia"/>
          <w:szCs w:val="21"/>
        </w:rPr>
        <w:t>、</w:t>
      </w:r>
      <w:r w:rsidRPr="00B7623E">
        <w:rPr>
          <w:rFonts w:eastAsiaTheme="minorEastAsia"/>
          <w:i/>
          <w:szCs w:val="21"/>
        </w:rPr>
        <w:t>D</w:t>
      </w:r>
      <w:r w:rsidRPr="00A4633D">
        <w:rPr>
          <w:rFonts w:eastAsiaTheme="minorEastAsia"/>
          <w:szCs w:val="21"/>
        </w:rPr>
        <w:t>均在同一竖直面内</w:t>
      </w:r>
      <w:r w:rsidR="00CE08B4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质量为</w:t>
      </w:r>
      <w:r w:rsidRPr="00A4633D">
        <w:rPr>
          <w:rFonts w:eastAsiaTheme="minorEastAsia"/>
          <w:i/>
          <w:szCs w:val="21"/>
        </w:rPr>
        <w:t>m</w:t>
      </w:r>
      <w:r w:rsidRPr="00A4633D">
        <w:rPr>
          <w:rFonts w:eastAsiaTheme="minorEastAsia"/>
          <w:szCs w:val="21"/>
        </w:rPr>
        <w:t>的小物块</w:t>
      </w:r>
      <w:r w:rsidRPr="00B7623E">
        <w:rPr>
          <w:rFonts w:eastAsiaTheme="minorEastAsia"/>
          <w:i/>
          <w:szCs w:val="21"/>
        </w:rPr>
        <w:t>P</w:t>
      </w:r>
      <w:r w:rsidRPr="00A4633D">
        <w:rPr>
          <w:rFonts w:eastAsiaTheme="minorEastAsia"/>
          <w:szCs w:val="21"/>
        </w:rPr>
        <w:t>自</w:t>
      </w:r>
      <w:r w:rsidRPr="00B7623E">
        <w:rPr>
          <w:rFonts w:eastAsiaTheme="minorEastAsia"/>
          <w:i/>
          <w:szCs w:val="21"/>
        </w:rPr>
        <w:t>C</w:t>
      </w:r>
      <w:r w:rsidRPr="00A4633D">
        <w:rPr>
          <w:rFonts w:eastAsiaTheme="minorEastAsia"/>
          <w:szCs w:val="21"/>
        </w:rPr>
        <w:t>点由静止开始下滑，最低到达</w:t>
      </w:r>
      <w:r w:rsidRPr="00A4633D">
        <w:rPr>
          <w:rFonts w:eastAsiaTheme="minorEastAsia"/>
          <w:szCs w:val="21"/>
        </w:rPr>
        <w:t>E</w:t>
      </w:r>
      <w:r w:rsidRPr="00A4633D">
        <w:rPr>
          <w:rFonts w:eastAsiaTheme="minorEastAsia"/>
          <w:szCs w:val="21"/>
        </w:rPr>
        <w:t>点（未画出），随后</w:t>
      </w:r>
      <w:r w:rsidRPr="002D65DA">
        <w:rPr>
          <w:rFonts w:eastAsiaTheme="minorEastAsia"/>
          <w:i/>
          <w:szCs w:val="21"/>
        </w:rPr>
        <w:t>P</w:t>
      </w:r>
      <w:r w:rsidRPr="00A4633D">
        <w:rPr>
          <w:rFonts w:eastAsiaTheme="minorEastAsia"/>
          <w:szCs w:val="21"/>
        </w:rPr>
        <w:t>沿轨道被弹回，最高点到达</w:t>
      </w:r>
      <w:r w:rsidRPr="00B7623E">
        <w:rPr>
          <w:rFonts w:eastAsiaTheme="minorEastAsia"/>
          <w:i/>
          <w:szCs w:val="21"/>
        </w:rPr>
        <w:t>F</w:t>
      </w:r>
      <w:r w:rsidRPr="00A4633D">
        <w:rPr>
          <w:rFonts w:eastAsiaTheme="minorEastAsia"/>
          <w:szCs w:val="21"/>
        </w:rPr>
        <w:t>点，</w:t>
      </w:r>
      <w:r w:rsidRPr="00B7623E">
        <w:rPr>
          <w:rFonts w:eastAsiaTheme="minorEastAsia"/>
          <w:i/>
          <w:szCs w:val="21"/>
        </w:rPr>
        <w:t>AF</w:t>
      </w:r>
      <w:r w:rsidR="00B7623E">
        <w:rPr>
          <w:rFonts w:eastAsiaTheme="minorEastAsia"/>
          <w:szCs w:val="21"/>
        </w:rPr>
        <w:t xml:space="preserve"> </w:t>
      </w:r>
      <w:r w:rsidRPr="00A4633D">
        <w:rPr>
          <w:rFonts w:eastAsiaTheme="minorEastAsia"/>
          <w:szCs w:val="21"/>
        </w:rPr>
        <w:t>=</w:t>
      </w:r>
      <w:r w:rsidR="00B7623E">
        <w:rPr>
          <w:rFonts w:eastAsiaTheme="minorEastAsia"/>
          <w:szCs w:val="21"/>
        </w:rPr>
        <w:t xml:space="preserve"> </w:t>
      </w:r>
      <w:r w:rsidRPr="00A4633D">
        <w:rPr>
          <w:rFonts w:eastAsiaTheme="minorEastAsia"/>
          <w:szCs w:val="21"/>
        </w:rPr>
        <w:t>4</w:t>
      </w:r>
      <w:r w:rsidRPr="00A4633D">
        <w:rPr>
          <w:rFonts w:eastAsiaTheme="minorEastAsia"/>
          <w:i/>
          <w:szCs w:val="21"/>
        </w:rPr>
        <w:t>R</w:t>
      </w:r>
      <w:r w:rsidRPr="00A4633D">
        <w:rPr>
          <w:rFonts w:eastAsiaTheme="minorEastAsia"/>
          <w:szCs w:val="21"/>
        </w:rPr>
        <w:t>，已知</w:t>
      </w:r>
      <w:r w:rsidRPr="002D65DA">
        <w:rPr>
          <w:rFonts w:eastAsiaTheme="minorEastAsia"/>
          <w:i/>
          <w:szCs w:val="21"/>
        </w:rPr>
        <w:t>P</w:t>
      </w:r>
      <w:r w:rsidRPr="00A4633D">
        <w:rPr>
          <w:rFonts w:eastAsiaTheme="minorEastAsia"/>
          <w:szCs w:val="21"/>
        </w:rPr>
        <w:t>与直轨道间的动摩擦因数</w:t>
      </w:r>
      <w:r w:rsidR="002D65DA" w:rsidRPr="002D65DA">
        <w:rPr>
          <w:rFonts w:eastAsiaTheme="minorEastAsia"/>
          <w:i/>
          <w:szCs w:val="21"/>
        </w:rPr>
        <w:t>μ</w:t>
      </w:r>
      <w:r w:rsidR="002D65DA">
        <w:rPr>
          <w:rFonts w:eastAsiaTheme="minorEastAsia"/>
          <w:szCs w:val="21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szCs w:val="21"/>
              </w:rPr>
            </m:ctrlPr>
          </m:fPr>
          <m:num>
            <m:r>
              <w:rPr>
                <w:rFonts w:ascii="Cambria Math" w:eastAsiaTheme="minorEastAsia" w:hAnsi="Cambria Math"/>
                <w:szCs w:val="21"/>
              </w:rPr>
              <m:t>1</m:t>
            </m:r>
          </m:num>
          <m:den>
            <m:r>
              <w:rPr>
                <w:rFonts w:ascii="Cambria Math" w:eastAsiaTheme="minorEastAsia" w:hAnsi="Cambria Math"/>
                <w:szCs w:val="21"/>
              </w:rPr>
              <m:t>4</m:t>
            </m:r>
          </m:den>
        </m:f>
      </m:oMath>
      <w:r w:rsidR="002D65DA">
        <w:rPr>
          <w:rFonts w:eastAsiaTheme="minorEastAsia"/>
          <w:szCs w:val="21"/>
        </w:rPr>
        <w:t xml:space="preserve"> </w:t>
      </w:r>
      <w:r w:rsidRPr="00A4633D">
        <w:rPr>
          <w:rFonts w:eastAsiaTheme="minorEastAsia"/>
          <w:szCs w:val="21"/>
        </w:rPr>
        <w:t>，重力加速度大小为</w:t>
      </w:r>
      <w:r w:rsidRPr="00A4633D">
        <w:rPr>
          <w:rFonts w:eastAsiaTheme="minorEastAsia"/>
          <w:i/>
          <w:szCs w:val="21"/>
        </w:rPr>
        <w:t>g</w:t>
      </w:r>
      <w:r w:rsidR="00CE08B4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（取</w:t>
      </w:r>
      <w:r w:rsidR="002D65DA">
        <w:rPr>
          <w:rFonts w:eastAsiaTheme="minorEastAsia" w:hint="eastAsia"/>
          <w:szCs w:val="21"/>
        </w:rPr>
        <w:t>sin37</w:t>
      </w:r>
      <w:r w:rsidR="002D65DA" w:rsidRPr="00A4633D">
        <w:rPr>
          <w:rFonts w:eastAsiaTheme="minorEastAsia"/>
          <w:szCs w:val="21"/>
        </w:rPr>
        <w:t>°</w:t>
      </w:r>
      <w:r w:rsidR="002D65DA">
        <w:rPr>
          <w:rFonts w:eastAsiaTheme="minorEastAsia"/>
          <w:szCs w:val="21"/>
        </w:rPr>
        <w:t xml:space="preserve"> = 0.6</w:t>
      </w:r>
      <w:r w:rsidR="002D65DA">
        <w:rPr>
          <w:rFonts w:eastAsiaTheme="minorEastAsia" w:hint="eastAsia"/>
          <w:szCs w:val="21"/>
        </w:rPr>
        <w:t>，</w:t>
      </w:r>
      <w:r w:rsidR="002D65DA">
        <w:rPr>
          <w:rFonts w:eastAsiaTheme="minorEastAsia" w:hint="eastAsia"/>
          <w:szCs w:val="21"/>
        </w:rPr>
        <w:t>cos37</w:t>
      </w:r>
      <w:r w:rsidR="002D65DA" w:rsidRPr="00A4633D">
        <w:rPr>
          <w:rFonts w:eastAsiaTheme="minorEastAsia"/>
          <w:szCs w:val="21"/>
        </w:rPr>
        <w:t>°</w:t>
      </w:r>
      <w:r w:rsidR="002D65DA">
        <w:rPr>
          <w:rFonts w:eastAsiaTheme="minorEastAsia"/>
          <w:szCs w:val="21"/>
        </w:rPr>
        <w:t xml:space="preserve"> = 0.8</w:t>
      </w:r>
      <w:r w:rsidRPr="00A4633D">
        <w:rPr>
          <w:rFonts w:eastAsiaTheme="minorEastAsia"/>
          <w:szCs w:val="21"/>
        </w:rPr>
        <w:t>）</w:t>
      </w:r>
    </w:p>
    <w:p w:rsidR="002D65DA" w:rsidRDefault="00A4633D" w:rsidP="002D65DA">
      <w:pPr>
        <w:ind w:firstLineChars="200"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（</w:t>
      </w:r>
      <w:r w:rsidRPr="00A4633D">
        <w:rPr>
          <w:rFonts w:eastAsiaTheme="minorEastAsia"/>
          <w:szCs w:val="21"/>
        </w:rPr>
        <w:t>1</w:t>
      </w:r>
      <w:r w:rsidRPr="00A4633D">
        <w:rPr>
          <w:rFonts w:eastAsiaTheme="minorEastAsia"/>
          <w:szCs w:val="21"/>
        </w:rPr>
        <w:t>）求</w:t>
      </w:r>
      <w:r w:rsidRPr="002D65DA">
        <w:rPr>
          <w:rFonts w:eastAsiaTheme="minorEastAsia"/>
          <w:i/>
          <w:szCs w:val="21"/>
        </w:rPr>
        <w:t>P</w:t>
      </w:r>
      <w:r w:rsidRPr="00A4633D">
        <w:rPr>
          <w:rFonts w:eastAsiaTheme="minorEastAsia"/>
          <w:szCs w:val="21"/>
        </w:rPr>
        <w:t>第一次运动到</w:t>
      </w:r>
      <w:r w:rsidRPr="002D65DA">
        <w:rPr>
          <w:rFonts w:eastAsiaTheme="minorEastAsia"/>
          <w:i/>
          <w:szCs w:val="21"/>
        </w:rPr>
        <w:t>B</w:t>
      </w:r>
      <w:r w:rsidRPr="00A4633D">
        <w:rPr>
          <w:rFonts w:eastAsiaTheme="minorEastAsia"/>
          <w:szCs w:val="21"/>
        </w:rPr>
        <w:t>点时速度的大小</w:t>
      </w:r>
      <w:r w:rsidR="00CE08B4">
        <w:rPr>
          <w:rFonts w:eastAsiaTheme="minorEastAsia"/>
          <w:szCs w:val="21"/>
        </w:rPr>
        <w:t>．</w:t>
      </w:r>
    </w:p>
    <w:p w:rsidR="002D65DA" w:rsidRDefault="00A4633D" w:rsidP="002D65DA">
      <w:pPr>
        <w:ind w:firstLineChars="200"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（</w:t>
      </w:r>
      <w:r w:rsidRPr="00A4633D">
        <w:rPr>
          <w:rFonts w:eastAsiaTheme="minorEastAsia"/>
          <w:szCs w:val="21"/>
        </w:rPr>
        <w:t>2</w:t>
      </w:r>
      <w:r w:rsidRPr="00A4633D">
        <w:rPr>
          <w:rFonts w:eastAsiaTheme="minorEastAsia"/>
          <w:szCs w:val="21"/>
        </w:rPr>
        <w:t>）求</w:t>
      </w:r>
      <w:r w:rsidRPr="002D65DA">
        <w:rPr>
          <w:rFonts w:eastAsiaTheme="minorEastAsia"/>
          <w:i/>
          <w:szCs w:val="21"/>
        </w:rPr>
        <w:t>P</w:t>
      </w:r>
      <w:r w:rsidRPr="00A4633D">
        <w:rPr>
          <w:rFonts w:eastAsiaTheme="minorEastAsia"/>
          <w:szCs w:val="21"/>
        </w:rPr>
        <w:t>运动到</w:t>
      </w:r>
      <w:r w:rsidR="002D65DA">
        <w:rPr>
          <w:rFonts w:eastAsiaTheme="minorEastAsia" w:hint="eastAsia"/>
          <w:i/>
          <w:szCs w:val="21"/>
        </w:rPr>
        <w:t>E</w:t>
      </w:r>
      <w:r w:rsidRPr="00A4633D">
        <w:rPr>
          <w:rFonts w:eastAsiaTheme="minorEastAsia"/>
          <w:szCs w:val="21"/>
        </w:rPr>
        <w:t>点时弹簧的弹性势能</w:t>
      </w:r>
      <w:r w:rsidR="00CE08B4">
        <w:rPr>
          <w:rFonts w:eastAsiaTheme="minorEastAsia"/>
          <w:szCs w:val="21"/>
        </w:rPr>
        <w:t>．</w:t>
      </w:r>
    </w:p>
    <w:p w:rsidR="00A4633D" w:rsidRPr="00A4633D" w:rsidRDefault="00A4633D" w:rsidP="002D65DA">
      <w:pPr>
        <w:ind w:firstLineChars="200" w:firstLine="420"/>
        <w:rPr>
          <w:rFonts w:eastAsiaTheme="minorEastAsia"/>
          <w:szCs w:val="21"/>
        </w:rPr>
      </w:pPr>
      <w:r w:rsidRPr="00A4633D">
        <w:rPr>
          <w:rFonts w:eastAsiaTheme="minorEastAsia"/>
          <w:szCs w:val="21"/>
        </w:rPr>
        <w:t>（</w:t>
      </w:r>
      <w:r w:rsidRPr="00A4633D">
        <w:rPr>
          <w:rFonts w:eastAsiaTheme="minorEastAsia"/>
          <w:szCs w:val="21"/>
        </w:rPr>
        <w:t>3</w:t>
      </w:r>
      <w:r w:rsidRPr="00A4633D">
        <w:rPr>
          <w:rFonts w:eastAsiaTheme="minorEastAsia"/>
          <w:szCs w:val="21"/>
        </w:rPr>
        <w:t>）改变物块</w:t>
      </w:r>
      <w:r w:rsidRPr="002D65DA">
        <w:rPr>
          <w:rFonts w:eastAsiaTheme="minorEastAsia"/>
          <w:i/>
          <w:szCs w:val="21"/>
        </w:rPr>
        <w:t>P</w:t>
      </w:r>
      <w:r w:rsidRPr="00A4633D">
        <w:rPr>
          <w:rFonts w:eastAsiaTheme="minorEastAsia"/>
          <w:szCs w:val="21"/>
        </w:rPr>
        <w:t>的质量，将</w:t>
      </w:r>
      <w:r w:rsidRPr="002D65DA">
        <w:rPr>
          <w:rFonts w:eastAsiaTheme="minorEastAsia"/>
          <w:i/>
          <w:szCs w:val="21"/>
        </w:rPr>
        <w:t>P</w:t>
      </w:r>
      <w:r w:rsidRPr="00A4633D">
        <w:rPr>
          <w:rFonts w:eastAsiaTheme="minorEastAsia"/>
          <w:szCs w:val="21"/>
        </w:rPr>
        <w:t>推至</w:t>
      </w:r>
      <w:r w:rsidRPr="002D65DA">
        <w:rPr>
          <w:rFonts w:eastAsiaTheme="minorEastAsia"/>
          <w:i/>
          <w:szCs w:val="21"/>
        </w:rPr>
        <w:t>E</w:t>
      </w:r>
      <w:r w:rsidRPr="00A4633D">
        <w:rPr>
          <w:rFonts w:eastAsiaTheme="minorEastAsia"/>
          <w:szCs w:val="21"/>
        </w:rPr>
        <w:t>点，从静止开始释放</w:t>
      </w:r>
      <w:r w:rsidR="00CE08B4">
        <w:rPr>
          <w:rFonts w:eastAsiaTheme="minorEastAsia"/>
          <w:szCs w:val="21"/>
        </w:rPr>
        <w:t>．</w:t>
      </w:r>
      <w:r w:rsidRPr="00A4633D">
        <w:rPr>
          <w:rFonts w:eastAsiaTheme="minorEastAsia"/>
          <w:szCs w:val="21"/>
        </w:rPr>
        <w:t>已知</w:t>
      </w:r>
      <w:r w:rsidRPr="00A4633D">
        <w:rPr>
          <w:rFonts w:eastAsiaTheme="minorEastAsia"/>
          <w:szCs w:val="21"/>
        </w:rPr>
        <w:t>P</w:t>
      </w:r>
      <w:r w:rsidRPr="00A4633D">
        <w:rPr>
          <w:rFonts w:eastAsiaTheme="minorEastAsia"/>
          <w:szCs w:val="21"/>
        </w:rPr>
        <w:t>自圆弧轨道的最高点</w:t>
      </w:r>
      <w:r w:rsidRPr="002D65DA">
        <w:rPr>
          <w:rFonts w:eastAsiaTheme="minorEastAsia"/>
          <w:i/>
          <w:szCs w:val="21"/>
        </w:rPr>
        <w:t>D</w:t>
      </w:r>
      <w:r w:rsidRPr="00A4633D">
        <w:rPr>
          <w:rFonts w:eastAsiaTheme="minorEastAsia"/>
          <w:szCs w:val="21"/>
        </w:rPr>
        <w:t>处水平飞出后，恰好通过</w:t>
      </w:r>
      <w:r w:rsidR="002D65DA">
        <w:rPr>
          <w:rFonts w:eastAsiaTheme="minorEastAsia" w:hint="eastAsia"/>
          <w:i/>
          <w:szCs w:val="21"/>
        </w:rPr>
        <w:t>G</w:t>
      </w:r>
      <w:r w:rsidRPr="00A4633D">
        <w:rPr>
          <w:rFonts w:eastAsiaTheme="minorEastAsia"/>
          <w:szCs w:val="21"/>
        </w:rPr>
        <w:t>点</w:t>
      </w:r>
      <w:r w:rsidR="00CE08B4">
        <w:rPr>
          <w:rFonts w:eastAsiaTheme="minorEastAsia"/>
          <w:szCs w:val="21"/>
        </w:rPr>
        <w:t>．</w:t>
      </w:r>
      <w:r w:rsidR="002D65DA">
        <w:rPr>
          <w:rFonts w:eastAsiaTheme="minorEastAsia" w:hint="eastAsia"/>
          <w:i/>
          <w:szCs w:val="21"/>
        </w:rPr>
        <w:t>G</w:t>
      </w:r>
      <w:r w:rsidRPr="00A4633D">
        <w:rPr>
          <w:rFonts w:eastAsiaTheme="minorEastAsia"/>
          <w:szCs w:val="21"/>
        </w:rPr>
        <w:t>点在</w:t>
      </w:r>
      <w:r w:rsidR="002D65DA">
        <w:rPr>
          <w:rFonts w:eastAsiaTheme="minorEastAsia" w:hint="eastAsia"/>
          <w:i/>
          <w:szCs w:val="21"/>
        </w:rPr>
        <w:t>C</w:t>
      </w:r>
      <w:r w:rsidRPr="00A4633D">
        <w:rPr>
          <w:rFonts w:eastAsiaTheme="minorEastAsia"/>
          <w:szCs w:val="21"/>
        </w:rPr>
        <w:t>点左下方，与</w:t>
      </w:r>
      <w:r w:rsidR="002D65DA">
        <w:rPr>
          <w:rFonts w:eastAsiaTheme="minorEastAsia" w:hint="eastAsia"/>
          <w:i/>
          <w:szCs w:val="21"/>
        </w:rPr>
        <w:t>C</w:t>
      </w:r>
      <w:r w:rsidRPr="00A4633D">
        <w:rPr>
          <w:rFonts w:eastAsiaTheme="minorEastAsia"/>
          <w:szCs w:val="21"/>
        </w:rPr>
        <w:t>点水平相距</w:t>
      </w:r>
      <m:oMath>
        <m:f>
          <m:fPr>
            <m:ctrlPr>
              <w:rPr>
                <w:rFonts w:ascii="Cambria Math" w:eastAsiaTheme="minorEastAsia" w:hAnsi="Cambria Math"/>
                <w:szCs w:val="21"/>
              </w:rPr>
            </m:ctrlPr>
          </m:fPr>
          <m:num>
            <m:r>
              <w:rPr>
                <w:rFonts w:ascii="Cambria Math" w:eastAsiaTheme="minorEastAsia" w:hAnsi="Cambria Math"/>
                <w:szCs w:val="21"/>
              </w:rPr>
              <m:t>7</m:t>
            </m:r>
          </m:num>
          <m:den>
            <m:r>
              <w:rPr>
                <w:rFonts w:ascii="Cambria Math" w:eastAsiaTheme="minorEastAsia" w:hAnsi="Cambria Math"/>
                <w:szCs w:val="21"/>
              </w:rPr>
              <m:t>2</m:t>
            </m:r>
          </m:den>
        </m:f>
      </m:oMath>
      <w:r w:rsidR="002D65DA">
        <w:rPr>
          <w:rFonts w:eastAsiaTheme="minorEastAsia" w:hint="eastAsia"/>
          <w:i/>
          <w:szCs w:val="21"/>
        </w:rPr>
        <w:t>R</w:t>
      </w:r>
      <w:r w:rsidRPr="00A4633D">
        <w:rPr>
          <w:rFonts w:eastAsiaTheme="minorEastAsia"/>
          <w:szCs w:val="21"/>
        </w:rPr>
        <w:t>、竖直相距</w:t>
      </w:r>
      <w:r w:rsidR="002D65DA">
        <w:rPr>
          <w:rFonts w:eastAsiaTheme="minorEastAsia" w:hint="eastAsia"/>
          <w:i/>
          <w:szCs w:val="21"/>
        </w:rPr>
        <w:t>R</w:t>
      </w:r>
      <w:r w:rsidRPr="00A4633D">
        <w:rPr>
          <w:rFonts w:eastAsiaTheme="minorEastAsia"/>
          <w:szCs w:val="21"/>
        </w:rPr>
        <w:t>，求</w:t>
      </w:r>
      <w:r w:rsidR="002D65DA">
        <w:rPr>
          <w:rFonts w:eastAsiaTheme="minorEastAsia" w:hint="eastAsia"/>
          <w:i/>
          <w:szCs w:val="21"/>
        </w:rPr>
        <w:t>P</w:t>
      </w:r>
      <w:r w:rsidRPr="00A4633D">
        <w:rPr>
          <w:rFonts w:eastAsiaTheme="minorEastAsia"/>
          <w:szCs w:val="21"/>
        </w:rPr>
        <w:t>运动到</w:t>
      </w:r>
      <w:r w:rsidR="002D65DA">
        <w:rPr>
          <w:rFonts w:eastAsiaTheme="minorEastAsia" w:hint="eastAsia"/>
          <w:i/>
          <w:szCs w:val="21"/>
        </w:rPr>
        <w:t>D</w:t>
      </w:r>
      <w:r w:rsidRPr="00A4633D">
        <w:rPr>
          <w:rFonts w:eastAsiaTheme="minorEastAsia"/>
          <w:szCs w:val="21"/>
        </w:rPr>
        <w:t>点时速度的大小和改变后</w:t>
      </w:r>
      <w:r w:rsidR="002D65DA">
        <w:rPr>
          <w:rFonts w:eastAsiaTheme="minorEastAsia" w:hint="eastAsia"/>
          <w:i/>
          <w:szCs w:val="21"/>
        </w:rPr>
        <w:t>P</w:t>
      </w:r>
      <w:r w:rsidRPr="00A4633D">
        <w:rPr>
          <w:rFonts w:eastAsiaTheme="minorEastAsia"/>
          <w:szCs w:val="21"/>
        </w:rPr>
        <w:t>的质量</w:t>
      </w:r>
      <w:r w:rsidR="00CE08B4">
        <w:rPr>
          <w:rFonts w:eastAsiaTheme="minorEastAsia"/>
          <w:szCs w:val="21"/>
        </w:rPr>
        <w:t>．</w:t>
      </w:r>
    </w:p>
    <w:p w:rsidR="00A4633D" w:rsidRPr="00A4633D" w:rsidRDefault="009B4EDC" w:rsidP="00A4633D">
      <w:pPr>
        <w:rPr>
          <w:rFonts w:eastAsiaTheme="minorEastAsia"/>
          <w:szCs w:val="21"/>
        </w:rPr>
      </w:pPr>
      <w:r>
        <w:rPr>
          <w:rFonts w:eastAsiaTheme="minor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7F90AEA" wp14:editId="48247EC3">
                <wp:simplePos x="0" y="0"/>
                <wp:positionH relativeFrom="margin">
                  <wp:align>right</wp:align>
                </wp:positionH>
                <wp:positionV relativeFrom="paragraph">
                  <wp:posOffset>6350</wp:posOffset>
                </wp:positionV>
                <wp:extent cx="1384935" cy="1417955"/>
                <wp:effectExtent l="0" t="0" r="0" b="0"/>
                <wp:wrapNone/>
                <wp:docPr id="296" name="组合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4935" cy="1417955"/>
                          <a:chOff x="971" y="9103"/>
                          <a:chExt cx="2181" cy="2233"/>
                        </a:xfrm>
                      </wpg:grpSpPr>
                      <wps:wsp>
                        <wps:cNvPr id="297" name="Text Box 269"/>
                        <wps:cNvSpPr txBox="1">
                          <a:spLocks noChangeArrowheads="1"/>
                        </wps:cNvSpPr>
                        <wps:spPr bwMode="auto">
                          <a:xfrm>
                            <a:off x="1871" y="9449"/>
                            <a:ext cx="894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4EDC" w:rsidRPr="00B0543B" w:rsidRDefault="009B4EDC" w:rsidP="009B4EDC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/>
                                </w:rPr>
                                <w:t>7</w:t>
                              </w:r>
                              <w:r>
                                <w:rPr>
                                  <w:rFonts w:eastAsia="仿宋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eastAsia="仿宋"/>
                                </w:rPr>
                                <w:t>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8" name="AutoShape 270"/>
                        <wps:cNvCnPr>
                          <a:cxnSpLocks noChangeShapeType="1"/>
                        </wps:cNvCnPr>
                        <wps:spPr bwMode="auto">
                          <a:xfrm flipV="1">
                            <a:off x="1200" y="9840"/>
                            <a:ext cx="1575" cy="10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AutoShape 271"/>
                        <wps:cNvCnPr>
                          <a:cxnSpLocks noChangeShapeType="1"/>
                        </wps:cNvCnPr>
                        <wps:spPr bwMode="auto">
                          <a:xfrm>
                            <a:off x="1185" y="10895"/>
                            <a:ext cx="16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AutoShape 272"/>
                        <wps:cNvCnPr>
                          <a:cxnSpLocks noChangeShapeType="1"/>
                        </wps:cNvCnPr>
                        <wps:spPr bwMode="auto">
                          <a:xfrm>
                            <a:off x="1095" y="10753"/>
                            <a:ext cx="82" cy="14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AutoShape 273"/>
                        <wps:cNvCnPr>
                          <a:cxnSpLocks noChangeShapeType="1"/>
                        </wps:cNvCnPr>
                        <wps:spPr bwMode="auto">
                          <a:xfrm>
                            <a:off x="1516" y="10453"/>
                            <a:ext cx="82" cy="14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Freeform 274"/>
                        <wps:cNvSpPr>
                          <a:spLocks/>
                        </wps:cNvSpPr>
                        <wps:spPr bwMode="auto">
                          <a:xfrm rot="-7147189">
                            <a:off x="1260" y="10427"/>
                            <a:ext cx="157" cy="488"/>
                          </a:xfrm>
                          <a:custGeom>
                            <a:avLst/>
                            <a:gdLst>
                              <a:gd name="T0" fmla="*/ 1000 w 2000"/>
                              <a:gd name="T1" fmla="*/ 10 h 4864"/>
                              <a:gd name="T2" fmla="*/ 1707 w 2000"/>
                              <a:gd name="T3" fmla="*/ 190 h 4864"/>
                              <a:gd name="T4" fmla="*/ 2000 w 2000"/>
                              <a:gd name="T5" fmla="*/ 510 h 4864"/>
                              <a:gd name="T6" fmla="*/ 1707 w 2000"/>
                              <a:gd name="T7" fmla="*/ 830 h 4864"/>
                              <a:gd name="T8" fmla="*/ 1000 w 2000"/>
                              <a:gd name="T9" fmla="*/ 1010 h 4864"/>
                              <a:gd name="T10" fmla="*/ 293 w 2000"/>
                              <a:gd name="T11" fmla="*/ 990 h 4864"/>
                              <a:gd name="T12" fmla="*/ 0 w 2000"/>
                              <a:gd name="T13" fmla="*/ 830 h 4864"/>
                              <a:gd name="T14" fmla="*/ 293 w 2000"/>
                              <a:gd name="T15" fmla="*/ 670 h 4864"/>
                              <a:gd name="T16" fmla="*/ 1000 w 2000"/>
                              <a:gd name="T17" fmla="*/ 650 h 4864"/>
                              <a:gd name="T18" fmla="*/ 1707 w 2000"/>
                              <a:gd name="T19" fmla="*/ 830 h 4864"/>
                              <a:gd name="T20" fmla="*/ 2000 w 2000"/>
                              <a:gd name="T21" fmla="*/ 1150 h 4864"/>
                              <a:gd name="T22" fmla="*/ 1707 w 2000"/>
                              <a:gd name="T23" fmla="*/ 1470 h 4864"/>
                              <a:gd name="T24" fmla="*/ 1000 w 2000"/>
                              <a:gd name="T25" fmla="*/ 1650 h 4864"/>
                              <a:gd name="T26" fmla="*/ 293 w 2000"/>
                              <a:gd name="T27" fmla="*/ 1630 h 4864"/>
                              <a:gd name="T28" fmla="*/ 0 w 2000"/>
                              <a:gd name="T29" fmla="*/ 1470 h 4864"/>
                              <a:gd name="T30" fmla="*/ 293 w 2000"/>
                              <a:gd name="T31" fmla="*/ 1310 h 4864"/>
                              <a:gd name="T32" fmla="*/ 1000 w 2000"/>
                              <a:gd name="T33" fmla="*/ 1290 h 4864"/>
                              <a:gd name="T34" fmla="*/ 1707 w 2000"/>
                              <a:gd name="T35" fmla="*/ 1470 h 4864"/>
                              <a:gd name="T36" fmla="*/ 2000 w 2000"/>
                              <a:gd name="T37" fmla="*/ 1790 h 4864"/>
                              <a:gd name="T38" fmla="*/ 1707 w 2000"/>
                              <a:gd name="T39" fmla="*/ 2110 h 4864"/>
                              <a:gd name="T40" fmla="*/ 1000 w 2000"/>
                              <a:gd name="T41" fmla="*/ 2290 h 4864"/>
                              <a:gd name="T42" fmla="*/ 293 w 2000"/>
                              <a:gd name="T43" fmla="*/ 2270 h 4864"/>
                              <a:gd name="T44" fmla="*/ 0 w 2000"/>
                              <a:gd name="T45" fmla="*/ 2110 h 4864"/>
                              <a:gd name="T46" fmla="*/ 293 w 2000"/>
                              <a:gd name="T47" fmla="*/ 1950 h 4864"/>
                              <a:gd name="T48" fmla="*/ 1000 w 2000"/>
                              <a:gd name="T49" fmla="*/ 1930 h 4864"/>
                              <a:gd name="T50" fmla="*/ 1707 w 2000"/>
                              <a:gd name="T51" fmla="*/ 2110 h 4864"/>
                              <a:gd name="T52" fmla="*/ 2000 w 2000"/>
                              <a:gd name="T53" fmla="*/ 2430 h 4864"/>
                              <a:gd name="T54" fmla="*/ 1707 w 2000"/>
                              <a:gd name="T55" fmla="*/ 2750 h 4864"/>
                              <a:gd name="T56" fmla="*/ 1000 w 2000"/>
                              <a:gd name="T57" fmla="*/ 2930 h 4864"/>
                              <a:gd name="T58" fmla="*/ 293 w 2000"/>
                              <a:gd name="T59" fmla="*/ 2910 h 4864"/>
                              <a:gd name="T60" fmla="*/ 0 w 2000"/>
                              <a:gd name="T61" fmla="*/ 2750 h 4864"/>
                              <a:gd name="T62" fmla="*/ 293 w 2000"/>
                              <a:gd name="T63" fmla="*/ 2590 h 4864"/>
                              <a:gd name="T64" fmla="*/ 1000 w 2000"/>
                              <a:gd name="T65" fmla="*/ 2570 h 4864"/>
                              <a:gd name="T66" fmla="*/ 1707 w 2000"/>
                              <a:gd name="T67" fmla="*/ 2750 h 4864"/>
                              <a:gd name="T68" fmla="*/ 2000 w 2000"/>
                              <a:gd name="T69" fmla="*/ 3070 h 4864"/>
                              <a:gd name="T70" fmla="*/ 1707 w 2000"/>
                              <a:gd name="T71" fmla="*/ 3390 h 4864"/>
                              <a:gd name="T72" fmla="*/ 1000 w 2000"/>
                              <a:gd name="T73" fmla="*/ 3570 h 4864"/>
                              <a:gd name="T74" fmla="*/ 293 w 2000"/>
                              <a:gd name="T75" fmla="*/ 3550 h 4864"/>
                              <a:gd name="T76" fmla="*/ 0 w 2000"/>
                              <a:gd name="T77" fmla="*/ 3390 h 4864"/>
                              <a:gd name="T78" fmla="*/ 293 w 2000"/>
                              <a:gd name="T79" fmla="*/ 3230 h 4864"/>
                              <a:gd name="T80" fmla="*/ 1000 w 2000"/>
                              <a:gd name="T81" fmla="*/ 3210 h 4864"/>
                              <a:gd name="T82" fmla="*/ 1707 w 2000"/>
                              <a:gd name="T83" fmla="*/ 3390 h 4864"/>
                              <a:gd name="T84" fmla="*/ 2000 w 2000"/>
                              <a:gd name="T85" fmla="*/ 3710 h 4864"/>
                              <a:gd name="T86" fmla="*/ 1707 w 2000"/>
                              <a:gd name="T87" fmla="*/ 4030 h 4864"/>
                              <a:gd name="T88" fmla="*/ 1000 w 2000"/>
                              <a:gd name="T89" fmla="*/ 4210 h 4864"/>
                              <a:gd name="T90" fmla="*/ 293 w 2000"/>
                              <a:gd name="T91" fmla="*/ 4190 h 4864"/>
                              <a:gd name="T92" fmla="*/ 0 w 2000"/>
                              <a:gd name="T93" fmla="*/ 4030 h 4864"/>
                              <a:gd name="T94" fmla="*/ 293 w 2000"/>
                              <a:gd name="T95" fmla="*/ 3870 h 4864"/>
                              <a:gd name="T96" fmla="*/ 1000 w 2000"/>
                              <a:gd name="T97" fmla="*/ 3850 h 4864"/>
                              <a:gd name="T98" fmla="*/ 1707 w 2000"/>
                              <a:gd name="T99" fmla="*/ 4030 h 4864"/>
                              <a:gd name="T100" fmla="*/ 2000 w 2000"/>
                              <a:gd name="T101" fmla="*/ 4350 h 4864"/>
                              <a:gd name="T102" fmla="*/ 1707 w 2000"/>
                              <a:gd name="T103" fmla="*/ 4670 h 4864"/>
                              <a:gd name="T104" fmla="*/ 1000 w 2000"/>
                              <a:gd name="T105" fmla="*/ 4850 h 48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2000" h="4864">
                                <a:moveTo>
                                  <a:pt x="617" y="16"/>
                                </a:moveTo>
                                <a:cubicBezTo>
                                  <a:pt x="744" y="8"/>
                                  <a:pt x="872" y="0"/>
                                  <a:pt x="1000" y="10"/>
                                </a:cubicBezTo>
                                <a:cubicBezTo>
                                  <a:pt x="1128" y="20"/>
                                  <a:pt x="1265" y="46"/>
                                  <a:pt x="1383" y="76"/>
                                </a:cubicBezTo>
                                <a:cubicBezTo>
                                  <a:pt x="1501" y="106"/>
                                  <a:pt x="1617" y="146"/>
                                  <a:pt x="1707" y="190"/>
                                </a:cubicBezTo>
                                <a:cubicBezTo>
                                  <a:pt x="1797" y="234"/>
                                  <a:pt x="1875" y="287"/>
                                  <a:pt x="1924" y="340"/>
                                </a:cubicBezTo>
                                <a:cubicBezTo>
                                  <a:pt x="1973" y="393"/>
                                  <a:pt x="2000" y="453"/>
                                  <a:pt x="2000" y="510"/>
                                </a:cubicBezTo>
                                <a:cubicBezTo>
                                  <a:pt x="2000" y="567"/>
                                  <a:pt x="1973" y="627"/>
                                  <a:pt x="1924" y="680"/>
                                </a:cubicBezTo>
                                <a:cubicBezTo>
                                  <a:pt x="1875" y="733"/>
                                  <a:pt x="1797" y="786"/>
                                  <a:pt x="1707" y="830"/>
                                </a:cubicBezTo>
                                <a:cubicBezTo>
                                  <a:pt x="1617" y="874"/>
                                  <a:pt x="1501" y="914"/>
                                  <a:pt x="1383" y="944"/>
                                </a:cubicBezTo>
                                <a:cubicBezTo>
                                  <a:pt x="1265" y="974"/>
                                  <a:pt x="1128" y="997"/>
                                  <a:pt x="1000" y="1010"/>
                                </a:cubicBezTo>
                                <a:cubicBezTo>
                                  <a:pt x="872" y="1023"/>
                                  <a:pt x="735" y="1027"/>
                                  <a:pt x="617" y="1024"/>
                                </a:cubicBezTo>
                                <a:cubicBezTo>
                                  <a:pt x="499" y="1021"/>
                                  <a:pt x="383" y="1007"/>
                                  <a:pt x="293" y="990"/>
                                </a:cubicBezTo>
                                <a:cubicBezTo>
                                  <a:pt x="203" y="973"/>
                                  <a:pt x="125" y="947"/>
                                  <a:pt x="76" y="920"/>
                                </a:cubicBezTo>
                                <a:cubicBezTo>
                                  <a:pt x="27" y="893"/>
                                  <a:pt x="0" y="860"/>
                                  <a:pt x="0" y="830"/>
                                </a:cubicBezTo>
                                <a:cubicBezTo>
                                  <a:pt x="0" y="800"/>
                                  <a:pt x="27" y="767"/>
                                  <a:pt x="76" y="740"/>
                                </a:cubicBezTo>
                                <a:cubicBezTo>
                                  <a:pt x="125" y="713"/>
                                  <a:pt x="203" y="687"/>
                                  <a:pt x="293" y="670"/>
                                </a:cubicBezTo>
                                <a:cubicBezTo>
                                  <a:pt x="383" y="653"/>
                                  <a:pt x="499" y="639"/>
                                  <a:pt x="617" y="636"/>
                                </a:cubicBezTo>
                                <a:cubicBezTo>
                                  <a:pt x="735" y="633"/>
                                  <a:pt x="872" y="637"/>
                                  <a:pt x="1000" y="650"/>
                                </a:cubicBezTo>
                                <a:cubicBezTo>
                                  <a:pt x="1128" y="663"/>
                                  <a:pt x="1265" y="686"/>
                                  <a:pt x="1383" y="716"/>
                                </a:cubicBezTo>
                                <a:cubicBezTo>
                                  <a:pt x="1501" y="746"/>
                                  <a:pt x="1617" y="786"/>
                                  <a:pt x="1707" y="830"/>
                                </a:cubicBezTo>
                                <a:cubicBezTo>
                                  <a:pt x="1797" y="874"/>
                                  <a:pt x="1875" y="927"/>
                                  <a:pt x="1924" y="980"/>
                                </a:cubicBezTo>
                                <a:cubicBezTo>
                                  <a:pt x="1973" y="1033"/>
                                  <a:pt x="2000" y="1093"/>
                                  <a:pt x="2000" y="1150"/>
                                </a:cubicBezTo>
                                <a:cubicBezTo>
                                  <a:pt x="2000" y="1207"/>
                                  <a:pt x="1973" y="1267"/>
                                  <a:pt x="1924" y="1320"/>
                                </a:cubicBezTo>
                                <a:cubicBezTo>
                                  <a:pt x="1875" y="1373"/>
                                  <a:pt x="1797" y="1426"/>
                                  <a:pt x="1707" y="1470"/>
                                </a:cubicBezTo>
                                <a:cubicBezTo>
                                  <a:pt x="1617" y="1514"/>
                                  <a:pt x="1501" y="1554"/>
                                  <a:pt x="1383" y="1584"/>
                                </a:cubicBezTo>
                                <a:cubicBezTo>
                                  <a:pt x="1265" y="1614"/>
                                  <a:pt x="1128" y="1637"/>
                                  <a:pt x="1000" y="1650"/>
                                </a:cubicBezTo>
                                <a:cubicBezTo>
                                  <a:pt x="872" y="1663"/>
                                  <a:pt x="735" y="1667"/>
                                  <a:pt x="617" y="1664"/>
                                </a:cubicBezTo>
                                <a:cubicBezTo>
                                  <a:pt x="499" y="1661"/>
                                  <a:pt x="383" y="1647"/>
                                  <a:pt x="293" y="1630"/>
                                </a:cubicBezTo>
                                <a:cubicBezTo>
                                  <a:pt x="203" y="1613"/>
                                  <a:pt x="125" y="1587"/>
                                  <a:pt x="76" y="1560"/>
                                </a:cubicBezTo>
                                <a:cubicBezTo>
                                  <a:pt x="27" y="1533"/>
                                  <a:pt x="0" y="1500"/>
                                  <a:pt x="0" y="1470"/>
                                </a:cubicBezTo>
                                <a:cubicBezTo>
                                  <a:pt x="0" y="1440"/>
                                  <a:pt x="27" y="1407"/>
                                  <a:pt x="76" y="1380"/>
                                </a:cubicBezTo>
                                <a:cubicBezTo>
                                  <a:pt x="125" y="1353"/>
                                  <a:pt x="203" y="1327"/>
                                  <a:pt x="293" y="1310"/>
                                </a:cubicBezTo>
                                <a:cubicBezTo>
                                  <a:pt x="383" y="1293"/>
                                  <a:pt x="499" y="1279"/>
                                  <a:pt x="617" y="1276"/>
                                </a:cubicBezTo>
                                <a:cubicBezTo>
                                  <a:pt x="735" y="1273"/>
                                  <a:pt x="872" y="1277"/>
                                  <a:pt x="1000" y="1290"/>
                                </a:cubicBezTo>
                                <a:cubicBezTo>
                                  <a:pt x="1128" y="1303"/>
                                  <a:pt x="1265" y="1326"/>
                                  <a:pt x="1383" y="1356"/>
                                </a:cubicBezTo>
                                <a:cubicBezTo>
                                  <a:pt x="1501" y="1386"/>
                                  <a:pt x="1617" y="1426"/>
                                  <a:pt x="1707" y="1470"/>
                                </a:cubicBezTo>
                                <a:cubicBezTo>
                                  <a:pt x="1797" y="1514"/>
                                  <a:pt x="1875" y="1567"/>
                                  <a:pt x="1924" y="1620"/>
                                </a:cubicBezTo>
                                <a:cubicBezTo>
                                  <a:pt x="1973" y="1673"/>
                                  <a:pt x="2000" y="1733"/>
                                  <a:pt x="2000" y="1790"/>
                                </a:cubicBezTo>
                                <a:cubicBezTo>
                                  <a:pt x="2000" y="1847"/>
                                  <a:pt x="1973" y="1907"/>
                                  <a:pt x="1924" y="1960"/>
                                </a:cubicBezTo>
                                <a:cubicBezTo>
                                  <a:pt x="1875" y="2013"/>
                                  <a:pt x="1797" y="2066"/>
                                  <a:pt x="1707" y="2110"/>
                                </a:cubicBezTo>
                                <a:cubicBezTo>
                                  <a:pt x="1617" y="2154"/>
                                  <a:pt x="1501" y="2194"/>
                                  <a:pt x="1383" y="2224"/>
                                </a:cubicBezTo>
                                <a:cubicBezTo>
                                  <a:pt x="1265" y="2254"/>
                                  <a:pt x="1128" y="2277"/>
                                  <a:pt x="1000" y="2290"/>
                                </a:cubicBezTo>
                                <a:cubicBezTo>
                                  <a:pt x="872" y="2303"/>
                                  <a:pt x="735" y="2307"/>
                                  <a:pt x="617" y="2304"/>
                                </a:cubicBezTo>
                                <a:cubicBezTo>
                                  <a:pt x="499" y="2301"/>
                                  <a:pt x="383" y="2287"/>
                                  <a:pt x="293" y="2270"/>
                                </a:cubicBezTo>
                                <a:cubicBezTo>
                                  <a:pt x="203" y="2253"/>
                                  <a:pt x="125" y="2227"/>
                                  <a:pt x="76" y="2200"/>
                                </a:cubicBezTo>
                                <a:cubicBezTo>
                                  <a:pt x="27" y="2173"/>
                                  <a:pt x="0" y="2140"/>
                                  <a:pt x="0" y="2110"/>
                                </a:cubicBezTo>
                                <a:cubicBezTo>
                                  <a:pt x="0" y="2080"/>
                                  <a:pt x="27" y="2047"/>
                                  <a:pt x="76" y="2020"/>
                                </a:cubicBezTo>
                                <a:cubicBezTo>
                                  <a:pt x="125" y="1993"/>
                                  <a:pt x="203" y="1967"/>
                                  <a:pt x="293" y="1950"/>
                                </a:cubicBezTo>
                                <a:cubicBezTo>
                                  <a:pt x="383" y="1933"/>
                                  <a:pt x="499" y="1919"/>
                                  <a:pt x="617" y="1916"/>
                                </a:cubicBezTo>
                                <a:cubicBezTo>
                                  <a:pt x="735" y="1913"/>
                                  <a:pt x="872" y="1917"/>
                                  <a:pt x="1000" y="1930"/>
                                </a:cubicBezTo>
                                <a:cubicBezTo>
                                  <a:pt x="1128" y="1943"/>
                                  <a:pt x="1265" y="1966"/>
                                  <a:pt x="1383" y="1996"/>
                                </a:cubicBezTo>
                                <a:cubicBezTo>
                                  <a:pt x="1501" y="2026"/>
                                  <a:pt x="1617" y="2066"/>
                                  <a:pt x="1707" y="2110"/>
                                </a:cubicBezTo>
                                <a:cubicBezTo>
                                  <a:pt x="1797" y="2154"/>
                                  <a:pt x="1875" y="2207"/>
                                  <a:pt x="1924" y="2260"/>
                                </a:cubicBezTo>
                                <a:cubicBezTo>
                                  <a:pt x="1973" y="2313"/>
                                  <a:pt x="2000" y="2373"/>
                                  <a:pt x="2000" y="2430"/>
                                </a:cubicBezTo>
                                <a:cubicBezTo>
                                  <a:pt x="2000" y="2487"/>
                                  <a:pt x="1973" y="2547"/>
                                  <a:pt x="1924" y="2600"/>
                                </a:cubicBezTo>
                                <a:cubicBezTo>
                                  <a:pt x="1875" y="2653"/>
                                  <a:pt x="1797" y="2706"/>
                                  <a:pt x="1707" y="2750"/>
                                </a:cubicBezTo>
                                <a:cubicBezTo>
                                  <a:pt x="1617" y="2794"/>
                                  <a:pt x="1501" y="2834"/>
                                  <a:pt x="1383" y="2864"/>
                                </a:cubicBezTo>
                                <a:cubicBezTo>
                                  <a:pt x="1265" y="2894"/>
                                  <a:pt x="1128" y="2917"/>
                                  <a:pt x="1000" y="2930"/>
                                </a:cubicBezTo>
                                <a:cubicBezTo>
                                  <a:pt x="872" y="2943"/>
                                  <a:pt x="735" y="2947"/>
                                  <a:pt x="617" y="2944"/>
                                </a:cubicBezTo>
                                <a:cubicBezTo>
                                  <a:pt x="499" y="2941"/>
                                  <a:pt x="383" y="2927"/>
                                  <a:pt x="293" y="2910"/>
                                </a:cubicBezTo>
                                <a:cubicBezTo>
                                  <a:pt x="203" y="2893"/>
                                  <a:pt x="125" y="2867"/>
                                  <a:pt x="76" y="2840"/>
                                </a:cubicBezTo>
                                <a:cubicBezTo>
                                  <a:pt x="27" y="2813"/>
                                  <a:pt x="0" y="2780"/>
                                  <a:pt x="0" y="2750"/>
                                </a:cubicBezTo>
                                <a:cubicBezTo>
                                  <a:pt x="0" y="2720"/>
                                  <a:pt x="27" y="2687"/>
                                  <a:pt x="76" y="2660"/>
                                </a:cubicBezTo>
                                <a:cubicBezTo>
                                  <a:pt x="125" y="2633"/>
                                  <a:pt x="203" y="2607"/>
                                  <a:pt x="293" y="2590"/>
                                </a:cubicBezTo>
                                <a:cubicBezTo>
                                  <a:pt x="383" y="2573"/>
                                  <a:pt x="499" y="2559"/>
                                  <a:pt x="617" y="2556"/>
                                </a:cubicBezTo>
                                <a:cubicBezTo>
                                  <a:pt x="735" y="2553"/>
                                  <a:pt x="872" y="2557"/>
                                  <a:pt x="1000" y="2570"/>
                                </a:cubicBezTo>
                                <a:cubicBezTo>
                                  <a:pt x="1128" y="2583"/>
                                  <a:pt x="1265" y="2606"/>
                                  <a:pt x="1383" y="2636"/>
                                </a:cubicBezTo>
                                <a:cubicBezTo>
                                  <a:pt x="1501" y="2666"/>
                                  <a:pt x="1617" y="2706"/>
                                  <a:pt x="1707" y="2750"/>
                                </a:cubicBezTo>
                                <a:cubicBezTo>
                                  <a:pt x="1797" y="2794"/>
                                  <a:pt x="1875" y="2847"/>
                                  <a:pt x="1924" y="2900"/>
                                </a:cubicBezTo>
                                <a:cubicBezTo>
                                  <a:pt x="1973" y="2953"/>
                                  <a:pt x="2000" y="3013"/>
                                  <a:pt x="2000" y="3070"/>
                                </a:cubicBezTo>
                                <a:cubicBezTo>
                                  <a:pt x="2000" y="3127"/>
                                  <a:pt x="1973" y="3187"/>
                                  <a:pt x="1924" y="3240"/>
                                </a:cubicBezTo>
                                <a:cubicBezTo>
                                  <a:pt x="1875" y="3293"/>
                                  <a:pt x="1797" y="3346"/>
                                  <a:pt x="1707" y="3390"/>
                                </a:cubicBezTo>
                                <a:cubicBezTo>
                                  <a:pt x="1617" y="3434"/>
                                  <a:pt x="1501" y="3474"/>
                                  <a:pt x="1383" y="3504"/>
                                </a:cubicBezTo>
                                <a:cubicBezTo>
                                  <a:pt x="1265" y="3534"/>
                                  <a:pt x="1128" y="3557"/>
                                  <a:pt x="1000" y="3570"/>
                                </a:cubicBezTo>
                                <a:cubicBezTo>
                                  <a:pt x="872" y="3583"/>
                                  <a:pt x="735" y="3587"/>
                                  <a:pt x="617" y="3584"/>
                                </a:cubicBezTo>
                                <a:cubicBezTo>
                                  <a:pt x="499" y="3581"/>
                                  <a:pt x="383" y="3567"/>
                                  <a:pt x="293" y="3550"/>
                                </a:cubicBezTo>
                                <a:cubicBezTo>
                                  <a:pt x="203" y="3533"/>
                                  <a:pt x="125" y="3507"/>
                                  <a:pt x="76" y="3480"/>
                                </a:cubicBezTo>
                                <a:cubicBezTo>
                                  <a:pt x="27" y="3453"/>
                                  <a:pt x="0" y="3420"/>
                                  <a:pt x="0" y="3390"/>
                                </a:cubicBezTo>
                                <a:cubicBezTo>
                                  <a:pt x="0" y="3360"/>
                                  <a:pt x="27" y="3327"/>
                                  <a:pt x="76" y="3300"/>
                                </a:cubicBezTo>
                                <a:cubicBezTo>
                                  <a:pt x="125" y="3273"/>
                                  <a:pt x="203" y="3247"/>
                                  <a:pt x="293" y="3230"/>
                                </a:cubicBezTo>
                                <a:cubicBezTo>
                                  <a:pt x="383" y="3213"/>
                                  <a:pt x="499" y="3199"/>
                                  <a:pt x="617" y="3196"/>
                                </a:cubicBezTo>
                                <a:cubicBezTo>
                                  <a:pt x="735" y="3193"/>
                                  <a:pt x="872" y="3197"/>
                                  <a:pt x="1000" y="3210"/>
                                </a:cubicBezTo>
                                <a:cubicBezTo>
                                  <a:pt x="1128" y="3223"/>
                                  <a:pt x="1265" y="3246"/>
                                  <a:pt x="1383" y="3276"/>
                                </a:cubicBezTo>
                                <a:cubicBezTo>
                                  <a:pt x="1501" y="3306"/>
                                  <a:pt x="1617" y="3346"/>
                                  <a:pt x="1707" y="3390"/>
                                </a:cubicBezTo>
                                <a:cubicBezTo>
                                  <a:pt x="1797" y="3434"/>
                                  <a:pt x="1875" y="3487"/>
                                  <a:pt x="1924" y="3540"/>
                                </a:cubicBezTo>
                                <a:cubicBezTo>
                                  <a:pt x="1973" y="3593"/>
                                  <a:pt x="2000" y="3653"/>
                                  <a:pt x="2000" y="3710"/>
                                </a:cubicBezTo>
                                <a:cubicBezTo>
                                  <a:pt x="2000" y="3767"/>
                                  <a:pt x="1973" y="3827"/>
                                  <a:pt x="1924" y="3880"/>
                                </a:cubicBezTo>
                                <a:cubicBezTo>
                                  <a:pt x="1875" y="3933"/>
                                  <a:pt x="1797" y="3986"/>
                                  <a:pt x="1707" y="4030"/>
                                </a:cubicBezTo>
                                <a:cubicBezTo>
                                  <a:pt x="1617" y="4074"/>
                                  <a:pt x="1501" y="4114"/>
                                  <a:pt x="1383" y="4144"/>
                                </a:cubicBezTo>
                                <a:cubicBezTo>
                                  <a:pt x="1265" y="4174"/>
                                  <a:pt x="1128" y="4197"/>
                                  <a:pt x="1000" y="4210"/>
                                </a:cubicBezTo>
                                <a:cubicBezTo>
                                  <a:pt x="872" y="4223"/>
                                  <a:pt x="735" y="4227"/>
                                  <a:pt x="617" y="4224"/>
                                </a:cubicBezTo>
                                <a:cubicBezTo>
                                  <a:pt x="499" y="4221"/>
                                  <a:pt x="383" y="4207"/>
                                  <a:pt x="293" y="4190"/>
                                </a:cubicBezTo>
                                <a:cubicBezTo>
                                  <a:pt x="203" y="4173"/>
                                  <a:pt x="125" y="4147"/>
                                  <a:pt x="76" y="4120"/>
                                </a:cubicBezTo>
                                <a:cubicBezTo>
                                  <a:pt x="27" y="4093"/>
                                  <a:pt x="0" y="4060"/>
                                  <a:pt x="0" y="4030"/>
                                </a:cubicBezTo>
                                <a:cubicBezTo>
                                  <a:pt x="0" y="4000"/>
                                  <a:pt x="27" y="3967"/>
                                  <a:pt x="76" y="3940"/>
                                </a:cubicBezTo>
                                <a:cubicBezTo>
                                  <a:pt x="125" y="3913"/>
                                  <a:pt x="203" y="3887"/>
                                  <a:pt x="293" y="3870"/>
                                </a:cubicBezTo>
                                <a:cubicBezTo>
                                  <a:pt x="383" y="3853"/>
                                  <a:pt x="499" y="3839"/>
                                  <a:pt x="617" y="3836"/>
                                </a:cubicBezTo>
                                <a:cubicBezTo>
                                  <a:pt x="735" y="3833"/>
                                  <a:pt x="872" y="3837"/>
                                  <a:pt x="1000" y="3850"/>
                                </a:cubicBezTo>
                                <a:cubicBezTo>
                                  <a:pt x="1128" y="3863"/>
                                  <a:pt x="1265" y="3886"/>
                                  <a:pt x="1383" y="3916"/>
                                </a:cubicBezTo>
                                <a:cubicBezTo>
                                  <a:pt x="1501" y="3946"/>
                                  <a:pt x="1617" y="3986"/>
                                  <a:pt x="1707" y="4030"/>
                                </a:cubicBezTo>
                                <a:cubicBezTo>
                                  <a:pt x="1797" y="4074"/>
                                  <a:pt x="1875" y="4127"/>
                                  <a:pt x="1924" y="4180"/>
                                </a:cubicBezTo>
                                <a:cubicBezTo>
                                  <a:pt x="1973" y="4233"/>
                                  <a:pt x="2000" y="4293"/>
                                  <a:pt x="2000" y="4350"/>
                                </a:cubicBezTo>
                                <a:cubicBezTo>
                                  <a:pt x="2000" y="4407"/>
                                  <a:pt x="1973" y="4467"/>
                                  <a:pt x="1924" y="4520"/>
                                </a:cubicBezTo>
                                <a:cubicBezTo>
                                  <a:pt x="1875" y="4573"/>
                                  <a:pt x="1797" y="4626"/>
                                  <a:pt x="1707" y="4670"/>
                                </a:cubicBezTo>
                                <a:cubicBezTo>
                                  <a:pt x="1617" y="4714"/>
                                  <a:pt x="1501" y="4754"/>
                                  <a:pt x="1383" y="4784"/>
                                </a:cubicBezTo>
                                <a:cubicBezTo>
                                  <a:pt x="1265" y="4814"/>
                                  <a:pt x="1128" y="4837"/>
                                  <a:pt x="1000" y="4850"/>
                                </a:cubicBezTo>
                                <a:cubicBezTo>
                                  <a:pt x="872" y="4863"/>
                                  <a:pt x="744" y="4863"/>
                                  <a:pt x="617" y="486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" name="Arc 275"/>
                        <wps:cNvSpPr>
                          <a:spLocks/>
                        </wps:cNvSpPr>
                        <wps:spPr bwMode="auto">
                          <a:xfrm>
                            <a:off x="2579" y="9331"/>
                            <a:ext cx="301" cy="503"/>
                          </a:xfrm>
                          <a:custGeom>
                            <a:avLst/>
                            <a:gdLst>
                              <a:gd name="G0" fmla="+- 1217 0 0"/>
                              <a:gd name="G1" fmla="+- 21600 0 0"/>
                              <a:gd name="G2" fmla="+- 21600 0 0"/>
                              <a:gd name="T0" fmla="*/ 0 w 22817"/>
                              <a:gd name="T1" fmla="*/ 34 h 38089"/>
                              <a:gd name="T2" fmla="*/ 15169 w 22817"/>
                              <a:gd name="T3" fmla="*/ 38089 h 38089"/>
                              <a:gd name="T4" fmla="*/ 1217 w 22817"/>
                              <a:gd name="T5" fmla="*/ 21600 h 380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2817" h="38089" fill="none" extrusionOk="0">
                                <a:moveTo>
                                  <a:pt x="0" y="34"/>
                                </a:moveTo>
                                <a:cubicBezTo>
                                  <a:pt x="405" y="11"/>
                                  <a:pt x="811" y="0"/>
                                  <a:pt x="1217" y="0"/>
                                </a:cubicBezTo>
                                <a:cubicBezTo>
                                  <a:pt x="13146" y="0"/>
                                  <a:pt x="22817" y="9670"/>
                                  <a:pt x="22817" y="21600"/>
                                </a:cubicBezTo>
                                <a:cubicBezTo>
                                  <a:pt x="22817" y="27953"/>
                                  <a:pt x="20019" y="33985"/>
                                  <a:pt x="15169" y="38089"/>
                                </a:cubicBezTo>
                              </a:path>
                              <a:path w="22817" h="38089" stroke="0" extrusionOk="0">
                                <a:moveTo>
                                  <a:pt x="0" y="34"/>
                                </a:moveTo>
                                <a:cubicBezTo>
                                  <a:pt x="405" y="11"/>
                                  <a:pt x="811" y="0"/>
                                  <a:pt x="1217" y="0"/>
                                </a:cubicBezTo>
                                <a:cubicBezTo>
                                  <a:pt x="13146" y="0"/>
                                  <a:pt x="22817" y="9670"/>
                                  <a:pt x="22817" y="21600"/>
                                </a:cubicBezTo>
                                <a:cubicBezTo>
                                  <a:pt x="22817" y="27953"/>
                                  <a:pt x="20019" y="33985"/>
                                  <a:pt x="15169" y="38089"/>
                                </a:cubicBezTo>
                                <a:lnTo>
                                  <a:pt x="1217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" name="Rectangle 276"/>
                        <wps:cNvSpPr>
                          <a:spLocks noChangeArrowheads="1"/>
                        </wps:cNvSpPr>
                        <wps:spPr bwMode="auto">
                          <a:xfrm rot="-2308785">
                            <a:off x="2641" y="9734"/>
                            <a:ext cx="135" cy="135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5" name="AutoShape 277"/>
                        <wps:cNvCnPr>
                          <a:cxnSpLocks noChangeShapeType="1"/>
                        </wps:cNvCnPr>
                        <wps:spPr bwMode="auto">
                          <a:xfrm>
                            <a:off x="2007" y="9795"/>
                            <a:ext cx="604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AutoShape 278"/>
                        <wps:cNvCnPr>
                          <a:cxnSpLocks noChangeShapeType="1"/>
                        </wps:cNvCnPr>
                        <wps:spPr bwMode="auto">
                          <a:xfrm>
                            <a:off x="1950" y="9780"/>
                            <a:ext cx="2" cy="259"/>
                          </a:xfrm>
                          <a:prstGeom prst="straightConnector1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Oval 279"/>
                        <wps:cNvSpPr>
                          <a:spLocks noChangeArrowheads="1"/>
                        </wps:cNvSpPr>
                        <wps:spPr bwMode="auto">
                          <a:xfrm>
                            <a:off x="1921" y="10019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Oval 280"/>
                        <wps:cNvSpPr>
                          <a:spLocks noChangeArrowheads="1"/>
                        </wps:cNvSpPr>
                        <wps:spPr bwMode="auto">
                          <a:xfrm>
                            <a:off x="2099" y="10233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Text Box 281"/>
                        <wps:cNvSpPr txBox="1">
                          <a:spLocks noChangeArrowheads="1"/>
                        </wps:cNvSpPr>
                        <wps:spPr bwMode="auto">
                          <a:xfrm>
                            <a:off x="2207" y="9103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4EDC" w:rsidRPr="008F4F68" w:rsidRDefault="009B4EDC" w:rsidP="009B4EDC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Text Box 282"/>
                        <wps:cNvSpPr txBox="1">
                          <a:spLocks noChangeArrowheads="1"/>
                        </wps:cNvSpPr>
                        <wps:spPr bwMode="auto">
                          <a:xfrm>
                            <a:off x="1571" y="10396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4EDC" w:rsidRPr="008F4F68" w:rsidRDefault="009B4EDC" w:rsidP="009B4EDC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Text Box 283"/>
                        <wps:cNvSpPr txBox="1">
                          <a:spLocks noChangeArrowheads="1"/>
                        </wps:cNvSpPr>
                        <wps:spPr bwMode="auto">
                          <a:xfrm>
                            <a:off x="2641" y="9685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4EDC" w:rsidRPr="008F4F68" w:rsidRDefault="009B4EDC" w:rsidP="009B4EDC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" name="Text Box 284"/>
                        <wps:cNvSpPr txBox="1">
                          <a:spLocks noChangeArrowheads="1"/>
                        </wps:cNvSpPr>
                        <wps:spPr bwMode="auto">
                          <a:xfrm>
                            <a:off x="2430" y="9427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4EDC" w:rsidRPr="008F4F68" w:rsidRDefault="009B4EDC" w:rsidP="009B4EDC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Text Box 285"/>
                        <wps:cNvSpPr txBox="1">
                          <a:spLocks noChangeArrowheads="1"/>
                        </wps:cNvSpPr>
                        <wps:spPr bwMode="auto">
                          <a:xfrm>
                            <a:off x="1569" y="9700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4EDC" w:rsidRPr="008F4F68" w:rsidRDefault="009B4EDC" w:rsidP="009B4EDC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Text Box 286"/>
                        <wps:cNvSpPr txBox="1">
                          <a:spLocks noChangeArrowheads="1"/>
                        </wps:cNvSpPr>
                        <wps:spPr bwMode="auto">
                          <a:xfrm>
                            <a:off x="1859" y="9824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4EDC" w:rsidRPr="008F4F68" w:rsidRDefault="009B4EDC" w:rsidP="009B4EDC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/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" name="Text Box 287"/>
                        <wps:cNvSpPr txBox="1">
                          <a:spLocks noChangeArrowheads="1"/>
                        </wps:cNvSpPr>
                        <wps:spPr bwMode="auto">
                          <a:xfrm>
                            <a:off x="2025" y="10111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4EDC" w:rsidRPr="008F4F68" w:rsidRDefault="009B4EDC" w:rsidP="009B4EDC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Text Box 288"/>
                        <wps:cNvSpPr txBox="1">
                          <a:spLocks noChangeArrowheads="1"/>
                        </wps:cNvSpPr>
                        <wps:spPr bwMode="auto">
                          <a:xfrm>
                            <a:off x="971" y="10886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4EDC" w:rsidRPr="008F4F68" w:rsidRDefault="009B4EDC" w:rsidP="009B4EDC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Text Box 289" descr="浅色下对角线"/>
                        <wps:cNvSpPr txBox="1">
                          <a:spLocks noChangeArrowheads="1"/>
                        </wps:cNvSpPr>
                        <wps:spPr bwMode="auto">
                          <a:xfrm>
                            <a:off x="1215" y="10910"/>
                            <a:ext cx="1680" cy="86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4EDC" w:rsidRDefault="009B4EDC" w:rsidP="009B4ED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Freeform 290"/>
                        <wps:cNvSpPr>
                          <a:spLocks/>
                        </wps:cNvSpPr>
                        <wps:spPr bwMode="auto">
                          <a:xfrm>
                            <a:off x="1365" y="10785"/>
                            <a:ext cx="90" cy="90"/>
                          </a:xfrm>
                          <a:custGeom>
                            <a:avLst/>
                            <a:gdLst>
                              <a:gd name="T0" fmla="*/ 0 w 90"/>
                              <a:gd name="T1" fmla="*/ 0 h 90"/>
                              <a:gd name="T2" fmla="*/ 90 w 90"/>
                              <a:gd name="T3" fmla="*/ 9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0" h="90">
                                <a:moveTo>
                                  <a:pt x="0" y="0"/>
                                </a:moveTo>
                                <a:cubicBezTo>
                                  <a:pt x="49" y="16"/>
                                  <a:pt x="90" y="32"/>
                                  <a:pt x="90" y="9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Text Box 291"/>
                        <wps:cNvSpPr txBox="1">
                          <a:spLocks noChangeArrowheads="1"/>
                        </wps:cNvSpPr>
                        <wps:spPr bwMode="auto">
                          <a:xfrm>
                            <a:off x="1268" y="10600"/>
                            <a:ext cx="724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4EDC" w:rsidRPr="00B0543B" w:rsidRDefault="009B4EDC" w:rsidP="009B4EDC">
                              <w:pPr>
                                <w:jc w:val="center"/>
                                <w:rPr>
                                  <w:rFonts w:eastAsia="仿宋"/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  <w:r w:rsidRPr="00B0543B">
                                <w:rPr>
                                  <w:rFonts w:eastAsia="仿宋"/>
                                  <w:sz w:val="18"/>
                                  <w:szCs w:val="18"/>
                                </w:rPr>
                                <w:t>37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F90AEA" id="组合 296" o:spid="_x0000_s1253" style="position:absolute;left:0;text-align:left;margin-left:57.85pt;margin-top:.5pt;width:109.05pt;height:111.65pt;z-index:251667456;mso-position-horizontal:right;mso-position-horizontal-relative:margin" coordorigin="971,9103" coordsize="2181,22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">
                <v:shape id="Text Box 269" o:spid="_x0000_s1254" type="#_x0000_t202" style="position:absolute;left:1871;top:9449;width:89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zb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a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Zzb8MAAADcAAAADwAAAAAAAAAAAAAAAACYAgAAZHJzL2Rv&#10;d25yZXYueG1sUEsFBgAAAAAEAAQA9QAAAIgDAAAAAA==&#10;" filled="f" stroked="f">
                  <v:textbox>
                    <w:txbxContent>
                      <w:p w:rsidR="009B4EDC" w:rsidRPr="00B0543B" w:rsidRDefault="009B4EDC" w:rsidP="009B4EDC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/>
                          </w:rPr>
                          <w:t>7</w:t>
                        </w:r>
                        <w:r>
                          <w:rPr>
                            <w:rFonts w:eastAsia="仿宋"/>
                            <w:i/>
                          </w:rPr>
                          <w:t>R</w:t>
                        </w:r>
                        <w:r>
                          <w:rPr>
                            <w:rFonts w:eastAsia="仿宋"/>
                          </w:rPr>
                          <w:t>/2</w:t>
                        </w:r>
                      </w:p>
                    </w:txbxContent>
                  </v:textbox>
                </v:shape>
                <v:shape id="AutoShape 270" o:spid="_x0000_s1255" type="#_x0000_t32" style="position:absolute;left:1200;top:9840;width:1575;height:10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9D6VcEAAADcAAAADwAAAGRycy9kb3ducmV2LnhtbERPTYvCMBC9L/gfwgheFk3rYdFqFFlY&#10;EA/Cag8eh2Rsi82kJrHWf28OC3t8vO/1drCt6MmHxrGCfJaBINbONFwpKM8/0wWIEJENto5JwYsC&#10;bDejjzUWxj35l/pTrEQK4VCggjrGrpAy6JoshpnriBN3dd5iTNBX0nh8pnDbynmWfUmLDaeGGjv6&#10;rknfTg+roDmUx7L/vEevF4f84vNwvrRaqcl42K1ARBriv/jPvTcK5su0Np1JR0Bu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0PpVwQAAANwAAAAPAAAAAAAAAAAAAAAA&#10;AKECAABkcnMvZG93bnJldi54bWxQSwUGAAAAAAQABAD5AAAAjwMAAAAA&#10;"/>
                <v:shape id="AutoShape 271" o:spid="_x0000_s1256" type="#_x0000_t32" style="position:absolute;left:1185;top:10895;width:16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3fpcUAAADcAAAADwAAAGRycy9kb3ducmV2LnhtbESPT2sCMRTE7wW/Q3hCL0WzChVdjbIt&#10;CLXgwX/35+Z1E7p52W6ibr99UxA8DjPzG2ax6lwtrtQG61nBaJiBIC69tlwpOB7WgymIEJE11p5J&#10;wS8FWC17TwvMtb/xjq77WIkE4ZCjAhNjk0sZSkMOw9A3xMn78q3DmGRbSd3iLcFdLcdZNpEOLacF&#10;gw29Gyq/9xenYLsZvRVnYzefux+7fV0X9aV6OSn13O+KOYhIXXyE7+0PrWA8m8H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H3fpcUAAADcAAAADwAAAAAAAAAA&#10;AAAAAAChAgAAZHJzL2Rvd25yZXYueG1sUEsFBgAAAAAEAAQA+QAAAJMDAAAAAA==&#10;"/>
                <v:shape id="AutoShape 272" o:spid="_x0000_s1257" type="#_x0000_t32" style="position:absolute;left:1095;top:10753;width:82;height:1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zsIsIAAADc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hmaX46k4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6zsIsIAAADcAAAADwAAAAAAAAAAAAAA&#10;AAChAgAAZHJzL2Rvd25yZXYueG1sUEsFBgAAAAAEAAQA+QAAAJADAAAAAA==&#10;"/>
                <v:shape id="AutoShape 273" o:spid="_x0000_s1258" type="#_x0000_t32" style="position:absolute;left:1516;top:10453;width:82;height:1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BJucYAAADcAAAADwAAAGRycy9kb3ducmV2LnhtbESPT2sCMRTE7wW/Q3hCL0Wz29Iiq1HW&#10;glALHvx3f26em+DmZbuJuv32TaHQ4zAzv2Fmi9414kZdsJ4V5OMMBHHlteVawWG/Gk1AhIissfFM&#10;Cr4pwGI+eJhhof2dt3TbxVokCIcCFZgY20LKUBlyGMa+JU7e2XcOY5JdLXWH9wR3jXzOsjfp0HJa&#10;MNjSu6Hqsrs6BZt1vixPxq4/t19287oqm2v9dFTqcdiXUxCR+vgf/mt/aAUvWQ6/Z9IR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gSbnGAAAA3AAAAA8AAAAAAAAA&#10;AAAAAAAAoQIAAGRycy9kb3ducmV2LnhtbFBLBQYAAAAABAAEAPkAAACUAwAAAAA=&#10;"/>
                <v:shape id="Freeform 274" o:spid="_x0000_s1259" style="position:absolute;left:1260;top:10427;width:157;height:488;rotation:-7806636fd;visibility:visible;mso-wrap-style:square;v-text-anchor:top" coordsize="2000,48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tLScEA&#10;AADcAAAADwAAAGRycy9kb3ducmV2LnhtbESPQYvCMBSE7wv+h/AEb2uqgizVWEQQPIhg3WWvj+bZ&#10;ljYvJYm1/nsjCB6HmfmGWWeDaUVPzteWFcymCQjiwuqaSwW/l/33DwgfkDW2lknBgzxkm9HXGlNt&#10;73ymPg+liBD2KSqoQuhSKX1RkUE/tR1x9K7WGQxRulJqh/cIN62cJ8lSGqw5LlTY0a6ioslvRgH+&#10;4fl4auveXfJH0Qx2+2+6UqnJeNiuQAQawif8bh+0gkUyh9eZeATk5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CbS0nBAAAA3AAAAA8AAAAAAAAAAAAAAAAAmAIAAGRycy9kb3du&#10;cmV2LnhtbFBLBQYAAAAABAAEAPUAAACGAwAAAAA=&#10;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>
                  <v:path arrowok="t" o:connecttype="custom" o:connectlocs="79,1;134,19;157,51;134,83;79,101;23,99;0,83;23,67;79,65;134,83;157,115;134,147;79,166;23,164;0,147;23,131;79,129;134,147;157,180;134,212;79,230;23,228;0,212;23,196;79,194;134,212;157,244;134,276;79,294;23,292;0,276;23,260;79,258;134,276;157,308;134,340;79,358;23,356;0,340;23,324;79,322;134,340;157,372;134,404;79,422;23,420;0,404;23,388;79,386;134,404;157,436;134,469;79,487" o:connectangles="0,0,0,0,0,0,0,0,0,0,0,0,0,0,0,0,0,0,0,0,0,0,0,0,0,0,0,0,0,0,0,0,0,0,0,0,0,0,0,0,0,0,0,0,0,0,0,0,0,0,0,0,0"/>
                </v:shape>
                <v:shape id="Arc 275" o:spid="_x0000_s1260" style="position:absolute;left:2579;top:9331;width:301;height:503;visibility:visible;mso-wrap-style:square;v-text-anchor:top" coordsize="22817,380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BPVMUA&#10;AADcAAAADwAAAGRycy9kb3ducmV2LnhtbESPS4vCQBCE74L/YWjBi+hEBQnRUXwg7IKw+Lh4azJt&#10;Esz0hMyYZP/9jiDssaiqr6jVpjOlaKh2hWUF00kEgji1uuBMwe16HMcgnEfWWFomBb/kYLPu91aY&#10;aNvymZqLz0SAsEtQQe59lUjp0pwMuomtiIP3sLVBH2SdSV1jG+CmlLMoWkiDBYeFHCva55Q+Ly+j&#10;YBSfH988O1xjN723Rjanxc/upNRw0G2XIDx1/j/8aX9pBfNoDu8z4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oE9UxQAAANwAAAAPAAAAAAAAAAAAAAAAAJgCAABkcnMv&#10;ZG93bnJldi54bWxQSwUGAAAAAAQABAD1AAAAigMAAAAA&#10;" path="m,34nfc405,11,811,,1217,,13146,,22817,9670,22817,21600v,6353,-2798,12385,-7648,16489em,34nsc405,11,811,,1217,,13146,,22817,9670,22817,21600v,6353,-2798,12385,-7648,16489l1217,21600,,34xe" filled="f">
                  <v:path arrowok="t" o:extrusionok="f" o:connecttype="custom" o:connectlocs="0,0;200,503;16,285" o:connectangles="0,0,0"/>
                </v:shape>
                <v:rect id="Rectangle 276" o:spid="_x0000_s1261" style="position:absolute;left:2641;top:9734;width:135;height:135;rotation:-252180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NUjbsA&#10;AADcAAAADwAAAGRycy9kb3ducmV2LnhtbERPSwrCMBDdC94hjOBOUz+IVKOIILhTqwcYmrEpNpPa&#10;RK23N4Lg8vH+y3VrK/GkxpeOFYyGCQji3OmSCwWX824wB+EDssbKMSl4k4f1qttZYqrdi0/0zEIh&#10;Ygj7FBWYEOpUSp8bsuiHriaO3NU1FkOETSF1g68Ybis5TpKZtFhybDBY09ZQfsseVsHjMJ3ci+Nu&#10;fh1nFuvvHlPtler32s0CRKA2/MU/914rmCRT+J6JR0CuPgA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A8TVI27AAAA3AAAAA8AAAAAAAAAAAAAAAAAmAIAAGRycy9kb3ducmV2Lnht&#10;bFBLBQYAAAAABAAEAPUAAACAAwAAAAA=&#10;" fillcolor="black [3213]"/>
                <v:shape id="AutoShape 277" o:spid="_x0000_s1262" type="#_x0000_t32" style="position:absolute;left:2007;top:9795;width:6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CUaMYAAADcAAAADwAAAGRycy9kb3ducmV2LnhtbESP3WoCMRSE7wu+QzhCb4pmqyiyNYoI&#10;BYuU+lPo7WFzull2cxI2cV379E2h4OUwM98wy3VvG9FRGyrHCp7HGQjiwumKSwWf59fRAkSIyBob&#10;x6TgRgHWq8HDEnPtrnyk7hRLkSAcclRgYvS5lKEwZDGMnSdO3rdrLcYk21LqFq8Jbhs5ybK5tFhx&#10;WjDoaWuoqE8Xq6Du6o/jYRb80+WH5ntv3t+mX1qpx2G/eQERqY/38H97pxVMsxn8nU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xAlGjGAAAA3AAAAA8AAAAAAAAA&#10;AAAAAAAAoQIAAGRycy9kb3ducmV2LnhtbFBLBQYAAAAABAAEAPkAAACUAwAAAAA=&#10;">
                  <v:stroke dashstyle="dash"/>
                </v:shape>
                <v:shape id="AutoShape 278" o:spid="_x0000_s1263" type="#_x0000_t32" style="position:absolute;left:1950;top:9780;width:2;height:2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IKH8YAAADcAAAADwAAAGRycy9kb3ducmV2LnhtbESPUWvCMBSF3wf+h3AHvgxNp6yMahQZ&#10;CMoYm07w9dLcNaXNTWhirfv1y2Cwx8M55zuc5XqwreipC7VjBY/TDARx6XTNlYLT53byDCJEZI2t&#10;Y1JwowDr1ehuiYV2Vz5Qf4yVSBAOBSowMfpCylAashimzhMn78t1FmOSXSV1h9cEt62cZVkuLdac&#10;Fgx6ejFUNseLVdD0zfvh4yn4h8s35a/evO3nZ63U+H7YLEBEGuJ/+K+90wrmWQ6/Z9IR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ySCh/GAAAA3AAAAA8AAAAAAAAA&#10;AAAAAAAAoQIAAGRycy9kb3ducmV2LnhtbFBLBQYAAAAABAAEAPkAAACUAwAAAAA=&#10;">
                  <v:stroke dashstyle="dash"/>
                </v:shape>
                <v:oval id="Oval 279" o:spid="_x0000_s1264" style="position:absolute;left:1921;top:10019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QFf8MA&#10;AADcAAAADwAAAGRycy9kb3ducmV2LnhtbESPQWvCQBSE7wX/w/IEL0U3WqoSXUUCitemHnp8Zp9J&#10;MPs27K4m+fduodDjMDPfMNt9bxrxJOdrywrmswQEcWF1zaWCy/dxugbhA7LGxjIpGMjDfjd622Kq&#10;bcdf9MxDKSKEfYoKqhDaVEpfVGTQz2xLHL2bdQZDlK6U2mEX4aaRiyRZSoM1x4UKW8oqKu75wyhw&#10;7+2QDefsOL/yKf/s1vpnedFKTcb9YQMiUB/+w3/ts1bwkazg90w8AnL3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fQFf8MAAADcAAAADwAAAAAAAAAAAAAAAACYAgAAZHJzL2Rv&#10;d25yZXYueG1sUEsFBgAAAAAEAAQA9QAAAIgDAAAAAA==&#10;" fillcolor="black"/>
                <v:oval id="Oval 280" o:spid="_x0000_s1265" style="position:absolute;left:2099;top:10233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uRDcEA&#10;AADcAAAADwAAAGRycy9kb3ducmV2LnhtbERPu2rDMBTdC/kHcQNdSiKnJSG4UUIxpHitk6HjrXVj&#10;mVpXRlL9+PtqCGQ8nPfhNNlODORD61jBZp2BIK6dbrlRcL2cV3sQISJr7ByTgpkCnI6LpwPm2o38&#10;RUMVG5FCOOSowMTY51KG2pDFsHY9ceJuzluMCfpGao9jCredfM2ynbTYcmow2FNhqP6t/qwC/9LP&#10;xVwW580Pf1bbca+/d1et1PNy+ngHEWmKD/HdXWoFb1lam86kIyCP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xrkQ3BAAAA3AAAAA8AAAAAAAAAAAAAAAAAmAIAAGRycy9kb3du&#10;cmV2LnhtbFBLBQYAAAAABAAEAPUAAACGAwAAAAA=&#10;" fillcolor="black"/>
                <v:shape id="Text Box 281" o:spid="_x0000_s1266" type="#_x0000_t202" style="position:absolute;left:2207;top:9103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<v:textbox>
                    <w:txbxContent>
                      <w:p w:rsidR="009B4EDC" w:rsidRPr="008F4F68" w:rsidRDefault="009B4EDC" w:rsidP="009B4EDC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282" o:spid="_x0000_s1267" type="#_x0000_t202" style="position:absolute;left:1571;top:10396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3n3M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zo9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TefcwgAAANwAAAAPAAAAAAAAAAAAAAAAAJgCAABkcnMvZG93&#10;bnJldi54bWxQSwUGAAAAAAQABAD1AAAAhwMAAAAA&#10;" filled="f" stroked="f">
                  <v:textbox>
                    <w:txbxContent>
                      <w:p w:rsidR="009B4EDC" w:rsidRPr="008F4F68" w:rsidRDefault="009B4EDC" w:rsidP="009B4EDC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83" o:spid="_x0000_s1268" type="#_x0000_t202" style="position:absolute;left:2641;top:9685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FCR8QA&#10;AADcAAAADwAAAGRycy9kb3ducmV2LnhtbESPQWvCQBSE74X+h+UVequ7sSpt6iaIInhS1LbQ2yP7&#10;TEKzb0N2NfHfu0Khx2FmvmHm+WAbcaHO1441JCMFgrhwpuZSw+dx/fIGwgdkg41j0nAlD3n2+DDH&#10;1Lie93Q5hFJECPsUNVQhtKmUvqjIoh+5ljh6J9dZDFF2pTQd9hFuGzlWaiYt1hwXKmxpWVHxezhb&#10;DV/b08/3RO3KlZ22vRuUZPsutX5+GhYfIAIN4T/8194YDa9JAvc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BQkfEAAAA3AAAAA8AAAAAAAAAAAAAAAAAmAIAAGRycy9k&#10;b3ducmV2LnhtbFBLBQYAAAAABAAEAPUAAACJAwAAAAA=&#10;" filled="f" stroked="f">
                  <v:textbox>
                    <w:txbxContent>
                      <w:p w:rsidR="009B4EDC" w:rsidRPr="008F4F68" w:rsidRDefault="009B4EDC" w:rsidP="009B4EDC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284" o:spid="_x0000_s1269" type="#_x0000_t202" style="position:absolute;left:2430;top:9427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PcMM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9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T3DDEAAAA3AAAAA8AAAAAAAAAAAAAAAAAmAIAAGRycy9k&#10;b3ducmV2LnhtbFBLBQYAAAAABAAEAPUAAACJAwAAAAA=&#10;" filled="f" stroked="f">
                  <v:textbox>
                    <w:txbxContent>
                      <w:p w:rsidR="009B4EDC" w:rsidRPr="008F4F68" w:rsidRDefault="009B4EDC" w:rsidP="009B4EDC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Text Box 285" o:spid="_x0000_s1270" type="#_x0000_t202" style="position:absolute;left:1569;top:9700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95q8QA&#10;AADcAAAADwAAAGRycy9kb3ducmV2LnhtbESPT2vCQBTE74LfYXkFb7qrVtHUVUQp9FQx/oHeHtln&#10;Epp9G7Jbk377bkHwOMzMb5jVprOVuFPjS8caxiMFgjhzpuRcw/n0PlyA8AHZYOWYNPySh82631th&#10;YlzLR7qnIRcRwj5BDUUIdSKlzwqy6EeuJo7ezTUWQ5RNLk2DbYTbSk6UmkuLJceFAmvaFZR9pz9W&#10;w+Xz9nV9VYd8b2d16zol2S6l1oOXbvsGIlAXnuFH+8NomI6n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feavEAAAA3AAAAA8AAAAAAAAAAAAAAAAAmAIAAGRycy9k&#10;b3ducmV2LnhtbFBLBQYAAAAABAAEAPUAAACJAwAAAAA=&#10;" filled="f" stroked="f">
                  <v:textbox>
                    <w:txbxContent>
                      <w:p w:rsidR="009B4EDC" w:rsidRPr="008F4F68" w:rsidRDefault="009B4EDC" w:rsidP="009B4EDC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Text Box 286" o:spid="_x0000_s1271" type="#_x0000_t202" style="position:absolute;left:1859;top:9824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bh38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r+Mp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24d/EAAAA3AAAAA8AAAAAAAAAAAAAAAAAmAIAAGRycy9k&#10;b3ducmV2LnhtbFBLBQYAAAAABAAEAPUAAACJAwAAAAA=&#10;" filled="f" stroked="f">
                  <v:textbox>
                    <w:txbxContent>
                      <w:p w:rsidR="009B4EDC" w:rsidRPr="008F4F68" w:rsidRDefault="009B4EDC" w:rsidP="009B4EDC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/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shape id="Text Box 287" o:spid="_x0000_s1272" type="#_x0000_t202" style="position:absolute;left:2025;top:10111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pERM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J4u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6RETEAAAA3AAAAA8AAAAAAAAAAAAAAAAAmAIAAGRycy9k&#10;b3ducmV2LnhtbFBLBQYAAAAABAAEAPUAAACJAwAAAAA=&#10;" filled="f" stroked="f">
                  <v:textbox>
                    <w:txbxContent>
                      <w:p w:rsidR="009B4EDC" w:rsidRPr="008F4F68" w:rsidRDefault="009B4EDC" w:rsidP="009B4EDC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288" o:spid="_x0000_s1273" type="#_x0000_t202" style="position:absolute;left:971;top:10886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jaM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Jot4f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o2jPEAAAA3AAAAA8AAAAAAAAAAAAAAAAAmAIAAGRycy9k&#10;b3ducmV2LnhtbFBLBQYAAAAABAAEAPUAAACJAwAAAAA=&#10;" filled="f" stroked="f">
                  <v:textbox>
                    <w:txbxContent>
                      <w:p w:rsidR="009B4EDC" w:rsidRPr="008F4F68" w:rsidRDefault="009B4EDC" w:rsidP="009B4EDC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89" o:spid="_x0000_s1274" type="#_x0000_t202" alt="浅色下对角线" style="position:absolute;left:1215;top:10910;width:1680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whf8IA&#10;AADcAAAADwAAAGRycy9kb3ducmV2LnhtbESP0YrCMBRE3xf8h3AF39ZUXVZbG0VlF3y1+gHX5toW&#10;m5vaxFr/fiMI+zjMzBkmXfemFh21rrKsYDKOQBDnVldcKDgdfz8XIJxH1lhbJgVPcrBeDT5STLR9&#10;8IG6zBciQNglqKD0vkmkdHlJBt3YNsTBu9jWoA+yLaRu8RHgppbTKPqWBisOCyU2tCspv2Z3o6Ce&#10;xT98um0PuX/250URf51Nt1dqNOw3SxCeev8ffrf3WsFsMofXmXAE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bCF/wgAAANwAAAAPAAAAAAAAAAAAAAAAAJgCAABkcnMvZG93&#10;bnJldi54bWxQSwUGAAAAAAQABAD1AAAAhwMAAAAA&#10;" fillcolor="black" stroked="f">
                  <v:fill r:id="rId11" o:title="" type="pattern"/>
                  <v:textbox>
                    <w:txbxContent>
                      <w:p w:rsidR="009B4EDC" w:rsidRDefault="009B4EDC" w:rsidP="009B4EDC"/>
                    </w:txbxContent>
                  </v:textbox>
                </v:shape>
                <v:shape id="Freeform 290" o:spid="_x0000_s1275" style="position:absolute;left:1365;top:10785;width:90;height:90;visibility:visible;mso-wrap-style:square;v-text-anchor:top" coordsize="9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CFQsEA&#10;AADcAAAADwAAAGRycy9kb3ducmV2LnhtbERP3WqDMBS+H+wdwhnsbo12IM41LWVQJr0ptT7AmTmL&#10;UnPiTKb27ZuLwS4/vv/NbrG9mGj0nWMF6SoBQdw43bFRUF8OLzkIH5A19o5JwY087LaPDxsstJv5&#10;TFMVjIgh7AtU0IYwFFL6piWLfuUG4sh9u9FiiHA0Uo84x3Dby3WSZNJix7GhxYE+Wmqu1a9V8Jbp&#10;s/sq61Cl0+Q+8/knO5mjUs9Py/4dRKAl/Iv/3KVW8JrGtfFMPAJye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9AhULBAAAA3AAAAA8AAAAAAAAAAAAAAAAAmAIAAGRycy9kb3du&#10;cmV2LnhtbFBLBQYAAAAABAAEAPUAAACGAwAAAAA=&#10;" path="m,c49,16,90,32,90,90e" filled="f">
                  <v:path arrowok="t" o:connecttype="custom" o:connectlocs="0,0;90,90" o:connectangles="0,0"/>
                </v:shape>
                <v:shape id="Text Box 291" o:spid="_x0000_s1276" type="#_x0000_t202" style="position:absolute;left:1268;top:10600;width:72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dOQ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xhf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d05BxQAAANwAAAAPAAAAAAAAAAAAAAAAAJgCAABkcnMv&#10;ZG93bnJldi54bWxQSwUGAAAAAAQABAD1AAAAigMAAAAA&#10;" filled="f" stroked="f">
                  <v:textbox>
                    <w:txbxContent>
                      <w:p w:rsidR="009B4EDC" w:rsidRPr="00B0543B" w:rsidRDefault="009B4EDC" w:rsidP="009B4EDC">
                        <w:pPr>
                          <w:jc w:val="center"/>
                          <w:rPr>
                            <w:rFonts w:eastAsia="仿宋"/>
                            <w:sz w:val="18"/>
                            <w:szCs w:val="18"/>
                            <w:vertAlign w:val="superscript"/>
                          </w:rPr>
                        </w:pPr>
                        <w:r w:rsidRPr="00B0543B">
                          <w:rPr>
                            <w:rFonts w:eastAsia="仿宋"/>
                            <w:sz w:val="18"/>
                            <w:szCs w:val="18"/>
                          </w:rPr>
                          <w:t>37°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A4633D" w:rsidRDefault="00A4633D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Default="00541A63" w:rsidP="00A4633D">
      <w:pPr>
        <w:rPr>
          <w:rFonts w:eastAsiaTheme="minorEastAsia"/>
          <w:szCs w:val="21"/>
        </w:rPr>
      </w:pPr>
    </w:p>
    <w:p w:rsidR="00541A63" w:rsidRPr="00541A63" w:rsidRDefault="00541A63" w:rsidP="00541A63">
      <w:pPr>
        <w:ind w:left="632" w:hangingChars="300" w:hanging="632"/>
        <w:rPr>
          <w:rFonts w:eastAsia="黑体"/>
          <w:b/>
          <w:szCs w:val="21"/>
        </w:rPr>
      </w:pPr>
      <w:r w:rsidRPr="00541A63">
        <w:rPr>
          <w:rFonts w:eastAsia="黑体"/>
          <w:b/>
          <w:szCs w:val="21"/>
        </w:rPr>
        <w:lastRenderedPageBreak/>
        <w:t>（二）选考题：共</w:t>
      </w:r>
      <w:r w:rsidRPr="00541A63">
        <w:rPr>
          <w:rFonts w:eastAsia="黑体"/>
          <w:b/>
          <w:szCs w:val="21"/>
        </w:rPr>
        <w:t>45</w:t>
      </w:r>
      <w:r w:rsidRPr="00541A63">
        <w:rPr>
          <w:rFonts w:eastAsia="黑体"/>
          <w:b/>
          <w:szCs w:val="21"/>
        </w:rPr>
        <w:t>分</w:t>
      </w:r>
      <w:r w:rsidR="00CE08B4">
        <w:rPr>
          <w:rFonts w:eastAsia="黑体"/>
          <w:b/>
          <w:szCs w:val="21"/>
        </w:rPr>
        <w:t>．</w:t>
      </w:r>
      <w:r w:rsidRPr="00541A63">
        <w:rPr>
          <w:rFonts w:eastAsia="黑体"/>
          <w:b/>
          <w:szCs w:val="21"/>
        </w:rPr>
        <w:t>请考生从给出的</w:t>
      </w:r>
      <w:r w:rsidRPr="00541A63">
        <w:rPr>
          <w:rFonts w:eastAsia="黑体"/>
          <w:b/>
          <w:szCs w:val="21"/>
        </w:rPr>
        <w:t>3</w:t>
      </w:r>
      <w:r w:rsidRPr="00541A63">
        <w:rPr>
          <w:rFonts w:eastAsia="黑体"/>
          <w:b/>
          <w:szCs w:val="21"/>
        </w:rPr>
        <w:t>道物理题、</w:t>
      </w:r>
      <w:r w:rsidRPr="00541A63">
        <w:rPr>
          <w:rFonts w:eastAsia="黑体"/>
          <w:b/>
          <w:szCs w:val="21"/>
        </w:rPr>
        <w:t>3</w:t>
      </w:r>
      <w:r w:rsidRPr="00541A63">
        <w:rPr>
          <w:rFonts w:eastAsia="黑体"/>
          <w:b/>
          <w:szCs w:val="21"/>
        </w:rPr>
        <w:t>道化学题、</w:t>
      </w:r>
      <w:r w:rsidRPr="00541A63">
        <w:rPr>
          <w:rFonts w:eastAsia="黑体"/>
          <w:b/>
          <w:szCs w:val="21"/>
        </w:rPr>
        <w:t>2</w:t>
      </w:r>
      <w:r w:rsidRPr="00541A63">
        <w:rPr>
          <w:rFonts w:eastAsia="黑体"/>
          <w:b/>
          <w:szCs w:val="21"/>
        </w:rPr>
        <w:t>道生物题中每科任选一题做答，并用</w:t>
      </w:r>
      <w:r w:rsidRPr="00541A63">
        <w:rPr>
          <w:rFonts w:eastAsia="黑体"/>
          <w:b/>
          <w:szCs w:val="21"/>
        </w:rPr>
        <w:t>2B</w:t>
      </w:r>
      <w:r w:rsidRPr="00541A63">
        <w:rPr>
          <w:rFonts w:eastAsia="黑体"/>
          <w:b/>
          <w:szCs w:val="21"/>
        </w:rPr>
        <w:t>铅笔在答题卡上把所选题目题号后的方框涂黑</w:t>
      </w:r>
      <w:r w:rsidR="00CE08B4">
        <w:rPr>
          <w:rFonts w:eastAsia="黑体"/>
          <w:b/>
          <w:szCs w:val="21"/>
        </w:rPr>
        <w:t>．</w:t>
      </w:r>
      <w:r w:rsidRPr="00541A63">
        <w:rPr>
          <w:rFonts w:eastAsia="黑体"/>
          <w:b/>
          <w:szCs w:val="21"/>
        </w:rPr>
        <w:t>注意所选题目的题号必须与所涂题目的题号一致，在答题卡选答区域指定位置答题</w:t>
      </w:r>
      <w:r w:rsidR="00CE08B4">
        <w:rPr>
          <w:rFonts w:eastAsia="黑体"/>
          <w:b/>
          <w:szCs w:val="21"/>
        </w:rPr>
        <w:t>．</w:t>
      </w:r>
      <w:r w:rsidRPr="00541A63">
        <w:rPr>
          <w:rFonts w:eastAsia="黑体"/>
          <w:b/>
          <w:szCs w:val="21"/>
        </w:rPr>
        <w:t>如果多做，则每学科按所做的第一题计分</w:t>
      </w:r>
      <w:r w:rsidR="00CE08B4">
        <w:rPr>
          <w:rFonts w:eastAsia="黑体"/>
          <w:b/>
          <w:szCs w:val="21"/>
        </w:rPr>
        <w:t>．</w:t>
      </w:r>
    </w:p>
    <w:p w:rsidR="00541A63" w:rsidRPr="00541A63" w:rsidRDefault="00541A63" w:rsidP="00541A63">
      <w:pPr>
        <w:rPr>
          <w:rFonts w:eastAsia="仿宋"/>
          <w:b/>
          <w:szCs w:val="21"/>
        </w:rPr>
      </w:pPr>
      <w:r w:rsidRPr="00541A63">
        <w:rPr>
          <w:rFonts w:eastAsiaTheme="minorEastAsia"/>
          <w:szCs w:val="21"/>
        </w:rPr>
        <w:t>33</w:t>
      </w:r>
      <w:r w:rsidRPr="00541A63">
        <w:rPr>
          <w:rFonts w:eastAsiaTheme="minorEastAsia"/>
          <w:szCs w:val="21"/>
        </w:rPr>
        <w:t>．</w:t>
      </w:r>
      <w:r w:rsidRPr="00541A63">
        <w:rPr>
          <w:rFonts w:eastAsia="仿宋"/>
          <w:b/>
          <w:szCs w:val="21"/>
        </w:rPr>
        <w:t>[</w:t>
      </w:r>
      <w:r w:rsidRPr="00541A63">
        <w:rPr>
          <w:rFonts w:eastAsia="仿宋"/>
          <w:b/>
          <w:szCs w:val="21"/>
        </w:rPr>
        <w:t>物理</w:t>
      </w:r>
      <w:r w:rsidRPr="00541A63">
        <w:rPr>
          <w:rFonts w:eastAsia="仿宋"/>
          <w:b/>
          <w:szCs w:val="21"/>
        </w:rPr>
        <w:t>——</w:t>
      </w:r>
      <w:r w:rsidRPr="00541A63">
        <w:rPr>
          <w:rFonts w:eastAsia="仿宋"/>
          <w:b/>
          <w:szCs w:val="21"/>
        </w:rPr>
        <w:t>选修</w:t>
      </w:r>
      <w:r w:rsidRPr="00541A63">
        <w:rPr>
          <w:rFonts w:eastAsia="仿宋"/>
          <w:b/>
          <w:szCs w:val="21"/>
        </w:rPr>
        <w:t>3–3]</w:t>
      </w:r>
      <w:r w:rsidRPr="00541A63">
        <w:rPr>
          <w:rFonts w:eastAsia="仿宋"/>
          <w:b/>
          <w:szCs w:val="21"/>
        </w:rPr>
        <w:t>（</w:t>
      </w:r>
      <w:r w:rsidRPr="00541A63">
        <w:rPr>
          <w:rFonts w:eastAsia="仿宋"/>
          <w:b/>
          <w:szCs w:val="21"/>
        </w:rPr>
        <w:t>15</w:t>
      </w:r>
      <w:r w:rsidRPr="00541A63">
        <w:rPr>
          <w:rFonts w:eastAsia="仿宋"/>
          <w:b/>
          <w:szCs w:val="21"/>
        </w:rPr>
        <w:t>分）</w:t>
      </w:r>
    </w:p>
    <w:p w:rsidR="00541A63" w:rsidRPr="00541A63" w:rsidRDefault="00541A63" w:rsidP="00F73606">
      <w:pPr>
        <w:ind w:left="525" w:hangingChars="250" w:hanging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（</w:t>
      </w:r>
      <w:r w:rsidRPr="00541A63">
        <w:rPr>
          <w:rFonts w:eastAsiaTheme="minorEastAsia"/>
          <w:szCs w:val="21"/>
        </w:rPr>
        <w:t>1</w:t>
      </w:r>
      <w:r w:rsidRPr="00541A63">
        <w:rPr>
          <w:rFonts w:eastAsiaTheme="minorEastAsia"/>
          <w:szCs w:val="21"/>
        </w:rPr>
        <w:t>）（</w:t>
      </w:r>
      <w:r w:rsidRPr="00541A63">
        <w:rPr>
          <w:rFonts w:eastAsiaTheme="minorEastAsia"/>
          <w:szCs w:val="21"/>
        </w:rPr>
        <w:t>5</w:t>
      </w:r>
      <w:r w:rsidRPr="00541A63">
        <w:rPr>
          <w:rFonts w:eastAsiaTheme="minorEastAsia"/>
          <w:szCs w:val="21"/>
        </w:rPr>
        <w:t>分）关于热力学定律，下列说法正确的是</w:t>
      </w:r>
      <w:r w:rsidRPr="00541A63">
        <w:rPr>
          <w:rFonts w:eastAsiaTheme="minorEastAsia"/>
          <w:szCs w:val="21"/>
        </w:rPr>
        <w:t>________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（填正确答案标号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选对</w:t>
      </w:r>
      <w:r w:rsidRPr="00541A63">
        <w:rPr>
          <w:rFonts w:eastAsiaTheme="minorEastAsia"/>
          <w:szCs w:val="21"/>
        </w:rPr>
        <w:t>1</w:t>
      </w:r>
      <w:r w:rsidRPr="00541A63">
        <w:rPr>
          <w:rFonts w:eastAsiaTheme="minorEastAsia"/>
          <w:szCs w:val="21"/>
        </w:rPr>
        <w:t>个得</w:t>
      </w:r>
      <w:r w:rsidRPr="00541A63">
        <w:rPr>
          <w:rFonts w:eastAsiaTheme="minorEastAsia"/>
          <w:szCs w:val="21"/>
        </w:rPr>
        <w:t>2</w:t>
      </w:r>
      <w:r w:rsidRPr="00541A63">
        <w:rPr>
          <w:rFonts w:eastAsiaTheme="minorEastAsia"/>
          <w:szCs w:val="21"/>
        </w:rPr>
        <w:t>分，选对</w:t>
      </w:r>
      <w:r w:rsidRPr="00541A63">
        <w:rPr>
          <w:rFonts w:eastAsiaTheme="minorEastAsia"/>
          <w:szCs w:val="21"/>
        </w:rPr>
        <w:t>2</w:t>
      </w:r>
      <w:r w:rsidRPr="00541A63">
        <w:rPr>
          <w:rFonts w:eastAsiaTheme="minorEastAsia"/>
          <w:szCs w:val="21"/>
        </w:rPr>
        <w:t>个得</w:t>
      </w:r>
      <w:r w:rsidRPr="00541A63">
        <w:rPr>
          <w:rFonts w:eastAsiaTheme="minorEastAsia"/>
          <w:szCs w:val="21"/>
        </w:rPr>
        <w:t>4</w:t>
      </w:r>
      <w:r w:rsidRPr="00541A63">
        <w:rPr>
          <w:rFonts w:eastAsiaTheme="minorEastAsia"/>
          <w:szCs w:val="21"/>
        </w:rPr>
        <w:t>分，选对</w:t>
      </w:r>
      <w:r w:rsidRPr="00541A63">
        <w:rPr>
          <w:rFonts w:eastAsiaTheme="minorEastAsia"/>
          <w:szCs w:val="21"/>
        </w:rPr>
        <w:t>3</w:t>
      </w:r>
      <w:r w:rsidRPr="00541A63">
        <w:rPr>
          <w:rFonts w:eastAsiaTheme="minorEastAsia"/>
          <w:szCs w:val="21"/>
        </w:rPr>
        <w:t>个得</w:t>
      </w:r>
      <w:r w:rsidRPr="00541A63">
        <w:rPr>
          <w:rFonts w:eastAsiaTheme="minorEastAsia"/>
          <w:szCs w:val="21"/>
        </w:rPr>
        <w:t>5</w:t>
      </w:r>
      <w:r w:rsidRPr="00541A63">
        <w:rPr>
          <w:rFonts w:eastAsiaTheme="minorEastAsia"/>
          <w:szCs w:val="21"/>
        </w:rPr>
        <w:t>分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每选错</w:t>
      </w:r>
      <w:r w:rsidRPr="00541A63">
        <w:rPr>
          <w:rFonts w:eastAsiaTheme="minorEastAsia"/>
          <w:szCs w:val="21"/>
        </w:rPr>
        <w:t>1</w:t>
      </w:r>
      <w:r w:rsidRPr="00541A63">
        <w:rPr>
          <w:rFonts w:eastAsiaTheme="minorEastAsia"/>
          <w:szCs w:val="21"/>
        </w:rPr>
        <w:t>个扣</w:t>
      </w:r>
      <w:r w:rsidRPr="00541A63">
        <w:rPr>
          <w:rFonts w:eastAsiaTheme="minorEastAsia"/>
          <w:szCs w:val="21"/>
        </w:rPr>
        <w:t>3</w:t>
      </w:r>
      <w:r w:rsidRPr="00541A63">
        <w:rPr>
          <w:rFonts w:eastAsiaTheme="minorEastAsia"/>
          <w:szCs w:val="21"/>
        </w:rPr>
        <w:t>分，最低得分为</w:t>
      </w:r>
      <w:r w:rsidRPr="00541A63">
        <w:rPr>
          <w:rFonts w:eastAsiaTheme="minorEastAsia"/>
          <w:szCs w:val="21"/>
        </w:rPr>
        <w:t>0</w:t>
      </w:r>
      <w:r w:rsidRPr="00541A63">
        <w:rPr>
          <w:rFonts w:eastAsiaTheme="minorEastAsia"/>
          <w:szCs w:val="21"/>
        </w:rPr>
        <w:t>分）</w:t>
      </w:r>
    </w:p>
    <w:p w:rsidR="00F73606" w:rsidRDefault="00541A63" w:rsidP="00F73606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A</w:t>
      </w:r>
      <w:r w:rsidRPr="00541A63">
        <w:rPr>
          <w:rFonts w:eastAsiaTheme="minorEastAsia"/>
          <w:szCs w:val="21"/>
        </w:rPr>
        <w:t>．气体吸热后温度一定升高</w:t>
      </w:r>
    </w:p>
    <w:p w:rsidR="00F73606" w:rsidRDefault="00541A63" w:rsidP="00F73606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B</w:t>
      </w:r>
      <w:r w:rsidRPr="00541A63">
        <w:rPr>
          <w:rFonts w:eastAsiaTheme="minorEastAsia"/>
          <w:szCs w:val="21"/>
        </w:rPr>
        <w:t>．对气体做功可以改变其内能</w:t>
      </w:r>
    </w:p>
    <w:p w:rsidR="00F73606" w:rsidRDefault="00541A63" w:rsidP="00F73606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C</w:t>
      </w:r>
      <w:r w:rsidRPr="00541A63">
        <w:rPr>
          <w:rFonts w:eastAsiaTheme="minorEastAsia"/>
          <w:szCs w:val="21"/>
        </w:rPr>
        <w:t>．理想气体等压膨胀过程一定放热</w:t>
      </w:r>
    </w:p>
    <w:p w:rsidR="00F73606" w:rsidRDefault="00541A63" w:rsidP="00F73606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D</w:t>
      </w:r>
      <w:r w:rsidRPr="00541A63">
        <w:rPr>
          <w:rFonts w:eastAsiaTheme="minorEastAsia"/>
          <w:szCs w:val="21"/>
        </w:rPr>
        <w:t>．热量不可能自发地从低温物体传到高温物体</w:t>
      </w:r>
    </w:p>
    <w:p w:rsidR="00541A63" w:rsidRPr="00541A63" w:rsidRDefault="00541A63" w:rsidP="00F73606">
      <w:pPr>
        <w:ind w:leftChars="250" w:left="840" w:hangingChars="150" w:hanging="31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E</w:t>
      </w:r>
      <w:r w:rsidRPr="00541A63">
        <w:rPr>
          <w:rFonts w:eastAsiaTheme="minorEastAsia"/>
          <w:szCs w:val="21"/>
        </w:rPr>
        <w:t>．如果两个系统分别与状态确定的第三个系统达到热平衡，那么这两个系统彼此之间也必定达到热平衡</w:t>
      </w:r>
    </w:p>
    <w:p w:rsidR="00F73606" w:rsidRDefault="00541A63" w:rsidP="00F73606">
      <w:pPr>
        <w:ind w:left="525" w:hangingChars="250" w:hanging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（</w:t>
      </w:r>
      <w:r w:rsidRPr="00541A63">
        <w:rPr>
          <w:rFonts w:eastAsiaTheme="minorEastAsia"/>
          <w:szCs w:val="21"/>
        </w:rPr>
        <w:t>2</w:t>
      </w:r>
      <w:r w:rsidRPr="00541A63">
        <w:rPr>
          <w:rFonts w:eastAsiaTheme="minorEastAsia"/>
          <w:szCs w:val="21"/>
        </w:rPr>
        <w:t>）（</w:t>
      </w:r>
      <w:r w:rsidRPr="00541A63">
        <w:rPr>
          <w:rFonts w:eastAsiaTheme="minorEastAsia"/>
          <w:szCs w:val="21"/>
        </w:rPr>
        <w:t>10</w:t>
      </w:r>
      <w:r w:rsidRPr="00541A63">
        <w:rPr>
          <w:rFonts w:eastAsiaTheme="minorEastAsia"/>
          <w:szCs w:val="21"/>
        </w:rPr>
        <w:t>分）在水下气泡内空气的压强大于气泡表面外侧水的压强，两压强差</w:t>
      </w:r>
      <w:r w:rsidRPr="00541A63">
        <w:rPr>
          <w:rFonts w:eastAsiaTheme="minorEastAsia"/>
          <w:szCs w:val="21"/>
        </w:rPr>
        <w:t>Δ</w:t>
      </w:r>
      <w:r w:rsidRPr="00541A63">
        <w:rPr>
          <w:rFonts w:eastAsiaTheme="minorEastAsia"/>
          <w:i/>
          <w:szCs w:val="21"/>
        </w:rPr>
        <w:t>p</w:t>
      </w:r>
      <w:r w:rsidRPr="00541A63">
        <w:rPr>
          <w:rFonts w:eastAsiaTheme="minorEastAsia"/>
          <w:szCs w:val="21"/>
        </w:rPr>
        <w:t>与气泡半径</w:t>
      </w:r>
      <w:r w:rsidRPr="00541A63">
        <w:rPr>
          <w:rFonts w:eastAsiaTheme="minorEastAsia"/>
          <w:i/>
          <w:szCs w:val="21"/>
        </w:rPr>
        <w:t>r</w:t>
      </w:r>
      <w:r w:rsidRPr="00541A63">
        <w:rPr>
          <w:rFonts w:eastAsiaTheme="minorEastAsia"/>
          <w:szCs w:val="21"/>
        </w:rPr>
        <w:t>之间的关系为</w:t>
      </w:r>
      <w:r w:rsidRPr="00541A63">
        <w:rPr>
          <w:rFonts w:eastAsiaTheme="minorEastAsia"/>
          <w:szCs w:val="21"/>
        </w:rPr>
        <w:t>Δ</w:t>
      </w:r>
      <w:r w:rsidRPr="00541A63">
        <w:rPr>
          <w:rFonts w:eastAsiaTheme="minorEastAsia"/>
          <w:i/>
          <w:szCs w:val="21"/>
        </w:rPr>
        <w:t>p</w:t>
      </w:r>
      <w:r w:rsidR="00F73606">
        <w:rPr>
          <w:rFonts w:eastAsiaTheme="minorEastAsia"/>
          <w:i/>
          <w:szCs w:val="21"/>
        </w:rPr>
        <w:t xml:space="preserve"> </w:t>
      </w:r>
      <w:r w:rsidRPr="00541A63">
        <w:rPr>
          <w:rFonts w:eastAsiaTheme="minorEastAsia"/>
          <w:szCs w:val="21"/>
        </w:rPr>
        <w:t>=</w:t>
      </w:r>
      <w:r w:rsidRPr="00541A63">
        <w:rPr>
          <w:rFonts w:eastAsiaTheme="minorEastAsia"/>
          <w:szCs w:val="21"/>
        </w:rPr>
        <w:fldChar w:fldCharType="begin"/>
      </w:r>
      <w:r w:rsidRPr="00541A63">
        <w:rPr>
          <w:rFonts w:eastAsiaTheme="minorEastAsia"/>
          <w:szCs w:val="21"/>
        </w:rPr>
        <w:instrText>EQ \F(2</w:instrText>
      </w:r>
      <w:r w:rsidRPr="00541A63">
        <w:rPr>
          <w:rFonts w:eastAsiaTheme="minorEastAsia"/>
          <w:i/>
          <w:szCs w:val="21"/>
        </w:rPr>
        <w:instrText>σ</w:instrText>
      </w:r>
      <w:r w:rsidRPr="00541A63">
        <w:rPr>
          <w:rFonts w:eastAsiaTheme="minorEastAsia"/>
          <w:szCs w:val="21"/>
        </w:rPr>
        <w:instrText>,</w:instrText>
      </w:r>
      <w:r w:rsidRPr="00541A63">
        <w:rPr>
          <w:rFonts w:eastAsiaTheme="minorEastAsia"/>
          <w:i/>
          <w:szCs w:val="21"/>
        </w:rPr>
        <w:instrText>r</w:instrText>
      </w:r>
      <w:r w:rsidRPr="00541A63">
        <w:rPr>
          <w:rFonts w:eastAsiaTheme="minorEastAsia"/>
          <w:szCs w:val="21"/>
        </w:rPr>
        <w:instrText>)</w:instrText>
      </w:r>
      <w:r w:rsidRPr="00541A63">
        <w:rPr>
          <w:rFonts w:eastAsiaTheme="minorEastAsia"/>
          <w:szCs w:val="21"/>
        </w:rPr>
        <w:fldChar w:fldCharType="end"/>
      </w:r>
      <w:r w:rsidR="00F73606">
        <w:rPr>
          <w:rFonts w:eastAsiaTheme="minorEastAsia" w:hint="eastAsia"/>
          <w:szCs w:val="21"/>
        </w:rPr>
        <w:t>，</w:t>
      </w:r>
      <w:r w:rsidRPr="00541A63">
        <w:rPr>
          <w:rFonts w:eastAsiaTheme="minorEastAsia"/>
          <w:szCs w:val="21"/>
        </w:rPr>
        <w:t>其中</w:t>
      </w:r>
      <w:r w:rsidRPr="00541A63">
        <w:rPr>
          <w:rFonts w:eastAsiaTheme="minorEastAsia"/>
          <w:i/>
          <w:szCs w:val="21"/>
        </w:rPr>
        <w:t>σ</w:t>
      </w:r>
      <w:r w:rsidR="00F73606">
        <w:rPr>
          <w:rFonts w:eastAsiaTheme="minorEastAsia"/>
          <w:i/>
          <w:szCs w:val="21"/>
        </w:rPr>
        <w:t xml:space="preserve"> </w:t>
      </w:r>
      <w:r w:rsidRPr="00541A63">
        <w:rPr>
          <w:rFonts w:eastAsiaTheme="minorEastAsia"/>
          <w:szCs w:val="21"/>
        </w:rPr>
        <w:t>=</w:t>
      </w:r>
      <w:r w:rsidR="00F73606">
        <w:rPr>
          <w:rFonts w:eastAsiaTheme="minorEastAsia"/>
          <w:szCs w:val="21"/>
        </w:rPr>
        <w:t xml:space="preserve"> </w:t>
      </w:r>
      <w:r w:rsidRPr="00541A63">
        <w:rPr>
          <w:rFonts w:eastAsiaTheme="minorEastAsia"/>
          <w:szCs w:val="21"/>
        </w:rPr>
        <w:t>0.070 N/m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现让水下</w:t>
      </w:r>
      <w:r w:rsidRPr="00541A63">
        <w:rPr>
          <w:rFonts w:eastAsiaTheme="minorEastAsia"/>
          <w:szCs w:val="21"/>
        </w:rPr>
        <w:t>10 m</w:t>
      </w:r>
      <w:r w:rsidRPr="00541A63">
        <w:rPr>
          <w:rFonts w:eastAsiaTheme="minorEastAsia"/>
          <w:szCs w:val="21"/>
        </w:rPr>
        <w:t>处一半径为</w:t>
      </w:r>
      <w:r w:rsidRPr="00541A63">
        <w:rPr>
          <w:rFonts w:eastAsiaTheme="minorEastAsia"/>
          <w:szCs w:val="21"/>
        </w:rPr>
        <w:t>0.50 cm</w:t>
      </w:r>
      <w:r w:rsidRPr="00541A63">
        <w:rPr>
          <w:rFonts w:eastAsiaTheme="minorEastAsia"/>
          <w:szCs w:val="21"/>
        </w:rPr>
        <w:t>的气泡缓慢上升，已知大气压强</w:t>
      </w:r>
      <w:r w:rsidRPr="00541A63">
        <w:rPr>
          <w:rFonts w:eastAsiaTheme="minorEastAsia"/>
          <w:i/>
          <w:szCs w:val="21"/>
        </w:rPr>
        <w:t>p</w:t>
      </w:r>
      <w:r w:rsidRPr="00541A63">
        <w:rPr>
          <w:rFonts w:eastAsiaTheme="minorEastAsia"/>
          <w:szCs w:val="21"/>
          <w:vertAlign w:val="subscript"/>
        </w:rPr>
        <w:t>0</w:t>
      </w:r>
      <w:r w:rsidR="00F73606">
        <w:rPr>
          <w:rFonts w:eastAsiaTheme="minorEastAsia"/>
          <w:szCs w:val="21"/>
          <w:vertAlign w:val="subscript"/>
        </w:rPr>
        <w:t xml:space="preserve"> </w:t>
      </w:r>
      <w:r w:rsidRPr="00541A63">
        <w:rPr>
          <w:rFonts w:eastAsiaTheme="minorEastAsia"/>
          <w:szCs w:val="21"/>
        </w:rPr>
        <w:t>=</w:t>
      </w:r>
      <w:r w:rsidR="00F73606">
        <w:rPr>
          <w:rFonts w:eastAsiaTheme="minorEastAsia"/>
          <w:szCs w:val="21"/>
        </w:rPr>
        <w:t xml:space="preserve"> </w:t>
      </w:r>
      <w:r w:rsidRPr="00541A63">
        <w:rPr>
          <w:rFonts w:eastAsiaTheme="minorEastAsia"/>
          <w:szCs w:val="21"/>
        </w:rPr>
        <w:t>1.0×10</w:t>
      </w:r>
      <w:r w:rsidRPr="00541A63">
        <w:rPr>
          <w:rFonts w:eastAsiaTheme="minorEastAsia"/>
          <w:szCs w:val="21"/>
          <w:vertAlign w:val="superscript"/>
        </w:rPr>
        <w:t>5</w:t>
      </w:r>
      <w:r w:rsidRPr="00541A63">
        <w:rPr>
          <w:rFonts w:eastAsiaTheme="minorEastAsia"/>
          <w:szCs w:val="21"/>
        </w:rPr>
        <w:t xml:space="preserve"> Pa</w:t>
      </w:r>
      <w:r w:rsidRPr="00541A63">
        <w:rPr>
          <w:rFonts w:eastAsiaTheme="minorEastAsia"/>
          <w:szCs w:val="21"/>
        </w:rPr>
        <w:t>，水的密度</w:t>
      </w:r>
      <w:r w:rsidRPr="00541A63">
        <w:rPr>
          <w:rFonts w:eastAsiaTheme="minorEastAsia"/>
          <w:i/>
          <w:szCs w:val="21"/>
        </w:rPr>
        <w:t>ρ</w:t>
      </w:r>
      <w:r w:rsidR="00F73606">
        <w:rPr>
          <w:rFonts w:eastAsiaTheme="minorEastAsia"/>
          <w:i/>
          <w:szCs w:val="21"/>
        </w:rPr>
        <w:t xml:space="preserve"> </w:t>
      </w:r>
      <w:r w:rsidRPr="00541A63">
        <w:rPr>
          <w:rFonts w:eastAsiaTheme="minorEastAsia"/>
          <w:szCs w:val="21"/>
        </w:rPr>
        <w:t>=</w:t>
      </w:r>
      <w:r w:rsidR="00F73606">
        <w:rPr>
          <w:rFonts w:eastAsiaTheme="minorEastAsia"/>
          <w:szCs w:val="21"/>
        </w:rPr>
        <w:t xml:space="preserve"> </w:t>
      </w:r>
      <w:r w:rsidRPr="00541A63">
        <w:rPr>
          <w:rFonts w:eastAsiaTheme="minorEastAsia"/>
          <w:szCs w:val="21"/>
        </w:rPr>
        <w:t>1.0×10</w:t>
      </w:r>
      <w:r w:rsidRPr="00541A63">
        <w:rPr>
          <w:rFonts w:eastAsiaTheme="minorEastAsia"/>
          <w:szCs w:val="21"/>
          <w:vertAlign w:val="superscript"/>
        </w:rPr>
        <w:t>3</w:t>
      </w:r>
      <w:r w:rsidRPr="00541A63">
        <w:rPr>
          <w:rFonts w:eastAsiaTheme="minorEastAsia"/>
          <w:szCs w:val="21"/>
        </w:rPr>
        <w:t xml:space="preserve"> kg/m</w:t>
      </w:r>
      <w:r w:rsidRPr="00541A63">
        <w:rPr>
          <w:rFonts w:eastAsiaTheme="minorEastAsia"/>
          <w:szCs w:val="21"/>
          <w:vertAlign w:val="superscript"/>
        </w:rPr>
        <w:t>3</w:t>
      </w:r>
      <w:r w:rsidRPr="00541A63">
        <w:rPr>
          <w:rFonts w:eastAsiaTheme="minorEastAsia"/>
          <w:szCs w:val="21"/>
        </w:rPr>
        <w:t>，重力加速度大小</w:t>
      </w:r>
      <w:r w:rsidRPr="00541A63">
        <w:rPr>
          <w:rFonts w:eastAsiaTheme="minorEastAsia"/>
          <w:i/>
          <w:szCs w:val="21"/>
        </w:rPr>
        <w:t>g</w:t>
      </w:r>
      <w:r w:rsidRPr="00541A63">
        <w:rPr>
          <w:rFonts w:eastAsiaTheme="minorEastAsia"/>
          <w:szCs w:val="21"/>
        </w:rPr>
        <w:t>=10 m/s</w:t>
      </w:r>
      <w:r w:rsidRPr="00541A63">
        <w:rPr>
          <w:rFonts w:eastAsiaTheme="minorEastAsia"/>
          <w:szCs w:val="21"/>
          <w:vertAlign w:val="superscript"/>
        </w:rPr>
        <w:t>2</w:t>
      </w:r>
      <w:r w:rsidR="00CE08B4">
        <w:rPr>
          <w:rFonts w:eastAsiaTheme="minorEastAsia"/>
          <w:szCs w:val="21"/>
        </w:rPr>
        <w:t>．</w:t>
      </w:r>
    </w:p>
    <w:p w:rsidR="00F73606" w:rsidRDefault="00541A63" w:rsidP="00F73606">
      <w:pPr>
        <w:ind w:leftChars="250" w:left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（</w:t>
      </w:r>
      <w:r w:rsidRPr="00541A63">
        <w:rPr>
          <w:rFonts w:eastAsiaTheme="minorEastAsia"/>
          <w:szCs w:val="21"/>
        </w:rPr>
        <w:t>i</w:t>
      </w:r>
      <w:r w:rsidRPr="00541A63">
        <w:rPr>
          <w:rFonts w:eastAsiaTheme="minorEastAsia"/>
          <w:szCs w:val="21"/>
        </w:rPr>
        <w:t>）求在水下</w:t>
      </w:r>
      <w:r w:rsidRPr="00541A63">
        <w:rPr>
          <w:rFonts w:eastAsiaTheme="minorEastAsia"/>
          <w:szCs w:val="21"/>
        </w:rPr>
        <w:t>10 m</w:t>
      </w:r>
      <w:r w:rsidRPr="00541A63">
        <w:rPr>
          <w:rFonts w:eastAsiaTheme="minorEastAsia"/>
          <w:szCs w:val="21"/>
        </w:rPr>
        <w:t>处气泡内外的压强差；</w:t>
      </w:r>
    </w:p>
    <w:p w:rsidR="00541A63" w:rsidRDefault="00541A63" w:rsidP="00F73606">
      <w:pPr>
        <w:ind w:leftChars="250" w:left="1050" w:hangingChars="250" w:hanging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（</w:t>
      </w:r>
      <w:r w:rsidRPr="00541A63">
        <w:rPr>
          <w:rFonts w:eastAsiaTheme="minorEastAsia"/>
          <w:szCs w:val="21"/>
        </w:rPr>
        <w:t>ii</w:t>
      </w:r>
      <w:r w:rsidRPr="00541A63">
        <w:rPr>
          <w:rFonts w:eastAsiaTheme="minorEastAsia"/>
          <w:szCs w:val="21"/>
        </w:rPr>
        <w:t>）忽略水温随水深的变化，在气泡上升到十分接近水面时，求气泡的半径与其原来半径之比的近似值</w:t>
      </w:r>
      <w:r w:rsidR="00CE08B4">
        <w:rPr>
          <w:rFonts w:eastAsiaTheme="minorEastAsia"/>
          <w:szCs w:val="21"/>
        </w:rPr>
        <w:t>．</w:t>
      </w:r>
    </w:p>
    <w:p w:rsidR="00F73606" w:rsidRDefault="00F73606" w:rsidP="00F73606">
      <w:pPr>
        <w:rPr>
          <w:rFonts w:eastAsiaTheme="minorEastAsia"/>
          <w:szCs w:val="21"/>
        </w:rPr>
      </w:pPr>
    </w:p>
    <w:p w:rsidR="00F73606" w:rsidRDefault="00F73606" w:rsidP="00F73606">
      <w:pPr>
        <w:rPr>
          <w:rFonts w:eastAsiaTheme="minorEastAsia"/>
          <w:szCs w:val="21"/>
        </w:rPr>
      </w:pPr>
    </w:p>
    <w:p w:rsidR="00F73606" w:rsidRDefault="00F73606" w:rsidP="00F73606">
      <w:pPr>
        <w:rPr>
          <w:rFonts w:eastAsiaTheme="minorEastAsia"/>
          <w:szCs w:val="21"/>
        </w:rPr>
      </w:pPr>
    </w:p>
    <w:p w:rsidR="00F73606" w:rsidRDefault="00F73606" w:rsidP="00F73606">
      <w:pPr>
        <w:rPr>
          <w:rFonts w:eastAsiaTheme="minorEastAsia"/>
          <w:szCs w:val="21"/>
        </w:rPr>
      </w:pPr>
    </w:p>
    <w:p w:rsidR="00F73606" w:rsidRDefault="00F73606" w:rsidP="00F73606">
      <w:pPr>
        <w:rPr>
          <w:rFonts w:eastAsiaTheme="minorEastAsia"/>
          <w:szCs w:val="21"/>
        </w:rPr>
      </w:pPr>
    </w:p>
    <w:p w:rsidR="00F73606" w:rsidRDefault="00F73606" w:rsidP="00F73606">
      <w:pPr>
        <w:rPr>
          <w:rFonts w:eastAsiaTheme="minorEastAsia"/>
          <w:szCs w:val="21"/>
        </w:rPr>
      </w:pPr>
    </w:p>
    <w:p w:rsidR="00F73606" w:rsidRDefault="00F73606" w:rsidP="00F73606">
      <w:pPr>
        <w:rPr>
          <w:rFonts w:eastAsiaTheme="minorEastAsia"/>
          <w:szCs w:val="21"/>
        </w:rPr>
      </w:pPr>
    </w:p>
    <w:p w:rsidR="00F73606" w:rsidRDefault="00F73606" w:rsidP="00F73606">
      <w:pPr>
        <w:rPr>
          <w:rFonts w:eastAsiaTheme="minorEastAsia"/>
          <w:szCs w:val="21"/>
        </w:rPr>
      </w:pPr>
    </w:p>
    <w:p w:rsidR="00F73606" w:rsidRDefault="00F73606" w:rsidP="00F73606">
      <w:pPr>
        <w:rPr>
          <w:rFonts w:eastAsiaTheme="minorEastAsia"/>
          <w:szCs w:val="21"/>
        </w:rPr>
      </w:pPr>
    </w:p>
    <w:p w:rsidR="00F73606" w:rsidRDefault="00F73606" w:rsidP="00F73606">
      <w:pPr>
        <w:rPr>
          <w:rFonts w:eastAsiaTheme="minorEastAsia"/>
          <w:szCs w:val="21"/>
        </w:rPr>
      </w:pPr>
    </w:p>
    <w:p w:rsidR="00F73606" w:rsidRDefault="00F73606" w:rsidP="00F73606">
      <w:pPr>
        <w:rPr>
          <w:rFonts w:eastAsiaTheme="minorEastAsia"/>
          <w:szCs w:val="21"/>
        </w:rPr>
      </w:pPr>
    </w:p>
    <w:p w:rsidR="00F73606" w:rsidRDefault="00F73606" w:rsidP="00F73606">
      <w:pPr>
        <w:rPr>
          <w:rFonts w:eastAsiaTheme="minorEastAsia"/>
          <w:szCs w:val="21"/>
        </w:rPr>
      </w:pPr>
    </w:p>
    <w:p w:rsidR="00F73606" w:rsidRPr="00F73606" w:rsidRDefault="00F73606" w:rsidP="00F73606">
      <w:pPr>
        <w:rPr>
          <w:rFonts w:eastAsiaTheme="minorEastAsia"/>
          <w:szCs w:val="21"/>
        </w:rPr>
      </w:pPr>
    </w:p>
    <w:p w:rsidR="00541A63" w:rsidRPr="00541A63" w:rsidRDefault="00541A63" w:rsidP="00541A63">
      <w:pPr>
        <w:rPr>
          <w:rFonts w:eastAsia="仿宋"/>
          <w:b/>
          <w:szCs w:val="21"/>
        </w:rPr>
      </w:pPr>
      <w:r w:rsidRPr="00541A63">
        <w:rPr>
          <w:rFonts w:eastAsiaTheme="minorEastAsia"/>
          <w:szCs w:val="21"/>
        </w:rPr>
        <w:t>34</w:t>
      </w:r>
      <w:r w:rsidRPr="00541A63">
        <w:rPr>
          <w:rFonts w:eastAsiaTheme="minorEastAsia"/>
          <w:szCs w:val="21"/>
        </w:rPr>
        <w:t>．</w:t>
      </w:r>
      <w:r w:rsidRPr="00541A63">
        <w:rPr>
          <w:rFonts w:eastAsia="仿宋"/>
          <w:b/>
          <w:szCs w:val="21"/>
        </w:rPr>
        <w:t>[</w:t>
      </w:r>
      <w:r w:rsidRPr="00541A63">
        <w:rPr>
          <w:rFonts w:eastAsia="仿宋"/>
          <w:b/>
          <w:szCs w:val="21"/>
        </w:rPr>
        <w:t>物理</w:t>
      </w:r>
      <w:r w:rsidRPr="00541A63">
        <w:rPr>
          <w:rFonts w:eastAsia="仿宋"/>
          <w:b/>
          <w:szCs w:val="21"/>
        </w:rPr>
        <w:t>——</w:t>
      </w:r>
      <w:r w:rsidRPr="00541A63">
        <w:rPr>
          <w:rFonts w:eastAsia="仿宋"/>
          <w:b/>
          <w:szCs w:val="21"/>
        </w:rPr>
        <w:t>选修</w:t>
      </w:r>
      <w:r w:rsidRPr="00541A63">
        <w:rPr>
          <w:rFonts w:eastAsia="仿宋"/>
          <w:b/>
          <w:szCs w:val="21"/>
        </w:rPr>
        <w:t>3–4]</w:t>
      </w:r>
      <w:r w:rsidRPr="00541A63">
        <w:rPr>
          <w:rFonts w:eastAsia="仿宋"/>
          <w:b/>
          <w:szCs w:val="21"/>
        </w:rPr>
        <w:t>（</w:t>
      </w:r>
      <w:r w:rsidRPr="00541A63">
        <w:rPr>
          <w:rFonts w:eastAsia="仿宋"/>
          <w:b/>
          <w:szCs w:val="21"/>
        </w:rPr>
        <w:t>15</w:t>
      </w:r>
      <w:r w:rsidRPr="00541A63">
        <w:rPr>
          <w:rFonts w:eastAsia="仿宋"/>
          <w:b/>
          <w:szCs w:val="21"/>
        </w:rPr>
        <w:t>分）</w:t>
      </w:r>
    </w:p>
    <w:p w:rsidR="00541A63" w:rsidRPr="00541A63" w:rsidRDefault="00541A63" w:rsidP="00F73606">
      <w:pPr>
        <w:ind w:left="525" w:hangingChars="250" w:hanging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（</w:t>
      </w:r>
      <w:r w:rsidRPr="00541A63">
        <w:rPr>
          <w:rFonts w:eastAsiaTheme="minorEastAsia"/>
          <w:szCs w:val="21"/>
        </w:rPr>
        <w:t>1</w:t>
      </w:r>
      <w:r w:rsidRPr="00541A63">
        <w:rPr>
          <w:rFonts w:eastAsiaTheme="minorEastAsia"/>
          <w:szCs w:val="21"/>
        </w:rPr>
        <w:t>）（</w:t>
      </w:r>
      <w:r w:rsidRPr="00541A63">
        <w:rPr>
          <w:rFonts w:eastAsiaTheme="minorEastAsia"/>
          <w:szCs w:val="21"/>
        </w:rPr>
        <w:t>5</w:t>
      </w:r>
      <w:r w:rsidRPr="00541A63">
        <w:rPr>
          <w:rFonts w:eastAsiaTheme="minorEastAsia"/>
          <w:szCs w:val="21"/>
        </w:rPr>
        <w:t>分）某同学漂浮在海面上，虽然水面波正平稳地以</w:t>
      </w:r>
      <w:r w:rsidRPr="00541A63">
        <w:rPr>
          <w:rFonts w:eastAsiaTheme="minorEastAsia"/>
          <w:szCs w:val="21"/>
        </w:rPr>
        <w:t>1.8 m./s</w:t>
      </w:r>
      <w:r w:rsidRPr="00541A63">
        <w:rPr>
          <w:rFonts w:eastAsiaTheme="minorEastAsia"/>
          <w:szCs w:val="21"/>
        </w:rPr>
        <w:t>的速率向着海滩传播，但他并不向海滩靠近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该同学发现从第</w:t>
      </w:r>
      <w:r w:rsidRPr="00541A63">
        <w:rPr>
          <w:rFonts w:eastAsiaTheme="minorEastAsia"/>
          <w:szCs w:val="21"/>
        </w:rPr>
        <w:t>1</w:t>
      </w:r>
      <w:r w:rsidRPr="00541A63">
        <w:rPr>
          <w:rFonts w:eastAsiaTheme="minorEastAsia"/>
          <w:szCs w:val="21"/>
        </w:rPr>
        <w:t>个波峰到第</w:t>
      </w:r>
      <w:r w:rsidRPr="00541A63">
        <w:rPr>
          <w:rFonts w:eastAsiaTheme="minorEastAsia"/>
          <w:szCs w:val="21"/>
        </w:rPr>
        <w:t>10</w:t>
      </w:r>
      <w:r w:rsidRPr="00541A63">
        <w:rPr>
          <w:rFonts w:eastAsiaTheme="minorEastAsia"/>
          <w:szCs w:val="21"/>
        </w:rPr>
        <w:t>个波峰通过身下的时间间隔为</w:t>
      </w:r>
      <w:r w:rsidRPr="00541A63">
        <w:rPr>
          <w:rFonts w:eastAsiaTheme="minorEastAsia"/>
          <w:szCs w:val="21"/>
        </w:rPr>
        <w:t>15 s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下列说法正确的是</w:t>
      </w:r>
      <w:r w:rsidRPr="00541A63">
        <w:rPr>
          <w:rFonts w:eastAsiaTheme="minorEastAsia"/>
          <w:szCs w:val="21"/>
        </w:rPr>
        <w:t>_____</w:t>
      </w:r>
      <w:r w:rsidR="00F73606">
        <w:rPr>
          <w:rFonts w:eastAsiaTheme="minorEastAsia" w:hint="eastAsia"/>
          <w:szCs w:val="21"/>
        </w:rPr>
        <w:t>______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（填正确答案标号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选对</w:t>
      </w:r>
      <w:r w:rsidRPr="00541A63">
        <w:rPr>
          <w:rFonts w:eastAsiaTheme="minorEastAsia"/>
          <w:szCs w:val="21"/>
        </w:rPr>
        <w:t>1</w:t>
      </w:r>
      <w:r w:rsidRPr="00541A63">
        <w:rPr>
          <w:rFonts w:eastAsiaTheme="minorEastAsia"/>
          <w:szCs w:val="21"/>
        </w:rPr>
        <w:t>个得</w:t>
      </w:r>
      <w:r w:rsidRPr="00541A63">
        <w:rPr>
          <w:rFonts w:eastAsiaTheme="minorEastAsia"/>
          <w:szCs w:val="21"/>
        </w:rPr>
        <w:t>2</w:t>
      </w:r>
      <w:r w:rsidRPr="00541A63">
        <w:rPr>
          <w:rFonts w:eastAsiaTheme="minorEastAsia"/>
          <w:szCs w:val="21"/>
        </w:rPr>
        <w:t>分，选对</w:t>
      </w:r>
      <w:r w:rsidRPr="00541A63">
        <w:rPr>
          <w:rFonts w:eastAsiaTheme="minorEastAsia"/>
          <w:szCs w:val="21"/>
        </w:rPr>
        <w:t>2</w:t>
      </w:r>
      <w:r w:rsidRPr="00541A63">
        <w:rPr>
          <w:rFonts w:eastAsiaTheme="minorEastAsia"/>
          <w:szCs w:val="21"/>
        </w:rPr>
        <w:t>个得</w:t>
      </w:r>
      <w:r w:rsidRPr="00541A63">
        <w:rPr>
          <w:rFonts w:eastAsiaTheme="minorEastAsia"/>
          <w:szCs w:val="21"/>
        </w:rPr>
        <w:t>4</w:t>
      </w:r>
      <w:r w:rsidRPr="00541A63">
        <w:rPr>
          <w:rFonts w:eastAsiaTheme="minorEastAsia"/>
          <w:szCs w:val="21"/>
        </w:rPr>
        <w:t>分，选对</w:t>
      </w:r>
      <w:r w:rsidRPr="00541A63">
        <w:rPr>
          <w:rFonts w:eastAsiaTheme="minorEastAsia"/>
          <w:szCs w:val="21"/>
        </w:rPr>
        <w:t>3</w:t>
      </w:r>
      <w:r w:rsidRPr="00541A63">
        <w:rPr>
          <w:rFonts w:eastAsiaTheme="minorEastAsia"/>
          <w:szCs w:val="21"/>
        </w:rPr>
        <w:t>个得</w:t>
      </w:r>
      <w:r w:rsidRPr="00541A63">
        <w:rPr>
          <w:rFonts w:eastAsiaTheme="minorEastAsia"/>
          <w:szCs w:val="21"/>
        </w:rPr>
        <w:t>5</w:t>
      </w:r>
      <w:r w:rsidRPr="00541A63">
        <w:rPr>
          <w:rFonts w:eastAsiaTheme="minorEastAsia"/>
          <w:szCs w:val="21"/>
        </w:rPr>
        <w:t>分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每选错</w:t>
      </w:r>
      <w:r w:rsidRPr="00541A63">
        <w:rPr>
          <w:rFonts w:eastAsiaTheme="minorEastAsia"/>
          <w:szCs w:val="21"/>
        </w:rPr>
        <w:t>1</w:t>
      </w:r>
      <w:r w:rsidRPr="00541A63">
        <w:rPr>
          <w:rFonts w:eastAsiaTheme="minorEastAsia"/>
          <w:szCs w:val="21"/>
        </w:rPr>
        <w:t>个扣</w:t>
      </w:r>
      <w:r w:rsidRPr="00541A63">
        <w:rPr>
          <w:rFonts w:eastAsiaTheme="minorEastAsia"/>
          <w:szCs w:val="21"/>
        </w:rPr>
        <w:t>3</w:t>
      </w:r>
      <w:r w:rsidRPr="00541A63">
        <w:rPr>
          <w:rFonts w:eastAsiaTheme="minorEastAsia"/>
          <w:szCs w:val="21"/>
        </w:rPr>
        <w:t>分，最低得分为</w:t>
      </w:r>
      <w:r w:rsidRPr="00541A63">
        <w:rPr>
          <w:rFonts w:eastAsiaTheme="minorEastAsia"/>
          <w:szCs w:val="21"/>
        </w:rPr>
        <w:t>0</w:t>
      </w:r>
      <w:r w:rsidRPr="00541A63">
        <w:rPr>
          <w:rFonts w:eastAsiaTheme="minorEastAsia"/>
          <w:szCs w:val="21"/>
        </w:rPr>
        <w:t>分）</w:t>
      </w:r>
    </w:p>
    <w:p w:rsidR="00F73606" w:rsidRDefault="00541A63" w:rsidP="00F73606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A</w:t>
      </w:r>
      <w:r w:rsidRPr="00541A63">
        <w:rPr>
          <w:rFonts w:eastAsiaTheme="minorEastAsia"/>
          <w:szCs w:val="21"/>
        </w:rPr>
        <w:t>．水面波是一种机械波</w:t>
      </w:r>
    </w:p>
    <w:p w:rsidR="00F73606" w:rsidRDefault="00541A63" w:rsidP="00F73606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B</w:t>
      </w:r>
      <w:r w:rsidRPr="00541A63">
        <w:rPr>
          <w:rFonts w:eastAsiaTheme="minorEastAsia"/>
          <w:szCs w:val="21"/>
        </w:rPr>
        <w:t>．该水面波的频率为</w:t>
      </w:r>
      <w:r w:rsidRPr="00541A63">
        <w:rPr>
          <w:rFonts w:eastAsiaTheme="minorEastAsia"/>
          <w:szCs w:val="21"/>
        </w:rPr>
        <w:t>6 Hz</w:t>
      </w:r>
    </w:p>
    <w:p w:rsidR="00F73606" w:rsidRDefault="00541A63" w:rsidP="00F73606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C</w:t>
      </w:r>
      <w:r w:rsidRPr="00541A63">
        <w:rPr>
          <w:rFonts w:eastAsiaTheme="minorEastAsia"/>
          <w:szCs w:val="21"/>
        </w:rPr>
        <w:t>．该水面波的波长为</w:t>
      </w:r>
      <w:r w:rsidRPr="00541A63">
        <w:rPr>
          <w:rFonts w:eastAsiaTheme="minorEastAsia"/>
          <w:szCs w:val="21"/>
        </w:rPr>
        <w:t>3 m</w:t>
      </w:r>
    </w:p>
    <w:p w:rsidR="00F73606" w:rsidRDefault="00541A63" w:rsidP="00F73606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D</w:t>
      </w:r>
      <w:r w:rsidRPr="00541A63">
        <w:rPr>
          <w:rFonts w:eastAsiaTheme="minorEastAsia"/>
          <w:szCs w:val="21"/>
        </w:rPr>
        <w:t>．水面波没有将该同学推向岸边，是因为波传播时能量不会传递出去</w:t>
      </w:r>
    </w:p>
    <w:p w:rsidR="00541A63" w:rsidRPr="00541A63" w:rsidRDefault="00541A63" w:rsidP="00F73606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E</w:t>
      </w:r>
      <w:r w:rsidRPr="00541A63">
        <w:rPr>
          <w:rFonts w:eastAsiaTheme="minorEastAsia"/>
          <w:szCs w:val="21"/>
        </w:rPr>
        <w:t>．水面波没有将该同学推向岸边，是因为波传播时振动的质点并不随波迁移</w:t>
      </w:r>
    </w:p>
    <w:p w:rsidR="00541A63" w:rsidRPr="00541A63" w:rsidRDefault="00541A63" w:rsidP="00F73606">
      <w:pPr>
        <w:ind w:left="525" w:hangingChars="250" w:hanging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lastRenderedPageBreak/>
        <w:t>（</w:t>
      </w:r>
      <w:r w:rsidRPr="00541A63">
        <w:rPr>
          <w:rFonts w:eastAsiaTheme="minorEastAsia"/>
          <w:szCs w:val="21"/>
        </w:rPr>
        <w:t>2</w:t>
      </w:r>
      <w:r w:rsidRPr="00541A63">
        <w:rPr>
          <w:rFonts w:eastAsiaTheme="minorEastAsia"/>
          <w:szCs w:val="21"/>
        </w:rPr>
        <w:t>）（</w:t>
      </w:r>
      <w:r w:rsidRPr="00541A63">
        <w:rPr>
          <w:rFonts w:eastAsiaTheme="minorEastAsia"/>
          <w:szCs w:val="21"/>
        </w:rPr>
        <w:t>10</w:t>
      </w:r>
      <w:r w:rsidRPr="00541A63">
        <w:rPr>
          <w:rFonts w:eastAsiaTheme="minorEastAsia"/>
          <w:szCs w:val="21"/>
        </w:rPr>
        <w:t>分）如图，在注满水的游泳池的池底有一点光源</w:t>
      </w:r>
      <w:r w:rsidRPr="00AA5350">
        <w:rPr>
          <w:rFonts w:eastAsiaTheme="minorEastAsia"/>
          <w:i/>
          <w:szCs w:val="21"/>
        </w:rPr>
        <w:t>A</w:t>
      </w:r>
      <w:r w:rsidRPr="00541A63">
        <w:rPr>
          <w:rFonts w:eastAsiaTheme="minorEastAsia"/>
          <w:szCs w:val="21"/>
        </w:rPr>
        <w:t>，它到池边的水平距离为</w:t>
      </w:r>
      <w:r w:rsidRPr="00541A63">
        <w:rPr>
          <w:rFonts w:eastAsiaTheme="minorEastAsia"/>
          <w:szCs w:val="21"/>
        </w:rPr>
        <w:t>3.0 m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从点光源</w:t>
      </w:r>
      <w:r w:rsidRPr="00AA5350">
        <w:rPr>
          <w:rFonts w:eastAsiaTheme="minorEastAsia"/>
          <w:i/>
          <w:szCs w:val="21"/>
        </w:rPr>
        <w:t>A</w:t>
      </w:r>
      <w:r w:rsidRPr="00541A63">
        <w:rPr>
          <w:rFonts w:eastAsiaTheme="minorEastAsia"/>
          <w:szCs w:val="21"/>
        </w:rPr>
        <w:t>射向池边的光线</w:t>
      </w:r>
      <w:r w:rsidRPr="00AA5350">
        <w:rPr>
          <w:rFonts w:eastAsiaTheme="minorEastAsia"/>
          <w:i/>
          <w:szCs w:val="21"/>
        </w:rPr>
        <w:t>AB</w:t>
      </w:r>
      <w:r w:rsidRPr="00541A63">
        <w:rPr>
          <w:rFonts w:eastAsiaTheme="minorEastAsia"/>
          <w:szCs w:val="21"/>
        </w:rPr>
        <w:t>与竖直方向的夹角恰好等于全反射的临界角，水的折射率为</w:t>
      </w:r>
      <w:r w:rsidR="00CE08B4">
        <w:rPr>
          <w:rFonts w:eastAsiaTheme="minorEastAsia"/>
          <w:szCs w:val="21"/>
        </w:rPr>
        <w:t>．</w:t>
      </w:r>
    </w:p>
    <w:p w:rsidR="00F73606" w:rsidRDefault="00541A63" w:rsidP="00F73606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（</w:t>
      </w:r>
      <w:r w:rsidRPr="00541A63">
        <w:rPr>
          <w:rFonts w:eastAsiaTheme="minorEastAsia"/>
          <w:szCs w:val="21"/>
        </w:rPr>
        <w:t>i</w:t>
      </w:r>
      <w:r w:rsidRPr="00541A63">
        <w:rPr>
          <w:rFonts w:eastAsiaTheme="minorEastAsia"/>
          <w:szCs w:val="21"/>
        </w:rPr>
        <w:t>）求池内的水深；</w:t>
      </w:r>
    </w:p>
    <w:p w:rsidR="00541A63" w:rsidRPr="00541A63" w:rsidRDefault="00541A63" w:rsidP="00F73606">
      <w:pPr>
        <w:ind w:leftChars="250" w:left="1050" w:hangingChars="250" w:hanging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（</w:t>
      </w:r>
      <w:r w:rsidRPr="00541A63">
        <w:rPr>
          <w:rFonts w:eastAsiaTheme="minorEastAsia"/>
          <w:szCs w:val="21"/>
        </w:rPr>
        <w:t>ii</w:t>
      </w:r>
      <w:r w:rsidRPr="00541A63">
        <w:rPr>
          <w:rFonts w:eastAsiaTheme="minorEastAsia"/>
          <w:szCs w:val="21"/>
        </w:rPr>
        <w:t>）一救生员坐在离池边不远处的高凳上，他的眼睛到地面的高度为</w:t>
      </w:r>
      <w:r w:rsidRPr="00541A63">
        <w:rPr>
          <w:rFonts w:eastAsiaTheme="minorEastAsia"/>
          <w:szCs w:val="21"/>
        </w:rPr>
        <w:t>2.0 m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当他看到正前下方的点光源</w:t>
      </w:r>
      <w:r w:rsidRPr="00AA5350">
        <w:rPr>
          <w:rFonts w:eastAsiaTheme="minorEastAsia"/>
          <w:i/>
          <w:szCs w:val="21"/>
        </w:rPr>
        <w:t>A</w:t>
      </w:r>
      <w:r w:rsidRPr="00541A63">
        <w:rPr>
          <w:rFonts w:eastAsiaTheme="minorEastAsia"/>
          <w:szCs w:val="21"/>
        </w:rPr>
        <w:t>时，他的眼睛所接受的光线与竖直方向的夹角恰好为</w:t>
      </w:r>
      <w:r w:rsidRPr="00541A63">
        <w:rPr>
          <w:rFonts w:eastAsiaTheme="minorEastAsia"/>
          <w:szCs w:val="21"/>
        </w:rPr>
        <w:t>45°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求救生员的眼睛到池边的水平距离（结果保留</w:t>
      </w:r>
      <w:r w:rsidRPr="00541A63">
        <w:rPr>
          <w:rFonts w:eastAsiaTheme="minorEastAsia"/>
          <w:szCs w:val="21"/>
        </w:rPr>
        <w:t>1</w:t>
      </w:r>
      <w:r w:rsidRPr="00541A63">
        <w:rPr>
          <w:rFonts w:eastAsiaTheme="minorEastAsia"/>
          <w:szCs w:val="21"/>
        </w:rPr>
        <w:t>位有效数字）</w:t>
      </w:r>
      <w:r w:rsidR="00CE08B4">
        <w:rPr>
          <w:rFonts w:eastAsiaTheme="minorEastAsia"/>
          <w:szCs w:val="21"/>
        </w:rPr>
        <w:t>．</w:t>
      </w:r>
    </w:p>
    <w:p w:rsidR="00541A63" w:rsidRDefault="008453B7" w:rsidP="00541A63">
      <w:pPr>
        <w:rPr>
          <w:rFonts w:eastAsiaTheme="minorEastAsia"/>
          <w:szCs w:val="21"/>
        </w:rPr>
      </w:pPr>
      <w:r>
        <w:rPr>
          <w:rFonts w:eastAsiaTheme="minor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7AB7CF3" wp14:editId="08E568FF">
                <wp:simplePos x="0" y="0"/>
                <wp:positionH relativeFrom="column">
                  <wp:posOffset>3655695</wp:posOffset>
                </wp:positionH>
                <wp:positionV relativeFrom="paragraph">
                  <wp:posOffset>55245</wp:posOffset>
                </wp:positionV>
                <wp:extent cx="1901190" cy="1597660"/>
                <wp:effectExtent l="0" t="13335" r="6985" b="0"/>
                <wp:wrapNone/>
                <wp:docPr id="322" name="组合 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1190" cy="1597660"/>
                          <a:chOff x="370" y="11016"/>
                          <a:chExt cx="2994" cy="2516"/>
                        </a:xfrm>
                      </wpg:grpSpPr>
                      <wps:wsp>
                        <wps:cNvPr id="323" name="AutoShape 293"/>
                        <wps:cNvCnPr>
                          <a:cxnSpLocks noChangeShapeType="1"/>
                        </wps:cNvCnPr>
                        <wps:spPr bwMode="auto">
                          <a:xfrm>
                            <a:off x="765" y="12032"/>
                            <a:ext cx="259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Oval 294"/>
                        <wps:cNvSpPr>
                          <a:spLocks noChangeArrowheads="1"/>
                        </wps:cNvSpPr>
                        <wps:spPr bwMode="auto">
                          <a:xfrm>
                            <a:off x="2656" y="13081"/>
                            <a:ext cx="64" cy="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" name="AutoShape 29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646" y="12052"/>
                            <a:ext cx="1021" cy="105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AutoShape 29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064" y="12492"/>
                            <a:ext cx="108" cy="10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AutoShape 297"/>
                        <wps:cNvCnPr>
                          <a:cxnSpLocks noChangeShapeType="1"/>
                        </wps:cNvCnPr>
                        <wps:spPr bwMode="auto">
                          <a:xfrm>
                            <a:off x="1620" y="12037"/>
                            <a:ext cx="0" cy="106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AutoShape 298"/>
                        <wps:cNvCnPr>
                          <a:cxnSpLocks noChangeShapeType="1"/>
                        </wps:cNvCnPr>
                        <wps:spPr bwMode="auto">
                          <a:xfrm>
                            <a:off x="1620" y="13112"/>
                            <a:ext cx="10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AutoShape 299"/>
                        <wps:cNvCnPr>
                          <a:cxnSpLocks noChangeShapeType="1"/>
                        </wps:cNvCnPr>
                        <wps:spPr bwMode="auto">
                          <a:xfrm>
                            <a:off x="1620" y="13198"/>
                            <a:ext cx="0" cy="18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AutoShape 300"/>
                        <wps:cNvCnPr>
                          <a:cxnSpLocks noChangeShapeType="1"/>
                        </wps:cNvCnPr>
                        <wps:spPr bwMode="auto">
                          <a:xfrm>
                            <a:off x="2700" y="13198"/>
                            <a:ext cx="0" cy="18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AutoShape 301"/>
                        <wps:cNvCnPr>
                          <a:cxnSpLocks noChangeShapeType="1"/>
                        </wps:cNvCnPr>
                        <wps:spPr bwMode="auto">
                          <a:xfrm flipH="1">
                            <a:off x="2426" y="13314"/>
                            <a:ext cx="27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AutoShape 302"/>
                        <wps:cNvCnPr>
                          <a:cxnSpLocks noChangeShapeType="1"/>
                        </wps:cNvCnPr>
                        <wps:spPr bwMode="auto">
                          <a:xfrm flipH="1">
                            <a:off x="1633" y="13314"/>
                            <a:ext cx="27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Text Box 303"/>
                        <wps:cNvSpPr txBox="1">
                          <a:spLocks noChangeArrowheads="1"/>
                        </wps:cNvSpPr>
                        <wps:spPr bwMode="auto">
                          <a:xfrm>
                            <a:off x="1727" y="13082"/>
                            <a:ext cx="91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53B7" w:rsidRPr="009B789E" w:rsidRDefault="008453B7" w:rsidP="008453B7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/>
                                </w:rPr>
                                <w:t>3.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" name="Text Box 304"/>
                        <wps:cNvSpPr txBox="1">
                          <a:spLocks noChangeArrowheads="1"/>
                        </wps:cNvSpPr>
                        <wps:spPr bwMode="auto">
                          <a:xfrm>
                            <a:off x="2604" y="13005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53B7" w:rsidRPr="008F4F68" w:rsidRDefault="008453B7" w:rsidP="008453B7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5" name="Text Box 305"/>
                        <wps:cNvSpPr txBox="1">
                          <a:spLocks noChangeArrowheads="1"/>
                        </wps:cNvSpPr>
                        <wps:spPr bwMode="auto">
                          <a:xfrm>
                            <a:off x="1214" y="11967"/>
                            <a:ext cx="51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53B7" w:rsidRPr="008F4F68" w:rsidRDefault="008453B7" w:rsidP="008453B7">
                              <w:pPr>
                                <w:jc w:val="center"/>
                                <w:rPr>
                                  <w:rFonts w:eastAsia="仿宋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AutoShape 30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356" y="12052"/>
                            <a:ext cx="329" cy="10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AutoShape 30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484" y="12498"/>
                            <a:ext cx="67" cy="1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AutoShape 308"/>
                        <wps:cNvCnPr>
                          <a:cxnSpLocks noChangeShapeType="1"/>
                        </wps:cNvCnPr>
                        <wps:spPr bwMode="auto">
                          <a:xfrm>
                            <a:off x="2342" y="11751"/>
                            <a:ext cx="0" cy="486"/>
                          </a:xfrm>
                          <a:prstGeom prst="straightConnector1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AutoShape 309"/>
                        <wps:cNvCnPr>
                          <a:cxnSpLocks noChangeShapeType="1"/>
                        </wps:cNvCnPr>
                        <wps:spPr bwMode="auto">
                          <a:xfrm>
                            <a:off x="1376" y="11090"/>
                            <a:ext cx="927" cy="9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40" name="lxq-rw003"/>
                        <wpg:cNvGrpSpPr>
                          <a:grpSpLocks/>
                        </wpg:cNvGrpSpPr>
                        <wpg:grpSpPr bwMode="auto">
                          <a:xfrm>
                            <a:off x="1149" y="11016"/>
                            <a:ext cx="289" cy="649"/>
                            <a:chOff x="2089" y="2400"/>
                            <a:chExt cx="1255" cy="1995"/>
                          </a:xfrm>
                        </wpg:grpSpPr>
                        <wps:wsp>
                          <wps:cNvPr id="341" name="Oval 311"/>
                          <wps:cNvSpPr>
                            <a:spLocks noChangeArrowheads="1"/>
                          </wps:cNvSpPr>
                          <wps:spPr bwMode="auto">
                            <a:xfrm>
                              <a:off x="2724" y="2400"/>
                              <a:ext cx="467" cy="46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2" name="Freeform 312"/>
                          <wps:cNvSpPr>
                            <a:spLocks/>
                          </wps:cNvSpPr>
                          <wps:spPr bwMode="auto">
                            <a:xfrm>
                              <a:off x="2385" y="2790"/>
                              <a:ext cx="420" cy="1605"/>
                            </a:xfrm>
                            <a:custGeom>
                              <a:avLst/>
                              <a:gdLst>
                                <a:gd name="T0" fmla="*/ 420 w 420"/>
                                <a:gd name="T1" fmla="*/ 0 h 1605"/>
                                <a:gd name="T2" fmla="*/ 209 w 420"/>
                                <a:gd name="T3" fmla="*/ 315 h 1605"/>
                                <a:gd name="T4" fmla="*/ 120 w 420"/>
                                <a:gd name="T5" fmla="*/ 525 h 1605"/>
                                <a:gd name="T6" fmla="*/ 90 w 420"/>
                                <a:gd name="T7" fmla="*/ 645 h 1605"/>
                                <a:gd name="T8" fmla="*/ 105 w 420"/>
                                <a:gd name="T9" fmla="*/ 855 h 1605"/>
                                <a:gd name="T10" fmla="*/ 240 w 420"/>
                                <a:gd name="T11" fmla="*/ 1170 h 1605"/>
                                <a:gd name="T12" fmla="*/ 0 w 420"/>
                                <a:gd name="T13" fmla="*/ 1425 h 1605"/>
                                <a:gd name="T14" fmla="*/ 30 w 420"/>
                                <a:gd name="T15" fmla="*/ 1605 h 16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420" h="1605">
                                  <a:moveTo>
                                    <a:pt x="420" y="0"/>
                                  </a:moveTo>
                                  <a:lnTo>
                                    <a:pt x="209" y="315"/>
                                  </a:lnTo>
                                  <a:lnTo>
                                    <a:pt x="120" y="525"/>
                                  </a:lnTo>
                                  <a:lnTo>
                                    <a:pt x="90" y="645"/>
                                  </a:lnTo>
                                  <a:lnTo>
                                    <a:pt x="105" y="855"/>
                                  </a:lnTo>
                                  <a:lnTo>
                                    <a:pt x="240" y="1170"/>
                                  </a:lnTo>
                                  <a:lnTo>
                                    <a:pt x="0" y="1425"/>
                                  </a:lnTo>
                                  <a:lnTo>
                                    <a:pt x="30" y="1605"/>
                                  </a:lnTo>
                                </a:path>
                              </a:pathLst>
                            </a:custGeom>
                            <a:noFill/>
                            <a:ln w="2857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3" name="Freeform 313"/>
                          <wps:cNvSpPr>
                            <a:spLocks/>
                          </wps:cNvSpPr>
                          <wps:spPr bwMode="auto">
                            <a:xfrm>
                              <a:off x="2505" y="3645"/>
                              <a:ext cx="839" cy="375"/>
                            </a:xfrm>
                            <a:custGeom>
                              <a:avLst/>
                              <a:gdLst>
                                <a:gd name="T0" fmla="*/ 839 w 839"/>
                                <a:gd name="T1" fmla="*/ 330 h 375"/>
                                <a:gd name="T2" fmla="*/ 690 w 839"/>
                                <a:gd name="T3" fmla="*/ 375 h 375"/>
                                <a:gd name="T4" fmla="*/ 465 w 839"/>
                                <a:gd name="T5" fmla="*/ 45 h 375"/>
                                <a:gd name="T6" fmla="*/ 0 w 839"/>
                                <a:gd name="T7" fmla="*/ 0 h 3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839" h="375">
                                  <a:moveTo>
                                    <a:pt x="839" y="330"/>
                                  </a:moveTo>
                                  <a:lnTo>
                                    <a:pt x="690" y="375"/>
                                  </a:lnTo>
                                  <a:lnTo>
                                    <a:pt x="465" y="45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2857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4" name="Freeform 314"/>
                          <wps:cNvSpPr>
                            <a:spLocks/>
                          </wps:cNvSpPr>
                          <wps:spPr bwMode="auto">
                            <a:xfrm>
                              <a:off x="2089" y="2940"/>
                              <a:ext cx="851" cy="450"/>
                            </a:xfrm>
                            <a:custGeom>
                              <a:avLst/>
                              <a:gdLst>
                                <a:gd name="T0" fmla="*/ 0 w 851"/>
                                <a:gd name="T1" fmla="*/ 450 h 450"/>
                                <a:gd name="T2" fmla="*/ 326 w 851"/>
                                <a:gd name="T3" fmla="*/ 90 h 450"/>
                                <a:gd name="T4" fmla="*/ 626 w 851"/>
                                <a:gd name="T5" fmla="*/ 0 h 450"/>
                                <a:gd name="T6" fmla="*/ 596 w 851"/>
                                <a:gd name="T7" fmla="*/ 300 h 450"/>
                                <a:gd name="T8" fmla="*/ 851 w 851"/>
                                <a:gd name="T9" fmla="*/ 450 h 4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851" h="450">
                                  <a:moveTo>
                                    <a:pt x="0" y="450"/>
                                  </a:moveTo>
                                  <a:lnTo>
                                    <a:pt x="326" y="90"/>
                                  </a:lnTo>
                                  <a:lnTo>
                                    <a:pt x="626" y="0"/>
                                  </a:lnTo>
                                  <a:lnTo>
                                    <a:pt x="596" y="300"/>
                                  </a:lnTo>
                                  <a:lnTo>
                                    <a:pt x="851" y="450"/>
                                  </a:lnTo>
                                </a:path>
                              </a:pathLst>
                            </a:custGeom>
                            <a:noFill/>
                            <a:ln w="2857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45" name="Rectangle 315"/>
                        <wps:cNvSpPr>
                          <a:spLocks noChangeArrowheads="1"/>
                        </wps:cNvSpPr>
                        <wps:spPr bwMode="auto">
                          <a:xfrm>
                            <a:off x="1065" y="11440"/>
                            <a:ext cx="212" cy="5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" name="AutoShape 316"/>
                        <wps:cNvCnPr>
                          <a:cxnSpLocks noChangeShapeType="1"/>
                        </wps:cNvCnPr>
                        <wps:spPr bwMode="auto">
                          <a:xfrm>
                            <a:off x="675" y="11040"/>
                            <a:ext cx="47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AutoShape 317"/>
                        <wps:cNvCnPr>
                          <a:cxnSpLocks noChangeShapeType="1"/>
                        </wps:cNvCnPr>
                        <wps:spPr bwMode="auto">
                          <a:xfrm flipV="1">
                            <a:off x="885" y="11070"/>
                            <a:ext cx="0" cy="96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Rectangle 318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52" y="11523"/>
                            <a:ext cx="473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" name="Text Box 319"/>
                        <wps:cNvSpPr txBox="1">
                          <a:spLocks noChangeArrowheads="1"/>
                        </wps:cNvSpPr>
                        <wps:spPr bwMode="auto">
                          <a:xfrm>
                            <a:off x="370" y="11361"/>
                            <a:ext cx="937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53B7" w:rsidRPr="009B789E" w:rsidRDefault="008453B7" w:rsidP="008453B7">
                              <w:pPr>
                                <w:jc w:val="center"/>
                                <w:rPr>
                                  <w:rFonts w:eastAsia="仿宋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仿宋"/>
                                </w:rPr>
                                <w:t>2.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" name="AutoShape 32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34" y="11451"/>
                            <a:ext cx="190" cy="19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Freeform 321"/>
                        <wps:cNvSpPr>
                          <a:spLocks/>
                        </wps:cNvSpPr>
                        <wps:spPr bwMode="auto">
                          <a:xfrm>
                            <a:off x="2160" y="11835"/>
                            <a:ext cx="180" cy="30"/>
                          </a:xfrm>
                          <a:custGeom>
                            <a:avLst/>
                            <a:gdLst>
                              <a:gd name="T0" fmla="*/ 0 w 180"/>
                              <a:gd name="T1" fmla="*/ 30 h 30"/>
                              <a:gd name="T2" fmla="*/ 105 w 180"/>
                              <a:gd name="T3" fmla="*/ 0 h 30"/>
                              <a:gd name="T4" fmla="*/ 180 w 180"/>
                              <a:gd name="T5" fmla="*/ 30 h 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0" h="30">
                                <a:moveTo>
                                  <a:pt x="0" y="30"/>
                                </a:moveTo>
                                <a:cubicBezTo>
                                  <a:pt x="35" y="21"/>
                                  <a:pt x="69" y="0"/>
                                  <a:pt x="105" y="0"/>
                                </a:cubicBezTo>
                                <a:cubicBezTo>
                                  <a:pt x="124" y="0"/>
                                  <a:pt x="162" y="21"/>
                                  <a:pt x="180" y="3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" name="Text Box 322"/>
                        <wps:cNvSpPr txBox="1">
                          <a:spLocks noChangeArrowheads="1"/>
                        </wps:cNvSpPr>
                        <wps:spPr bwMode="auto">
                          <a:xfrm>
                            <a:off x="1845" y="11512"/>
                            <a:ext cx="724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53B7" w:rsidRPr="00DC7AF1" w:rsidRDefault="008453B7" w:rsidP="008453B7">
                              <w:pPr>
                                <w:jc w:val="center"/>
                                <w:rPr>
                                  <w:rFonts w:eastAsia="仿宋"/>
                                  <w:vertAlign w:val="superscript"/>
                                </w:rPr>
                              </w:pPr>
                              <w:r w:rsidRPr="001251B8">
                                <w:rPr>
                                  <w:rFonts w:eastAsia="仿宋"/>
                                </w:rPr>
                                <w:t>45</w:t>
                              </w:r>
                              <w:r>
                                <w:rPr>
                                  <w:rFonts w:eastAsia="仿宋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AB7CF3" id="组合 322" o:spid="_x0000_s1277" style="position:absolute;left:0;text-align:left;margin-left:287.85pt;margin-top:4.35pt;width:149.7pt;height:125.8pt;z-index:251668480" coordorigin="370,11016" coordsize="2994,2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">
                <v:shape id="AutoShape 293" o:spid="_x0000_s1278" type="#_x0000_t32" style="position:absolute;left:765;top:12032;width:259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suNcUAAADcAAAADwAAAGRycy9kb3ducmV2LnhtbESPT2sCMRTE7wW/Q3iFXopmVRTZGmUt&#10;CLXgwX/35+Z1E7p52W6ibr99UxA8DjPzG2a+7FwtrtQG61nBcJCBIC69tlwpOB7W/RmIEJE11p5J&#10;wS8FWC56T3PMtb/xjq77WIkE4ZCjAhNjk0sZSkMOw8A3xMn78q3DmGRbSd3iLcFdLUdZNpUOLacF&#10;gw29Gyq/9xenYLsZroqzsZvP3Y/dTtZFfaleT0q9PHfFG4hIXXyE7+0PrWA8GsP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suNcUAAADcAAAADwAAAAAAAAAA&#10;AAAAAAChAgAAZHJzL2Rvd25yZXYueG1sUEsFBgAAAAAEAAQA+QAAAJMDAAAAAA==&#10;"/>
                <v:oval id="Oval 294" o:spid="_x0000_s1279" style="position:absolute;left:2656;top:13081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PHaMQA&#10;AADcAAAADwAAAGRycy9kb3ducmV2LnhtbESPQWvCQBSE7wX/w/IKvRTdaGsI0VUkYPHa6MHjM/tM&#10;QrNvw+7WJP++Wyj0OMzMN8x2P5pOPMj51rKC5SIBQVxZ3XKt4HI+zjMQPiBr7CyTgok87Hezpy3m&#10;2g78SY8y1CJC2OeooAmhz6X0VUMG/cL2xNG7W2cwROlqqR0OEW46uUqSVBpsOS402FPRUPVVfhsF&#10;7rWfiulUHJc3/ijXQ6av6UUr9fI8HjYgAo3hP/zXPmkFb6t3+D0Tj4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Tx2jEAAAA3AAAAA8AAAAAAAAAAAAAAAAAmAIAAGRycy9k&#10;b3ducmV2LnhtbFBLBQYAAAAABAAEAPUAAACJAwAAAAA=&#10;" fillcolor="black"/>
                <v:shape id="AutoShape 295" o:spid="_x0000_s1280" type="#_x0000_t32" style="position:absolute;left:1646;top:12052;width:1021;height:105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7eTsQAAADcAAAADwAAAGRycy9kb3ducmV2LnhtbESPQYvCMBSE78L+h/AWvIimqyhLNUpR&#10;BBFE7QpeH82z7dq8lCZq999vBMHjMDPfMLNFaypxp8aVlhV8DSIQxJnVJecKTj/r/jcI55E1VpZJ&#10;wR85WMw/OjOMtX3wke6pz0WAsItRQeF9HUvpsoIMuoGtiYN3sY1BH2STS93gI8BNJYdRNJEGSw4L&#10;Bda0LCi7pjejwO962/Hvcb9PUuZVctier8nyrFT3s02mIDy1/h1+tTdawWg4hueZcATk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vt5OxAAAANwAAAAPAAAAAAAAAAAA&#10;AAAAAKECAABkcnMvZG93bnJldi54bWxQSwUGAAAAAAQABAD5AAAAkgMAAAAA&#10;"/>
                <v:shape id="AutoShape 296" o:spid="_x0000_s1281" type="#_x0000_t32" style="position:absolute;left:2064;top:12492;width:108;height:10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suKsQAAADcAAAADwAAAGRycy9kb3ducmV2LnhtbESPQWvCQBSE74X+h+UJ3upGrSLRVaQS&#10;rLdWBT0+s89NMPs2ZLcx/fduQehxmJlvmMWqs5VoqfGlYwXDQQKCOHe6ZKPgeMjeZiB8QNZYOSYF&#10;v+RhtXx9WWCq3Z2/qd0HIyKEfYoKihDqVEqfF2TRD1xNHL2rayyGKBsjdYP3CLeVHCXJVFosOS4U&#10;WNNHQflt/2MVJJdyl1mTbbr387o129Nhsv3aKNXvdes5iEBd+A8/259awXg0hb8z8Qj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Sy4qxAAAANwAAAAPAAAAAAAAAAAA&#10;AAAAAKECAABkcnMvZG93bnJldi54bWxQSwUGAAAAAAQABAD5AAAAkgMAAAAA&#10;">
                  <v:stroke endarrow="classic"/>
                </v:shape>
                <v:shape id="AutoShape 297" o:spid="_x0000_s1282" type="#_x0000_t32" style="position:absolute;left:1620;top:12037;width:0;height:10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AoNsYAAADcAAAADwAAAGRycy9kb3ducmV2LnhtbESPT2sCMRTE74V+h/CEXopmVaplNcq2&#10;INSCB//dXzfPTXDzst1EXb99Uyj0OMzMb5j5snO1uFIbrGcFw0EGgrj02nKl4LBf9V9BhIissfZM&#10;Cu4UYLl4fJhjrv2Nt3TdxUokCIccFZgYm1zKUBpyGAa+IU7eybcOY5JtJXWLtwR3tRxl2UQ6tJwW&#10;DDb0bqg87y5OwWY9fCu+jF1/br/t5mVV1Jfq+ajUU68rZiAidfE//Nf+0ArGo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wKDbGAAAA3AAAAA8AAAAAAAAA&#10;AAAAAAAAoQIAAGRycy9kb3ducmV2LnhtbFBLBQYAAAAABAAEAPkAAACUAwAAAAA=&#10;"/>
                <v:shape id="AutoShape 298" o:spid="_x0000_s1283" type="#_x0000_t32" style="position:absolute;left:1620;top:13112;width:10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+8RMIAAADcAAAADwAAAGRycy9kb3ducmV2LnhtbERPy2oCMRTdC/2HcIVuRDNaKjIaZVoQ&#10;asGFr/11cp0EJzfTSdTp3zeLgsvDeS9WnavFndpgPSsYjzIQxKXXlisFx8N6OAMRIrLG2jMp+KUA&#10;q+VLb4G59g/e0X0fK5FCOOSowMTY5FKG0pDDMPINceIuvnUYE2wrqVt8pHBXy0mWTaVDy6nBYEOf&#10;hsrr/uYUbDfjj+Js7OZ792O37+uivlWDk1Kv/a6Yg4jUxaf43/2lFbxN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m+8RMIAAADcAAAADwAAAAAAAAAAAAAA&#10;AAChAgAAZHJzL2Rvd25yZXYueG1sUEsFBgAAAAAEAAQA+QAAAJADAAAAAA==&#10;"/>
                <v:shape id="AutoShape 299" o:spid="_x0000_s1284" type="#_x0000_t32" style="position:absolute;left:1620;top:13198;width:0;height:1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MZ3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Xj0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0jGd/GAAAA3AAAAA8AAAAAAAAA&#10;AAAAAAAAoQIAAGRycy9kb3ducmV2LnhtbFBLBQYAAAAABAAEAPkAAACUAwAAAAA=&#10;"/>
                <v:shape id="AutoShape 300" o:spid="_x0000_s1285" type="#_x0000_t32" style="position:absolute;left:2700;top:13198;width:0;height:1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Amn8IAAADcAAAADwAAAGRycy9kb3ducmV2LnhtbERPy2oCMRTdF/oP4QrdFM1YUWRqlKkg&#10;VMGFj+5vJ7eT4ORmnESd/r1ZCC4P5z1bdK4WV2qD9axgOMhAEJdeW64UHA+r/hREiMgaa8+k4J8C&#10;LOavLzPMtb/xjq77WIkUwiFHBSbGJpcylIYchoFviBP351uHMcG2krrFWwp3tfzIsol0aDk1GGxo&#10;aag87S9OwXY9/Cp+jV1vdme7Ha+K+lK9/yj11uuKTxCRuvgUP9zfWsFolOan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cAmn8IAAADcAAAADwAAAAAAAAAAAAAA&#10;AAChAgAAZHJzL2Rvd25yZXYueG1sUEsFBgAAAAAEAAQA+QAAAJADAAAAAA==&#10;"/>
                <v:shape id="AutoShape 301" o:spid="_x0000_s1286" type="#_x0000_t32" style="position:absolute;left:2426;top:13314;width:27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gpBcQAAADcAAAADwAAAGRycy9kb3ducmV2LnhtbESPQWvCQBSE74X+h+UVvNVNKtQYXUUE&#10;IZcWaqXnR/aZDWbfxt1tjP313ULB4zAz3zCrzWg7MZAPrWMF+TQDQVw73XKj4Pi5fy5AhIissXNM&#10;Cm4UYLN+fFhhqd2VP2g4xEYkCIcSFZgY+1LKUBuyGKauJ07eyXmLMUnfSO3xmuC2ky9Z9iottpwW&#10;DPa0M1SfD99Wwfbytp8vgjHv+Y8v6u6rOvJQKTV5GrdLEJHGeA//tyutYDbL4e9MO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mCkFxAAAANwAAAAPAAAAAAAAAAAA&#10;AAAAAKECAABkcnMvZG93bnJldi54bWxQSwUGAAAAAAQABAD5AAAAkgMAAAAA&#10;">
                  <v:stroke startarrow="classic"/>
                </v:shape>
                <v:shape id="AutoShape 302" o:spid="_x0000_s1287" type="#_x0000_t32" style="position:absolute;left:1633;top:13314;width:27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NFrMQAAADcAAAADwAAAGRycy9kb3ducmV2LnhtbESPQWsCMRSE74X+h/AKvRTNVkHKahRR&#10;lnrxUO0PeGyeu6ubl5ik6+qvN0LB4zAz3zCzRW9a0ZEPjWUFn8MMBHFpdcOVgt99MfgCESKyxtYy&#10;KbhSgMX89WWGubYX/qFuFyuRIBxyVFDH6HIpQ1mTwTC0jjh5B+sNxiR9JbXHS4KbVo6ybCINNpwW&#10;anS0qqk87f6MgiL68+p43J6+7W1dbIOTH27TKfX+1i+nICL18Rn+b2+0gvF4BI8z6QjI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E0WsxAAAANwAAAAPAAAAAAAAAAAA&#10;AAAAAKECAABkcnMvZG93bnJldi54bWxQSwUGAAAAAAQABAD5AAAAkgMAAAAA&#10;">
                  <v:stroke endarrow="classic"/>
                </v:shape>
                <v:shape id="Text Box 303" o:spid="_x0000_s1288" type="#_x0000_t202" style="position:absolute;left:1727;top:13082;width:91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oly8QA&#10;AADcAAAADwAAAGRycy9kb3ducmV2LnhtbESPQWvCQBSE74X+h+UVvOluG5WaugmlIniqqFXw9sg+&#10;k9Ds25BdTfrvuwWhx2FmvmGW+WAbcaPO1441PE8UCOLCmZpLDV+H9fgVhA/IBhvHpOGHPOTZ48MS&#10;U+N63tFtH0oRIexT1FCF0KZS+qIii37iWuLoXVxnMUTZldJ02Ee4beSLUnNpsea4UGFLHxUV3/ur&#10;1XD8vJxPU7UtV3bW9m5Qku1Caj16Gt7fQAQawn/43t4YDUmS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qJcvEAAAA3AAAAA8AAAAAAAAAAAAAAAAAmAIAAGRycy9k&#10;b3ducmV2LnhtbFBLBQYAAAAABAAEAPUAAACJAwAAAAA=&#10;" filled="f" stroked="f">
                  <v:textbox>
                    <w:txbxContent>
                      <w:p w:rsidR="008453B7" w:rsidRPr="009B789E" w:rsidRDefault="008453B7" w:rsidP="008453B7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/>
                          </w:rPr>
                          <w:t>3.0m</w:t>
                        </w:r>
                      </w:p>
                    </w:txbxContent>
                  </v:textbox>
                </v:shape>
                <v:shape id="Text Box 304" o:spid="_x0000_s1289" type="#_x0000_t202" style="position:absolute;left:2604;top:13005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O9v8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M4e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Dvb/EAAAA3AAAAA8AAAAAAAAAAAAAAAAAmAIAAGRycy9k&#10;b3ducmV2LnhtbFBLBQYAAAAABAAEAPUAAACJAwAAAAA=&#10;" filled="f" stroked="f">
                  <v:textbox>
                    <w:txbxContent>
                      <w:p w:rsidR="008453B7" w:rsidRPr="008F4F68" w:rsidRDefault="008453B7" w:rsidP="008453B7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305" o:spid="_x0000_s1290" type="#_x0000_t202" style="position:absolute;left:1214;top:11967;width:51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8YJM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z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jxgkxQAAANwAAAAPAAAAAAAAAAAAAAAAAJgCAABkcnMv&#10;ZG93bnJldi54bWxQSwUGAAAAAAQABAD1AAAAigMAAAAA&#10;" filled="f" stroked="f">
                  <v:textbox>
                    <w:txbxContent>
                      <w:p w:rsidR="008453B7" w:rsidRPr="008F4F68" w:rsidRDefault="008453B7" w:rsidP="008453B7">
                        <w:pPr>
                          <w:jc w:val="center"/>
                          <w:rPr>
                            <w:rFonts w:eastAsia="仿宋"/>
                            <w:i/>
                            <w:vertAlign w:val="subscript"/>
                          </w:rPr>
                        </w:pPr>
                        <w:r>
                          <w:rPr>
                            <w:rFonts w:eastAsia="仿宋"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AutoShape 306" o:spid="_x0000_s1291" type="#_x0000_t32" style="position:absolute;left:2356;top:12052;width:329;height:104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XW5MYAAADcAAAADwAAAGRycy9kb3ducmV2LnhtbESPQWvCQBSE7wX/w/KEXopubKhIdJVg&#10;KZRAsYmC10f2mUSzb0N2a9J/3y0Uehxm5htmsxtNK+7Uu8aygsU8AkFcWt1wpeB0fJutQDiPrLG1&#10;TAq+ycFuO3nYYKLtwDndC1+JAGGXoILa+y6R0pU1GXRz2xEH72J7gz7IvpK6xyHATSufo2gpDTYc&#10;FmrsaF9TeSu+jAL/8ZS9XPPDIS2YX9PP7HxL92elHqdjugbhafT/4b/2u1YQx0v4PROOgN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11uTGAAAA3AAAAA8AAAAAAAAA&#10;AAAAAAAAoQIAAGRycy9kb3ducmV2LnhtbFBLBQYAAAAABAAEAPkAAACUAwAAAAA=&#10;"/>
                <v:shape id="AutoShape 307" o:spid="_x0000_s1292" type="#_x0000_t32" style="position:absolute;left:2484;top:12498;width:67;height:16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4dbMUAAADcAAAADwAAAGRycy9kb3ducmV2LnhtbESPT2vCQBTE7wW/w/KE3urGP9USXUUq&#10;Qb21WmiPz+xzE8y+Ddk1xm/vFgo9DjPzG2ax6mwlWmp86VjBcJCAIM6dLtko+DpmL28gfEDWWDkm&#10;BXfysFr2nhaYanfjT2oPwYgIYZ+igiKEOpXS5wVZ9ANXE0fv7BqLIcrGSN3gLcJtJUdJMpUWS44L&#10;Bdb0XlB+OVytguRU7jNrsk03+Vm3Zvt9fN1+bJR67nfrOYhAXfgP/7V3WsF4PIPf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4dbMUAAADcAAAADwAAAAAAAAAA&#10;AAAAAAChAgAAZHJzL2Rvd25yZXYueG1sUEsFBgAAAAAEAAQA+QAAAJMDAAAAAA==&#10;">
                  <v:stroke endarrow="classic"/>
                </v:shape>
                <v:shape id="AutoShape 308" o:spid="_x0000_s1293" type="#_x0000_t32" style="position:absolute;left:2342;top:11751;width:0;height:4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3xS8MAAADcAAAADwAAAGRycy9kb3ducmV2LnhtbERPXWvCMBR9H+w/hDvYy5ipK5NRjSKC&#10;sCFj0wm+XpprU9rchCbW6q83DwMfD+d7thhsK3rqQu1YwXiUgSAuna65UrD/W79+gAgRWWPrmBRc&#10;KMBi/vgww0K7M2+p38VKpBAOBSowMfpCylAashhGzhMn7ug6izHBrpK6w3MKt618y7KJtFhzajDo&#10;aWWobHYnq6Dpm5/t73vwL6crTTbefH/lB63U89OwnIKINMS7+N/9qRXkeVqbzqQjIO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t8UvDAAAA3AAAAA8AAAAAAAAAAAAA&#10;AAAAoQIAAGRycy9kb3ducmV2LnhtbFBLBQYAAAAABAAEAPkAAACRAwAAAAA=&#10;">
                  <v:stroke dashstyle="dash"/>
                </v:shape>
                <v:shape id="AutoShape 309" o:spid="_x0000_s1294" type="#_x0000_t32" style="position:absolute;left:1376;top:11090;width:927;height:9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qPAsYAAADcAAAADwAAAGRycy9kb3ducmV2LnhtbESPQWsCMRSE7wX/Q3iCl1KzKkq7Ncoq&#10;CFXwoLb3183rJrh5WTdRt/++KRR6HGbmG2a+7FwtbtQG61nBaJiBIC69tlwpeD9tnp5BhIissfZM&#10;Cr4pwHLRe5hjrv2dD3Q7xkokCIccFZgYm1zKUBpyGIa+IU7el28dxiTbSuoW7wnuajnOspl0aDkt&#10;GGxobag8H69OwX47WhWfxm53h4vdTzdFfa0eP5Qa9LviFUSkLv6H/9pvWsFk8g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j6jwLGAAAA3AAAAA8AAAAAAAAA&#10;AAAAAAAAoQIAAGRycy9kb3ducmV2LnhtbFBLBQYAAAAABAAEAPkAAACUAwAAAAA=&#10;"/>
                <v:group id="lxq-rw003" o:spid="_x0000_s1295" style="position:absolute;left:1149;top:11016;width:289;height:649" coordorigin="2089,2400" coordsize="1255,1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Nf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P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BqTX3CAAAA3AAAAA8A&#10;AAAAAAAAAAAAAAAAqgIAAGRycy9kb3ducmV2LnhtbFBLBQYAAAAABAAEAPoAAACZAwAAAAA=&#10;">
                  <v:oval id="Oval 311" o:spid="_x0000_s1296" style="position:absolute;left:2724;top:2400;width:467;height:4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uBUMQA&#10;AADcAAAADwAAAGRycy9kb3ducmV2LnhtbESPQWvCQBSE70L/w/IKvUjdpFqR1FUkoHg19dDja/Y1&#10;Cc2+DburSf69Kwgeh5n5hllvB9OKKznfWFaQzhIQxKXVDVcKzt/79xUIH5A1tpZJwUgetpuXyRoz&#10;bXs+0bUIlYgQ9hkqqEPoMil9WZNBP7MdcfT+rDMYonSV1A77CDet/EiSpTTYcFyosaO8pvK/uBgF&#10;btqN+XjM9+kvH4rPfqV/lmet1NvrsPsCEWgIz/CjfdQK5osU7mfiEZ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7gVDEAAAA3AAAAA8AAAAAAAAAAAAAAAAAmAIAAGRycy9k&#10;b3ducmV2LnhtbFBLBQYAAAAABAAEAPUAAACJAwAAAAA=&#10;" fillcolor="black"/>
                  <v:shape id="Freeform 312" o:spid="_x0000_s1297" style="position:absolute;left:2385;top:2790;width:420;height:1605;visibility:visible;mso-wrap-style:square;v-text-anchor:top" coordsize="420,16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yVYsMA&#10;AADcAAAADwAAAGRycy9kb3ducmV2LnhtbESPQWsCMRSE7wX/Q3hCbzWrlXZdjSKCbY91t94fm+dm&#10;MXlZNlG3/74pCB6HmfmGWW0GZ8WV+tB6VjCdZCCIa69bbhT8VPuXHESIyBqtZ1LwSwE269HTCgvt&#10;b3ygaxkbkSAcClRgYuwKKUNtyGGY+I44eSffO4xJ9o3UPd4S3Fk5y7I36bDltGCwo52h+lxeXKLM&#10;F9+mPlRd9V7aj899foz50Sr1PB62SxCRhvgI39tfWsHrfAb/Z9IR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yVYsMAAADcAAAADwAAAAAAAAAAAAAAAACYAgAAZHJzL2Rv&#10;d25yZXYueG1sUEsFBgAAAAAEAAQA9QAAAIgDAAAAAA==&#10;" path="m420,l209,315,120,525,90,645r15,210l240,1170,,1425r30,180e" filled="f" strokeweight="2.25pt">
                    <v:path arrowok="t" o:connecttype="custom" o:connectlocs="420,0;209,315;120,525;90,645;105,855;240,1170;0,1425;30,1605" o:connectangles="0,0,0,0,0,0,0,0"/>
                  </v:shape>
                  <v:shape id="Freeform 313" o:spid="_x0000_s1298" style="position:absolute;left:2505;top:3645;width:839;height:375;visibility:visible;mso-wrap-style:square;v-text-anchor:top" coordsize="839,3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IzKsUA&#10;AADcAAAADwAAAGRycy9kb3ducmV2LnhtbESP3WoCMRSE7wXfIRyhd5q1W0RXo0ihUBEL/jzAcXPc&#10;XdycbJOoa5/eCAUvh5n5hpktWlOLKzlfWVYwHCQgiHOrKy4UHPZf/TEIH5A11pZJwZ08LObdzgwz&#10;bW+8pesuFCJC2GeooAyhyaT0eUkG/cA2xNE7WWcwROkKqR3eItzU8j1JRtJgxXGhxIY+S8rPu4tR&#10;sE/Hxebnd4OX9XrSrPxoeHR/tVJvvXY5BRGoDa/wf/tbK0g/UnieiUdAz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QjMqxQAAANwAAAAPAAAAAAAAAAAAAAAAAJgCAABkcnMv&#10;ZG93bnJldi54bWxQSwUGAAAAAAQABAD1AAAAigMAAAAA&#10;" path="m839,330l690,375,465,45,,e" filled="f" strokeweight="2.25pt">
                    <v:path arrowok="t" o:connecttype="custom" o:connectlocs="839,330;690,375;465,45;0,0" o:connectangles="0,0,0,0"/>
                  </v:shape>
                  <v:shape id="Freeform 314" o:spid="_x0000_s1299" style="position:absolute;left:2089;top:2940;width:851;height:450;visibility:visible;mso-wrap-style:square;v-text-anchor:top" coordsize="851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zcB8UA&#10;AADcAAAADwAAAGRycy9kb3ducmV2LnhtbESPQWvCQBSE74X+h+UVehHdGIOU6CoilhYPgrHm/Mg+&#10;k2D2bchudf333UKhx2FmvmGW62A6caPBtZYVTCcJCOLK6pZrBV+n9/EbCOeRNXaWScGDHKxXz09L&#10;zLW985Fuha9FhLDLUUHjfZ9L6aqGDLqJ7Ymjd7GDQR/lUEs94D3CTSfTJJlLgy3HhQZ72jZUXYtv&#10;o+CQzkah/Mj2adifd664PGRZFkq9voTNAoSn4P/Df+1PrWCWZfB7Jh4B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rNwHxQAAANwAAAAPAAAAAAAAAAAAAAAAAJgCAABkcnMv&#10;ZG93bnJldi54bWxQSwUGAAAAAAQABAD1AAAAigMAAAAA&#10;" path="m,450l326,90,626,,596,300,851,450e" filled="f" strokeweight="2.25pt">
                    <v:path arrowok="t" o:connecttype="custom" o:connectlocs="0,450;326,90;626,0;596,300;851,450" o:connectangles="0,0,0,0,0"/>
                  </v:shape>
                </v:group>
                <v:rect id="Rectangle 315" o:spid="_x0000_s1300" style="position:absolute;left:1065;top:11440;width:212;height:5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YLK8QA&#10;AADcAAAADwAAAGRycy9kb3ducmV2LnhtbESPT4vCMBTE74LfITzBm6b+ZbcaRXZR9Kj1sre3zbOt&#10;Ni+liVr99JsFweMwM79h5svGlOJGtSssKxj0IxDEqdUFZwqOybr3AcJ5ZI2lZVLwIAfLRbs1x1jb&#10;O+/pdvCZCBB2MSrIva9iKV2ak0HXtxVx8E62NuiDrDOpa7wHuCnlMIqm0mDBYSHHir5ySi+Hq1Hw&#10;WwyP+Nwnm8h8rkd+1yTn68+3Ut1Os5qB8NT4d/jV3moFo/EE/s+EIy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12CyvEAAAA3AAAAA8AAAAAAAAAAAAAAAAAmAIAAGRycy9k&#10;b3ducmV2LnhtbFBLBQYAAAAABAAEAPUAAACJAwAAAAA=&#10;"/>
                <v:shape id="AutoShape 316" o:spid="_x0000_s1301" type="#_x0000_t32" style="position:absolute;left:675;top:11040;width:47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NoDcYAAADcAAAADwAAAGRycy9kb3ducmV2LnhtbESPQWsCMRSE74L/ITyhF6lZWytlNcpa&#10;EKrgQdven5vXTejmZd1E3f77piB4HGbmG2a+7FwtLtQG61nBeJSBIC69tlwp+PxYP76CCBFZY+2Z&#10;FPxSgOWi35tjrv2V93Q5xEokCIccFZgYm1zKUBpyGEa+IU7et28dxiTbSuoWrwnuavmUZVPp0HJa&#10;MNjQm6Hy53B2Cnab8ao4GrvZ7k9297Iu6nM1/FLqYdAVMxCRungP39rvWsHzZ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jaA3GAAAA3AAAAA8AAAAAAAAA&#10;AAAAAAAAoQIAAGRycy9kb3ducmV2LnhtbFBLBQYAAAAABAAEAPkAAACUAwAAAAA=&#10;"/>
                <v:shape id="AutoShape 317" o:spid="_x0000_s1302" type="#_x0000_t32" style="position:absolute;left:885;top:11070;width:0;height:96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em6sUAAADcAAAADwAAAGRycy9kb3ducmV2LnhtbESPQWvCQBSE70L/w/IKvZlNVWyIrqEU&#10;bErBSG16f2SfSWj2bchuNf77riB4HGbmG2adjaYTJxpca1nBcxSDIK6sbrlWUH5vpwkI55E1dpZJ&#10;wYUcZJuHyRpTbc/8RaeDr0WAsEtRQeN9n0rpqoYMusj2xME72sGgD3KopR7wHOCmk7M4XkqDLYeF&#10;Bnt6a6j6PfwZBcvP4qdP8rFMcufn77TbF7tir9TT4/i6AuFp9Pfwrf2hFcwXL3A9E46A3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5em6sUAAADcAAAADwAAAAAAAAAA&#10;AAAAAAChAgAAZHJzL2Rvd25yZXYueG1sUEsFBgAAAAAEAAQA+QAAAJMDAAAAAA==&#10;">
                  <v:stroke startarrow="classic" endarrow="classic"/>
                </v:shape>
                <v:rect id="Rectangle 318" o:spid="_x0000_s1303" style="position:absolute;left:652;top:11523;width:473;height:5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rHUMEA&#10;AADcAAAADwAAAGRycy9kb3ducmV2LnhtbERPS2vCQBC+F/wPywje6sZHi6SuokKhR41C6W3Ijtm0&#10;2dmY3Wr6752D0OPH916ue9+oK3WxDmxgMs5AEZfB1lwZOB3fnxegYkK22AQmA38UYb0aPC0xt+HG&#10;B7oWqVISwjFHAy6lNtc6lo48xnFoiYU7h85jEthV2nZ4k3Df6GmWvWqPNUuDw5Z2jsqf4tdL73Re&#10;09ep378sirP7vmw3n9mxMmY07DdvoBL16V/8cH9YA7O5rJUzcgT06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Kx1DBAAAA3AAAAA8AAAAAAAAAAAAAAAAAmAIAAGRycy9kb3du&#10;cmV2LnhtbFBLBQYAAAAABAAEAPUAAACGAwAAAAA=&#10;" stroked="f"/>
                <v:shape id="Text Box 319" o:spid="_x0000_s1304" type="#_x0000_t202" style="position:absolute;left:370;top:11361;width:937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RhX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xp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EYVzEAAAA3AAAAA8AAAAAAAAAAAAAAAAAmAIAAGRycy9k&#10;b3ducmV2LnhtbFBLBQYAAAAABAAEAPUAAACJAwAAAAA=&#10;" filled="f" stroked="f">
                  <v:textbox>
                    <w:txbxContent>
                      <w:p w:rsidR="008453B7" w:rsidRPr="009B789E" w:rsidRDefault="008453B7" w:rsidP="008453B7">
                        <w:pPr>
                          <w:jc w:val="center"/>
                          <w:rPr>
                            <w:rFonts w:eastAsia="仿宋"/>
                            <w:vertAlign w:val="subscript"/>
                          </w:rPr>
                        </w:pPr>
                        <w:r>
                          <w:rPr>
                            <w:rFonts w:eastAsia="仿宋"/>
                          </w:rPr>
                          <w:t>2.0m</w:t>
                        </w:r>
                      </w:p>
                    </w:txbxContent>
                  </v:textbox>
                </v:shape>
                <v:shape id="AutoShape 320" o:spid="_x0000_s1305" type="#_x0000_t32" style="position:absolute;left:1734;top:11451;width:190;height:19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hguMIAAADcAAAADwAAAGRycy9kb3ducmV2LnhtbERPz2vCMBS+D/Y/hDfYTdPpFKlGkUlx&#10;3rQKenw2b2lZ81KarNb/3hyEHT++34tVb2vRUesrxwo+hgkI4sLpio2C0zEbzED4gKyxdkwK7uRh&#10;tXx9WWCq3Y0P1OXBiBjCPkUFZQhNKqUvSrLoh64hjtyPay2GCFsjdYu3GG5rOUqSqbRYcWwosaGv&#10;korf/M8qSK7VLrMm2/Sfl3VntufjZLvfKPX+1q/nIAL14V/8dH9rBeNJnB/PxCM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OhguMIAAADcAAAADwAAAAAAAAAAAAAA&#10;AAChAgAAZHJzL2Rvd25yZXYueG1sUEsFBgAAAAAEAAQA+QAAAJADAAAAAA==&#10;">
                  <v:stroke endarrow="classic"/>
                </v:shape>
                <v:shape id="Freeform 321" o:spid="_x0000_s1306" style="position:absolute;left:2160;top:11835;width:180;height:30;visibility:visible;mso-wrap-style:square;v-text-anchor:top" coordsize="180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AhEsQA&#10;AADcAAAADwAAAGRycy9kb3ducmV2LnhtbESPS2vCQBSF94X+h+EW3BSd+ESio5QWi12aKLi8ZK5J&#10;MHMnzYwx9dc7BcHl4Tw+znLdmUq01LjSsoLhIAJBnFldcq5gn276cxDOI2usLJOCP3KwXr2+LDHW&#10;9so7ahOfizDCLkYFhfd1LKXLCjLoBrYmDt7JNgZ9kE0udYPXMG4qOYqimTRYciAUWNNnQdk5uZjA&#10;bdvb+Hv6e9PpIZ38zJLT+/FLKtV76z4WIDx1/hl+tLdawXg6hP8z4QjI1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gIRLEAAAA3AAAAA8AAAAAAAAAAAAAAAAAmAIAAGRycy9k&#10;b3ducmV2LnhtbFBLBQYAAAAABAAEAPUAAACJAwAAAAA=&#10;" path="m,30c35,21,69,,105,v19,,57,21,75,30e" filled="f">
                  <v:path arrowok="t" o:connecttype="custom" o:connectlocs="0,30;105,0;180,30" o:connectangles="0,0,0"/>
                </v:shape>
                <v:shape id="Text Box 322" o:spid="_x0000_s1307" type="#_x0000_t202" style="position:absolute;left:1845;top:11512;width:72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ll8M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PhbTqG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ll8MMAAADcAAAADwAAAAAAAAAAAAAAAACYAgAAZHJzL2Rv&#10;d25yZXYueG1sUEsFBgAAAAAEAAQA9QAAAIgDAAAAAA==&#10;" filled="f" stroked="f">
                  <v:textbox>
                    <w:txbxContent>
                      <w:p w:rsidR="008453B7" w:rsidRPr="00DC7AF1" w:rsidRDefault="008453B7" w:rsidP="008453B7">
                        <w:pPr>
                          <w:jc w:val="center"/>
                          <w:rPr>
                            <w:rFonts w:eastAsia="仿宋"/>
                            <w:vertAlign w:val="superscript"/>
                          </w:rPr>
                        </w:pPr>
                        <w:r w:rsidRPr="001251B8">
                          <w:rPr>
                            <w:rFonts w:eastAsia="仿宋"/>
                          </w:rPr>
                          <w:t>45</w:t>
                        </w:r>
                        <w:r>
                          <w:rPr>
                            <w:rFonts w:eastAsia="仿宋"/>
                          </w:rPr>
                          <w:t>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A5350" w:rsidRDefault="00AA5350" w:rsidP="00541A63">
      <w:pPr>
        <w:rPr>
          <w:rFonts w:eastAsiaTheme="minorEastAsia"/>
          <w:szCs w:val="21"/>
        </w:rPr>
      </w:pPr>
    </w:p>
    <w:p w:rsidR="00AA5350" w:rsidRDefault="00AA5350" w:rsidP="00541A63">
      <w:pPr>
        <w:rPr>
          <w:rFonts w:eastAsiaTheme="minorEastAsia"/>
          <w:szCs w:val="21"/>
        </w:rPr>
      </w:pPr>
    </w:p>
    <w:p w:rsidR="00AA5350" w:rsidRDefault="00AA5350" w:rsidP="00541A63">
      <w:pPr>
        <w:rPr>
          <w:rFonts w:eastAsiaTheme="minorEastAsia"/>
          <w:szCs w:val="21"/>
        </w:rPr>
      </w:pPr>
    </w:p>
    <w:p w:rsidR="00AA5350" w:rsidRDefault="00AA5350" w:rsidP="00541A63">
      <w:pPr>
        <w:rPr>
          <w:rFonts w:eastAsiaTheme="minorEastAsia"/>
          <w:szCs w:val="21"/>
        </w:rPr>
      </w:pPr>
    </w:p>
    <w:p w:rsidR="00AA5350" w:rsidRDefault="00AA5350" w:rsidP="00541A63">
      <w:pPr>
        <w:rPr>
          <w:rFonts w:eastAsiaTheme="minorEastAsia"/>
          <w:szCs w:val="21"/>
        </w:rPr>
      </w:pPr>
    </w:p>
    <w:p w:rsidR="00AA5350" w:rsidRDefault="00AA5350" w:rsidP="00541A63">
      <w:pPr>
        <w:rPr>
          <w:rFonts w:eastAsiaTheme="minorEastAsia"/>
          <w:szCs w:val="21"/>
        </w:rPr>
      </w:pPr>
    </w:p>
    <w:p w:rsidR="00AA5350" w:rsidRPr="00541A63" w:rsidRDefault="00AA5350" w:rsidP="00541A63">
      <w:pPr>
        <w:rPr>
          <w:rFonts w:eastAsiaTheme="minorEastAsia"/>
          <w:szCs w:val="21"/>
        </w:rPr>
      </w:pPr>
    </w:p>
    <w:p w:rsidR="00541A63" w:rsidRPr="00541A63" w:rsidRDefault="00541A63" w:rsidP="00541A63">
      <w:pPr>
        <w:rPr>
          <w:rFonts w:eastAsia="仿宋"/>
          <w:b/>
          <w:szCs w:val="21"/>
        </w:rPr>
      </w:pPr>
      <w:r w:rsidRPr="00541A63">
        <w:rPr>
          <w:rFonts w:eastAsiaTheme="minorEastAsia"/>
          <w:szCs w:val="21"/>
        </w:rPr>
        <w:t>35</w:t>
      </w:r>
      <w:r w:rsidR="008453B7">
        <w:rPr>
          <w:rFonts w:eastAsiaTheme="minorEastAsia" w:hint="eastAsia"/>
          <w:szCs w:val="21"/>
        </w:rPr>
        <w:t>．</w:t>
      </w:r>
      <w:r w:rsidRPr="00541A63">
        <w:rPr>
          <w:rFonts w:eastAsia="仿宋"/>
          <w:b/>
          <w:szCs w:val="21"/>
        </w:rPr>
        <w:t>[</w:t>
      </w:r>
      <w:r w:rsidRPr="00541A63">
        <w:rPr>
          <w:rFonts w:eastAsia="仿宋"/>
          <w:b/>
          <w:szCs w:val="21"/>
        </w:rPr>
        <w:t>物理</w:t>
      </w:r>
      <w:r w:rsidRPr="00541A63">
        <w:rPr>
          <w:rFonts w:eastAsia="仿宋"/>
          <w:b/>
          <w:szCs w:val="21"/>
        </w:rPr>
        <w:t>——</w:t>
      </w:r>
      <w:r w:rsidRPr="00541A63">
        <w:rPr>
          <w:rFonts w:eastAsia="仿宋"/>
          <w:b/>
          <w:szCs w:val="21"/>
        </w:rPr>
        <w:t>选修</w:t>
      </w:r>
      <w:r w:rsidRPr="00541A63">
        <w:rPr>
          <w:rFonts w:eastAsia="仿宋"/>
          <w:b/>
          <w:szCs w:val="21"/>
        </w:rPr>
        <w:t>3–</w:t>
      </w:r>
      <w:r>
        <w:rPr>
          <w:rFonts w:eastAsia="仿宋"/>
          <w:b/>
          <w:szCs w:val="21"/>
        </w:rPr>
        <w:t>5</w:t>
      </w:r>
      <w:r w:rsidRPr="00541A63">
        <w:rPr>
          <w:rFonts w:eastAsia="仿宋"/>
          <w:b/>
          <w:szCs w:val="21"/>
        </w:rPr>
        <w:t>]</w:t>
      </w:r>
      <w:r w:rsidRPr="00541A63">
        <w:rPr>
          <w:rFonts w:eastAsia="仿宋"/>
          <w:b/>
          <w:szCs w:val="21"/>
        </w:rPr>
        <w:t>（</w:t>
      </w:r>
      <w:r w:rsidRPr="00541A63">
        <w:rPr>
          <w:rFonts w:eastAsia="仿宋"/>
          <w:b/>
          <w:szCs w:val="21"/>
        </w:rPr>
        <w:t>15</w:t>
      </w:r>
      <w:r w:rsidRPr="00541A63">
        <w:rPr>
          <w:rFonts w:eastAsia="仿宋"/>
          <w:b/>
          <w:szCs w:val="21"/>
        </w:rPr>
        <w:t>分）</w:t>
      </w:r>
    </w:p>
    <w:p w:rsidR="00541A63" w:rsidRPr="00541A63" w:rsidRDefault="00541A63" w:rsidP="008453B7">
      <w:pPr>
        <w:ind w:left="525" w:hangingChars="250" w:hanging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（</w:t>
      </w:r>
      <w:r w:rsidRPr="00541A63">
        <w:rPr>
          <w:rFonts w:eastAsiaTheme="minorEastAsia"/>
          <w:szCs w:val="21"/>
        </w:rPr>
        <w:t>1</w:t>
      </w:r>
      <w:r w:rsidRPr="00541A63">
        <w:rPr>
          <w:rFonts w:eastAsiaTheme="minorEastAsia"/>
          <w:szCs w:val="21"/>
        </w:rPr>
        <w:t>）（</w:t>
      </w:r>
      <w:r w:rsidRPr="00541A63">
        <w:rPr>
          <w:rFonts w:eastAsiaTheme="minorEastAsia"/>
          <w:szCs w:val="21"/>
        </w:rPr>
        <w:t>5</w:t>
      </w:r>
      <w:r w:rsidRPr="00541A63">
        <w:rPr>
          <w:rFonts w:eastAsiaTheme="minorEastAsia"/>
          <w:szCs w:val="21"/>
        </w:rPr>
        <w:t>分）现用一光电管进行光电效应的实验，当用某一频率的光入射时，有光电流产生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下列说法正确的是</w:t>
      </w:r>
      <w:r w:rsidR="008453B7">
        <w:rPr>
          <w:rFonts w:eastAsiaTheme="minorEastAsia" w:hint="eastAsia"/>
          <w:szCs w:val="21"/>
        </w:rPr>
        <w:t>________</w:t>
      </w:r>
      <w:r w:rsidR="008453B7">
        <w:rPr>
          <w:rFonts w:eastAsiaTheme="minorEastAsia"/>
          <w:szCs w:val="21"/>
        </w:rPr>
        <w:t>_________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（填正确答案标号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选对</w:t>
      </w:r>
      <w:r w:rsidRPr="00541A63">
        <w:rPr>
          <w:rFonts w:eastAsiaTheme="minorEastAsia"/>
          <w:szCs w:val="21"/>
        </w:rPr>
        <w:t>1</w:t>
      </w:r>
      <w:r w:rsidRPr="00541A63">
        <w:rPr>
          <w:rFonts w:eastAsiaTheme="minorEastAsia"/>
          <w:szCs w:val="21"/>
        </w:rPr>
        <w:t>个得</w:t>
      </w:r>
      <w:r w:rsidRPr="00541A63">
        <w:rPr>
          <w:rFonts w:eastAsiaTheme="minorEastAsia"/>
          <w:szCs w:val="21"/>
        </w:rPr>
        <w:t>2</w:t>
      </w:r>
      <w:r w:rsidRPr="00541A63">
        <w:rPr>
          <w:rFonts w:eastAsiaTheme="minorEastAsia"/>
          <w:szCs w:val="21"/>
        </w:rPr>
        <w:t>分，选对</w:t>
      </w:r>
      <w:r w:rsidRPr="00541A63">
        <w:rPr>
          <w:rFonts w:eastAsiaTheme="minorEastAsia"/>
          <w:szCs w:val="21"/>
        </w:rPr>
        <w:t>2</w:t>
      </w:r>
      <w:r w:rsidRPr="00541A63">
        <w:rPr>
          <w:rFonts w:eastAsiaTheme="minorEastAsia"/>
          <w:szCs w:val="21"/>
        </w:rPr>
        <w:t>个得</w:t>
      </w:r>
      <w:r w:rsidRPr="00541A63">
        <w:rPr>
          <w:rFonts w:eastAsiaTheme="minorEastAsia"/>
          <w:szCs w:val="21"/>
        </w:rPr>
        <w:t>4</w:t>
      </w:r>
      <w:r w:rsidRPr="00541A63">
        <w:rPr>
          <w:rFonts w:eastAsiaTheme="minorEastAsia"/>
          <w:szCs w:val="21"/>
        </w:rPr>
        <w:t>分，选对</w:t>
      </w:r>
      <w:r w:rsidRPr="00541A63">
        <w:rPr>
          <w:rFonts w:eastAsiaTheme="minorEastAsia"/>
          <w:szCs w:val="21"/>
        </w:rPr>
        <w:t>3</w:t>
      </w:r>
      <w:r w:rsidRPr="00541A63">
        <w:rPr>
          <w:rFonts w:eastAsiaTheme="minorEastAsia"/>
          <w:szCs w:val="21"/>
        </w:rPr>
        <w:t>个得</w:t>
      </w:r>
      <w:r w:rsidRPr="00541A63">
        <w:rPr>
          <w:rFonts w:eastAsiaTheme="minorEastAsia"/>
          <w:szCs w:val="21"/>
        </w:rPr>
        <w:t>5</w:t>
      </w:r>
      <w:r w:rsidRPr="00541A63">
        <w:rPr>
          <w:rFonts w:eastAsiaTheme="minorEastAsia"/>
          <w:szCs w:val="21"/>
        </w:rPr>
        <w:t>分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每选错</w:t>
      </w:r>
      <w:r w:rsidRPr="00541A63">
        <w:rPr>
          <w:rFonts w:eastAsiaTheme="minorEastAsia"/>
          <w:szCs w:val="21"/>
        </w:rPr>
        <w:t>1</w:t>
      </w:r>
      <w:r w:rsidRPr="00541A63">
        <w:rPr>
          <w:rFonts w:eastAsiaTheme="minorEastAsia"/>
          <w:szCs w:val="21"/>
        </w:rPr>
        <w:t>个扣</w:t>
      </w:r>
      <w:r w:rsidRPr="00541A63">
        <w:rPr>
          <w:rFonts w:eastAsiaTheme="minorEastAsia"/>
          <w:szCs w:val="21"/>
        </w:rPr>
        <w:t>3</w:t>
      </w:r>
      <w:r w:rsidRPr="00541A63">
        <w:rPr>
          <w:rFonts w:eastAsiaTheme="minorEastAsia"/>
          <w:szCs w:val="21"/>
        </w:rPr>
        <w:t>分，最低得分为</w:t>
      </w:r>
      <w:r w:rsidRPr="00541A63">
        <w:rPr>
          <w:rFonts w:eastAsiaTheme="minorEastAsia"/>
          <w:szCs w:val="21"/>
        </w:rPr>
        <w:t>0</w:t>
      </w:r>
      <w:r w:rsidRPr="00541A63">
        <w:rPr>
          <w:rFonts w:eastAsiaTheme="minorEastAsia"/>
          <w:szCs w:val="21"/>
        </w:rPr>
        <w:t>分）</w:t>
      </w:r>
    </w:p>
    <w:p w:rsidR="008453B7" w:rsidRDefault="00541A63" w:rsidP="008453B7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A</w:t>
      </w:r>
      <w:r w:rsidRPr="00541A63">
        <w:rPr>
          <w:rFonts w:eastAsiaTheme="minorEastAsia"/>
          <w:szCs w:val="21"/>
        </w:rPr>
        <w:t>．保持入射光的频率不变，入射光的光强变大，饱和光电流变大</w:t>
      </w:r>
    </w:p>
    <w:p w:rsidR="008453B7" w:rsidRDefault="00541A63" w:rsidP="008453B7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B</w:t>
      </w:r>
      <w:r w:rsidRPr="00541A63">
        <w:rPr>
          <w:rFonts w:eastAsiaTheme="minorEastAsia"/>
          <w:szCs w:val="21"/>
        </w:rPr>
        <w:t>．入射光的频率变高，饱和光电流变大</w:t>
      </w:r>
    </w:p>
    <w:p w:rsidR="008453B7" w:rsidRDefault="00541A63" w:rsidP="008453B7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C</w:t>
      </w:r>
      <w:r w:rsidRPr="00541A63">
        <w:rPr>
          <w:rFonts w:eastAsiaTheme="minorEastAsia"/>
          <w:szCs w:val="21"/>
        </w:rPr>
        <w:t>．入射光的频率变高，光电子的最大初动能变大</w:t>
      </w:r>
    </w:p>
    <w:p w:rsidR="008453B7" w:rsidRDefault="00541A63" w:rsidP="008453B7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D</w:t>
      </w:r>
      <w:r w:rsidRPr="00541A63">
        <w:rPr>
          <w:rFonts w:eastAsiaTheme="minorEastAsia"/>
          <w:szCs w:val="21"/>
        </w:rPr>
        <w:t>．保持入射光的光强不变，不断减小入射光的频率，始终有光电流产生</w:t>
      </w:r>
    </w:p>
    <w:p w:rsidR="00541A63" w:rsidRPr="00541A63" w:rsidRDefault="00541A63" w:rsidP="008453B7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E</w:t>
      </w:r>
      <w:r w:rsidRPr="00541A63">
        <w:rPr>
          <w:rFonts w:eastAsiaTheme="minorEastAsia"/>
          <w:szCs w:val="21"/>
        </w:rPr>
        <w:t>．遏止电压的大小与入射光的频率有关，与入射光的光强无关</w:t>
      </w:r>
    </w:p>
    <w:p w:rsidR="00541A63" w:rsidRPr="00541A63" w:rsidRDefault="00541A63" w:rsidP="008453B7">
      <w:pPr>
        <w:ind w:left="630" w:hangingChars="300" w:hanging="630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（</w:t>
      </w:r>
      <w:r w:rsidRPr="00541A63">
        <w:rPr>
          <w:rFonts w:eastAsiaTheme="minorEastAsia"/>
          <w:szCs w:val="21"/>
        </w:rPr>
        <w:t>2</w:t>
      </w:r>
      <w:r w:rsidRPr="00541A63">
        <w:rPr>
          <w:rFonts w:eastAsiaTheme="minorEastAsia"/>
          <w:szCs w:val="21"/>
        </w:rPr>
        <w:t>）（</w:t>
      </w:r>
      <w:r w:rsidRPr="00541A63">
        <w:rPr>
          <w:rFonts w:eastAsiaTheme="minorEastAsia"/>
          <w:szCs w:val="21"/>
        </w:rPr>
        <w:t>10</w:t>
      </w:r>
      <w:r w:rsidRPr="00541A63">
        <w:rPr>
          <w:rFonts w:eastAsiaTheme="minorEastAsia"/>
          <w:szCs w:val="21"/>
        </w:rPr>
        <w:t>分）某游乐园入口旁有一喷泉，喷出的水柱将一质量为</w:t>
      </w:r>
      <w:r w:rsidRPr="008453B7">
        <w:rPr>
          <w:rFonts w:eastAsiaTheme="minorEastAsia"/>
          <w:i/>
          <w:szCs w:val="21"/>
        </w:rPr>
        <w:t>M</w:t>
      </w:r>
      <w:r w:rsidRPr="00541A63">
        <w:rPr>
          <w:rFonts w:eastAsiaTheme="minorEastAsia"/>
          <w:szCs w:val="21"/>
        </w:rPr>
        <w:t>的卡通玩具稳定地悬停在空中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为计算方便起见，假设水柱从横截面积为</w:t>
      </w:r>
      <w:r w:rsidRPr="008453B7">
        <w:rPr>
          <w:rFonts w:eastAsiaTheme="minorEastAsia"/>
          <w:i/>
          <w:szCs w:val="21"/>
        </w:rPr>
        <w:t>S</w:t>
      </w:r>
      <w:r w:rsidRPr="00541A63">
        <w:rPr>
          <w:rFonts w:eastAsiaTheme="minorEastAsia"/>
          <w:szCs w:val="21"/>
        </w:rPr>
        <w:t>的喷口持续以速度</w:t>
      </w:r>
      <w:r w:rsidRPr="008453B7">
        <w:rPr>
          <w:rFonts w:ascii="Book Antiqua" w:eastAsiaTheme="minorEastAsia" w:hAnsi="Book Antiqua"/>
          <w:i/>
          <w:szCs w:val="21"/>
        </w:rPr>
        <w:t>v</w:t>
      </w:r>
      <w:r w:rsidRPr="008453B7">
        <w:rPr>
          <w:rFonts w:eastAsiaTheme="minorEastAsia"/>
          <w:szCs w:val="21"/>
          <w:vertAlign w:val="subscript"/>
        </w:rPr>
        <w:t>0</w:t>
      </w:r>
      <w:r w:rsidRPr="00541A63">
        <w:rPr>
          <w:rFonts w:eastAsiaTheme="minorEastAsia"/>
          <w:szCs w:val="21"/>
        </w:rPr>
        <w:t>竖直向上喷出；玩具底部为平板（面积略大于</w:t>
      </w:r>
      <w:r w:rsidRPr="008453B7">
        <w:rPr>
          <w:rFonts w:eastAsiaTheme="minorEastAsia"/>
          <w:i/>
          <w:szCs w:val="21"/>
        </w:rPr>
        <w:t>S</w:t>
      </w:r>
      <w:r w:rsidRPr="00541A63">
        <w:rPr>
          <w:rFonts w:eastAsiaTheme="minorEastAsia"/>
          <w:szCs w:val="21"/>
        </w:rPr>
        <w:t>）；水柱冲击到玩具底板后，在竖直方向水的速度变为零，在水平方向朝四周均匀散开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忽略空气阻力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已知水的密度为</w:t>
      </w:r>
      <w:r w:rsidRPr="008453B7">
        <w:rPr>
          <w:rFonts w:eastAsiaTheme="minorEastAsia"/>
          <w:i/>
          <w:szCs w:val="21"/>
        </w:rPr>
        <w:t>ρ</w:t>
      </w:r>
      <w:r w:rsidRPr="00541A63">
        <w:rPr>
          <w:rFonts w:eastAsiaTheme="minorEastAsia"/>
          <w:szCs w:val="21"/>
        </w:rPr>
        <w:t>，重力加速度大小为</w:t>
      </w:r>
      <w:r w:rsidRPr="008453B7">
        <w:rPr>
          <w:rFonts w:eastAsiaTheme="minorEastAsia"/>
          <w:i/>
          <w:szCs w:val="21"/>
        </w:rPr>
        <w:t>g</w:t>
      </w:r>
      <w:r w:rsidR="00CE08B4">
        <w:rPr>
          <w:rFonts w:eastAsiaTheme="minorEastAsia"/>
          <w:szCs w:val="21"/>
        </w:rPr>
        <w:t>．</w:t>
      </w:r>
      <w:r w:rsidRPr="00541A63">
        <w:rPr>
          <w:rFonts w:eastAsiaTheme="minorEastAsia"/>
          <w:szCs w:val="21"/>
        </w:rPr>
        <w:t>求</w:t>
      </w:r>
      <w:r w:rsidR="008453B7">
        <w:rPr>
          <w:rFonts w:eastAsiaTheme="minorEastAsia" w:hint="eastAsia"/>
          <w:szCs w:val="21"/>
        </w:rPr>
        <w:t>：</w:t>
      </w:r>
    </w:p>
    <w:p w:rsidR="008453B7" w:rsidRDefault="00541A63" w:rsidP="008453B7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（</w:t>
      </w:r>
      <w:r w:rsidRPr="00541A63">
        <w:rPr>
          <w:rFonts w:eastAsiaTheme="minorEastAsia"/>
          <w:szCs w:val="21"/>
        </w:rPr>
        <w:t>i</w:t>
      </w:r>
      <w:r w:rsidRPr="00541A63">
        <w:rPr>
          <w:rFonts w:eastAsiaTheme="minorEastAsia"/>
          <w:szCs w:val="21"/>
        </w:rPr>
        <w:t>）喷泉单位时间内喷出的水的质量；</w:t>
      </w:r>
    </w:p>
    <w:p w:rsidR="00541A63" w:rsidRPr="00541A63" w:rsidRDefault="00541A63" w:rsidP="008453B7">
      <w:pPr>
        <w:ind w:firstLineChars="250" w:firstLine="525"/>
        <w:rPr>
          <w:rFonts w:eastAsiaTheme="minorEastAsia"/>
          <w:szCs w:val="21"/>
        </w:rPr>
      </w:pPr>
      <w:r w:rsidRPr="00541A63">
        <w:rPr>
          <w:rFonts w:eastAsiaTheme="minorEastAsia"/>
          <w:szCs w:val="21"/>
        </w:rPr>
        <w:t>（</w:t>
      </w:r>
      <w:r w:rsidRPr="00541A63">
        <w:rPr>
          <w:rFonts w:eastAsiaTheme="minorEastAsia"/>
          <w:szCs w:val="21"/>
        </w:rPr>
        <w:t>ii</w:t>
      </w:r>
      <w:r w:rsidRPr="00541A63">
        <w:rPr>
          <w:rFonts w:eastAsiaTheme="minorEastAsia"/>
          <w:szCs w:val="21"/>
        </w:rPr>
        <w:t>）玩具在空中悬停时，其底面相对于喷口的高度</w:t>
      </w:r>
      <w:r w:rsidR="00CE08B4">
        <w:rPr>
          <w:rFonts w:eastAsiaTheme="minorEastAsia"/>
          <w:szCs w:val="21"/>
        </w:rPr>
        <w:t>．</w:t>
      </w:r>
    </w:p>
    <w:p w:rsidR="00541A63" w:rsidRDefault="00541A63" w:rsidP="00A4633D">
      <w:pPr>
        <w:rPr>
          <w:rFonts w:eastAsiaTheme="minorEastAsia"/>
          <w:szCs w:val="21"/>
        </w:rPr>
      </w:pPr>
    </w:p>
    <w:p w:rsidR="001743FF" w:rsidRDefault="001743FF" w:rsidP="00A4633D">
      <w:pPr>
        <w:rPr>
          <w:rFonts w:eastAsiaTheme="minorEastAsia"/>
          <w:szCs w:val="21"/>
        </w:rPr>
      </w:pPr>
    </w:p>
    <w:p w:rsidR="001743FF" w:rsidRDefault="001743FF" w:rsidP="00A4633D">
      <w:pPr>
        <w:rPr>
          <w:rFonts w:eastAsiaTheme="minorEastAsia"/>
          <w:szCs w:val="21"/>
        </w:rPr>
      </w:pPr>
    </w:p>
    <w:p w:rsidR="001743FF" w:rsidRDefault="001743FF" w:rsidP="00A4633D">
      <w:pPr>
        <w:rPr>
          <w:rFonts w:eastAsiaTheme="minorEastAsia"/>
          <w:szCs w:val="21"/>
        </w:rPr>
      </w:pPr>
    </w:p>
    <w:p w:rsidR="001743FF" w:rsidRDefault="001743FF" w:rsidP="00A4633D">
      <w:pPr>
        <w:rPr>
          <w:rFonts w:eastAsiaTheme="minorEastAsia"/>
          <w:szCs w:val="21"/>
        </w:rPr>
      </w:pPr>
    </w:p>
    <w:p w:rsidR="001743FF" w:rsidRDefault="001743FF" w:rsidP="00A4633D">
      <w:pPr>
        <w:rPr>
          <w:rFonts w:eastAsiaTheme="minorEastAsia"/>
          <w:szCs w:val="21"/>
        </w:rPr>
      </w:pPr>
    </w:p>
    <w:p w:rsidR="001743FF" w:rsidRDefault="001743FF" w:rsidP="00A4633D">
      <w:pPr>
        <w:rPr>
          <w:rFonts w:eastAsiaTheme="minorEastAsia"/>
          <w:szCs w:val="21"/>
        </w:rPr>
      </w:pPr>
    </w:p>
    <w:p w:rsidR="001743FF" w:rsidRDefault="001743FF" w:rsidP="00A4633D">
      <w:pPr>
        <w:rPr>
          <w:rFonts w:eastAsiaTheme="minorEastAsia"/>
          <w:szCs w:val="21"/>
        </w:rPr>
      </w:pPr>
    </w:p>
    <w:p w:rsidR="001743FF" w:rsidRDefault="001743FF" w:rsidP="00A4633D">
      <w:pPr>
        <w:rPr>
          <w:rFonts w:eastAsiaTheme="minorEastAsia"/>
          <w:szCs w:val="21"/>
        </w:rPr>
      </w:pPr>
    </w:p>
    <w:p w:rsidR="001743FF" w:rsidRDefault="001743FF" w:rsidP="00A4633D">
      <w:pPr>
        <w:rPr>
          <w:rFonts w:eastAsiaTheme="minorEastAsia"/>
          <w:szCs w:val="21"/>
        </w:rPr>
      </w:pPr>
    </w:p>
    <w:p w:rsidR="001743FF" w:rsidRDefault="001743FF" w:rsidP="00A4633D">
      <w:pPr>
        <w:rPr>
          <w:rFonts w:eastAsiaTheme="minorEastAsia"/>
          <w:szCs w:val="21"/>
        </w:rPr>
      </w:pPr>
    </w:p>
    <w:p w:rsidR="001743FF" w:rsidRDefault="001743FF" w:rsidP="00A4633D">
      <w:pPr>
        <w:rPr>
          <w:rFonts w:eastAsiaTheme="minorEastAsia"/>
          <w:szCs w:val="21"/>
        </w:rPr>
      </w:pPr>
    </w:p>
    <w:p w:rsidR="001743FF" w:rsidRDefault="001743FF" w:rsidP="00A4633D">
      <w:pPr>
        <w:rPr>
          <w:rFonts w:eastAsiaTheme="minorEastAsia"/>
          <w:szCs w:val="21"/>
        </w:rPr>
      </w:pPr>
    </w:p>
    <w:p w:rsidR="001743FF" w:rsidRDefault="001743FF" w:rsidP="00A4633D">
      <w:pPr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lastRenderedPageBreak/>
        <w:t>参考</w:t>
      </w:r>
      <w:r>
        <w:rPr>
          <w:rFonts w:eastAsiaTheme="minorEastAsia"/>
          <w:szCs w:val="21"/>
        </w:rPr>
        <w:t>答案：</w:t>
      </w:r>
    </w:p>
    <w:p w:rsidR="00EA5B42" w:rsidRDefault="00B254C5" w:rsidP="00EA5B42">
      <w:pPr>
        <w:pStyle w:val="a4"/>
        <w:numPr>
          <w:ilvl w:val="0"/>
          <w:numId w:val="0"/>
        </w:numPr>
        <w:ind w:left="424" w:hangingChars="202" w:hanging="424"/>
        <w:rPr>
          <w:rFonts w:eastAsiaTheme="minorEastAsia"/>
        </w:rPr>
      </w:pPr>
      <w:r>
        <w:rPr>
          <w:rFonts w:eastAsiaTheme="minorEastAsia"/>
        </w:rPr>
        <w:t>14</w:t>
      </w:r>
      <w:r w:rsidR="001743FF" w:rsidRPr="001743FF">
        <w:rPr>
          <w:rFonts w:eastAsiaTheme="minorEastAsia"/>
        </w:rPr>
        <w:t>．</w:t>
      </w:r>
      <w:r w:rsidR="001743FF" w:rsidRPr="001743FF">
        <w:rPr>
          <w:rFonts w:eastAsiaTheme="minorEastAsia"/>
        </w:rPr>
        <w:t>D</w:t>
      </w:r>
      <w:r w:rsidR="001743FF" w:rsidRPr="001743FF">
        <w:rPr>
          <w:rFonts w:eastAsiaTheme="minorEastAsia"/>
        </w:rPr>
        <w:t>；</w:t>
      </w:r>
      <w:r w:rsidR="001743FF">
        <w:rPr>
          <w:rFonts w:eastAsiaTheme="minorEastAsia" w:hint="eastAsia"/>
        </w:rPr>
        <w:t>本</w:t>
      </w:r>
      <w:r w:rsidR="001743FF">
        <w:rPr>
          <w:rFonts w:eastAsiaTheme="minorEastAsia"/>
        </w:rPr>
        <w:t>题考查</w:t>
      </w:r>
      <w:r w:rsidR="001743FF" w:rsidRPr="001743FF">
        <w:rPr>
          <w:rFonts w:eastAsiaTheme="minorEastAsia"/>
        </w:rPr>
        <w:t>电容器的</w:t>
      </w:r>
      <w:r w:rsidR="001743FF">
        <w:rPr>
          <w:rFonts w:eastAsiaTheme="minorEastAsia" w:hint="eastAsia"/>
        </w:rPr>
        <w:t>及其</w:t>
      </w:r>
      <w:r w:rsidR="001743FF" w:rsidRPr="001743FF">
        <w:rPr>
          <w:rFonts w:eastAsiaTheme="minorEastAsia"/>
        </w:rPr>
        <w:t>基本计算</w:t>
      </w:r>
      <w:r w:rsidR="001743FF">
        <w:rPr>
          <w:rFonts w:eastAsiaTheme="minorEastAsia" w:hint="eastAsia"/>
        </w:rPr>
        <w:t>。由</w:t>
      </w:r>
      <w:r w:rsidR="001743FF" w:rsidRPr="001743FF">
        <w:rPr>
          <w:rFonts w:eastAsiaTheme="minorEastAsia"/>
          <w:i/>
        </w:rPr>
        <w:t>C</w:t>
      </w:r>
      <w:r w:rsidR="001743FF" w:rsidRPr="001743FF">
        <w:rPr>
          <w:rFonts w:eastAsiaTheme="minorEastAsia"/>
        </w:rPr>
        <w:t xml:space="preserve"> = </w:t>
      </w:r>
      <w:r w:rsidR="001743FF" w:rsidRPr="001743FF">
        <w:rPr>
          <w:rFonts w:eastAsiaTheme="minorEastAsia"/>
          <w:i/>
        </w:rPr>
        <w:t>εS</w:t>
      </w:r>
      <w:r w:rsidR="001743FF" w:rsidRPr="001743FF">
        <w:rPr>
          <w:rFonts w:eastAsiaTheme="minorEastAsia"/>
        </w:rPr>
        <w:t>/(4π</w:t>
      </w:r>
      <w:r w:rsidR="001743FF" w:rsidRPr="001743FF">
        <w:rPr>
          <w:rFonts w:eastAsiaTheme="minorEastAsia"/>
          <w:i/>
        </w:rPr>
        <w:t>kd</w:t>
      </w:r>
      <w:r w:rsidR="001743FF" w:rsidRPr="001743FF">
        <w:rPr>
          <w:rFonts w:eastAsiaTheme="minorEastAsia"/>
        </w:rPr>
        <w:t>)</w:t>
      </w:r>
      <w:r w:rsidR="001743FF" w:rsidRPr="001743FF">
        <w:rPr>
          <w:rFonts w:eastAsiaTheme="minorEastAsia"/>
        </w:rPr>
        <w:t>知，当云母介质抽出时，</w:t>
      </w:r>
      <w:r w:rsidR="001743FF" w:rsidRPr="001743FF">
        <w:rPr>
          <w:rFonts w:eastAsiaTheme="minorEastAsia"/>
          <w:i/>
        </w:rPr>
        <w:t>ε</w:t>
      </w:r>
      <w:r w:rsidR="001743FF" w:rsidRPr="001743FF">
        <w:rPr>
          <w:rFonts w:eastAsiaTheme="minorEastAsia"/>
        </w:rPr>
        <w:t>变小，</w:t>
      </w:r>
      <w:r w:rsidR="001743FF">
        <w:rPr>
          <w:rFonts w:eastAsiaTheme="minorEastAsia" w:hint="eastAsia"/>
        </w:rPr>
        <w:t>则</w:t>
      </w:r>
      <w:r w:rsidR="001743FF" w:rsidRPr="001743FF">
        <w:rPr>
          <w:rFonts w:eastAsiaTheme="minorEastAsia"/>
        </w:rPr>
        <w:t>电容</w:t>
      </w:r>
      <w:r w:rsidR="001743FF" w:rsidRPr="001743FF">
        <w:rPr>
          <w:rFonts w:eastAsiaTheme="minorEastAsia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4" type="#_x0000_t75" style="width:11.25pt;height:12.75pt" o:ole="">
            <v:imagedata r:id="rId12" o:title=""/>
          </v:shape>
          <o:OLEObject Type="Embed" ProgID="Equation.DSMT4" ShapeID="_x0000_i1264" DrawAspect="Content" ObjectID="_1526981307" r:id="rId13"/>
        </w:object>
      </w:r>
      <w:r w:rsidR="001743FF" w:rsidRPr="001743FF">
        <w:rPr>
          <w:rFonts w:eastAsiaTheme="minorEastAsia"/>
        </w:rPr>
        <w:t>变小；电容器接在恒压直流电源上，故</w:t>
      </w:r>
      <w:r w:rsidR="001743FF">
        <w:rPr>
          <w:rFonts w:eastAsiaTheme="minorEastAsia" w:hint="eastAsia"/>
          <w:i/>
        </w:rPr>
        <w:t>U</w:t>
      </w:r>
      <w:r w:rsidR="001743FF" w:rsidRPr="001743FF">
        <w:rPr>
          <w:rFonts w:eastAsiaTheme="minorEastAsia"/>
        </w:rPr>
        <w:t>不变</w:t>
      </w:r>
      <w:r w:rsidR="001743FF">
        <w:rPr>
          <w:rFonts w:eastAsiaTheme="minorEastAsia"/>
        </w:rPr>
        <w:t>，</w:t>
      </w:r>
      <w:r w:rsidR="001743FF">
        <w:rPr>
          <w:rFonts w:eastAsiaTheme="minorEastAsia" w:hint="eastAsia"/>
        </w:rPr>
        <w:t>由</w:t>
      </w:r>
      <w:r w:rsidR="001743FF">
        <w:rPr>
          <w:rFonts w:eastAsiaTheme="minorEastAsia" w:hint="eastAsia"/>
          <w:i/>
        </w:rPr>
        <w:t>Q</w:t>
      </w:r>
      <w:r w:rsidR="001743FF">
        <w:rPr>
          <w:rFonts w:eastAsiaTheme="minorEastAsia"/>
        </w:rPr>
        <w:t xml:space="preserve"> = </w:t>
      </w:r>
      <w:r w:rsidR="001743FF">
        <w:rPr>
          <w:rFonts w:eastAsiaTheme="minorEastAsia"/>
          <w:i/>
        </w:rPr>
        <w:t>CU</w:t>
      </w:r>
      <w:r w:rsidR="001743FF" w:rsidRPr="001743FF">
        <w:rPr>
          <w:rFonts w:eastAsiaTheme="minorEastAsia"/>
        </w:rPr>
        <w:t>可知，当</w:t>
      </w:r>
      <w:r w:rsidR="001743FF">
        <w:rPr>
          <w:rFonts w:eastAsiaTheme="minorEastAsia" w:hint="eastAsia"/>
          <w:i/>
        </w:rPr>
        <w:t>C</w:t>
      </w:r>
      <w:r w:rsidR="001743FF" w:rsidRPr="001743FF">
        <w:rPr>
          <w:rFonts w:eastAsiaTheme="minorEastAsia"/>
        </w:rPr>
        <w:t>减小时，</w:t>
      </w:r>
      <w:r w:rsidR="001743FF">
        <w:rPr>
          <w:rFonts w:eastAsiaTheme="minorEastAsia" w:hint="eastAsia"/>
          <w:i/>
        </w:rPr>
        <w:t>Q</w:t>
      </w:r>
      <w:r w:rsidR="001743FF" w:rsidRPr="001743FF">
        <w:rPr>
          <w:rFonts w:eastAsiaTheme="minorEastAsia"/>
        </w:rPr>
        <w:t>减小。</w:t>
      </w:r>
      <w:r w:rsidR="001743FF" w:rsidRPr="001743FF">
        <w:rPr>
          <w:rFonts w:eastAsiaTheme="minorEastAsia"/>
        </w:rPr>
        <w:t>由</w:t>
      </w:r>
      <w:r w:rsidR="001743FF">
        <w:rPr>
          <w:rFonts w:eastAsiaTheme="minorEastAsia" w:hint="eastAsia"/>
          <w:i/>
        </w:rPr>
        <w:t>E</w:t>
      </w:r>
      <w:r w:rsidR="001743FF">
        <w:rPr>
          <w:rFonts w:eastAsiaTheme="minorEastAsia"/>
        </w:rPr>
        <w:t xml:space="preserve"> = </w:t>
      </w:r>
      <w:r w:rsidR="001743FF">
        <w:rPr>
          <w:rFonts w:eastAsiaTheme="minorEastAsia"/>
          <w:i/>
        </w:rPr>
        <w:t>U</w:t>
      </w:r>
      <w:r w:rsidR="001743FF">
        <w:rPr>
          <w:rFonts w:eastAsiaTheme="minorEastAsia"/>
        </w:rPr>
        <w:t>/</w:t>
      </w:r>
      <w:r w:rsidR="001743FF">
        <w:rPr>
          <w:rFonts w:eastAsiaTheme="minorEastAsia"/>
          <w:i/>
        </w:rPr>
        <w:t>d</w:t>
      </w:r>
      <w:r w:rsidR="001743FF">
        <w:rPr>
          <w:rFonts w:eastAsiaTheme="minorEastAsia"/>
        </w:rPr>
        <w:t>，</w:t>
      </w:r>
      <w:r w:rsidR="001743FF">
        <w:rPr>
          <w:rFonts w:eastAsiaTheme="minorEastAsia" w:hint="eastAsia"/>
        </w:rPr>
        <w:t>又</w:t>
      </w:r>
      <w:r w:rsidR="001743FF">
        <w:rPr>
          <w:rFonts w:eastAsiaTheme="minorEastAsia" w:hint="eastAsia"/>
          <w:i/>
        </w:rPr>
        <w:t>U</w:t>
      </w:r>
      <w:r w:rsidR="001743FF">
        <w:rPr>
          <w:rFonts w:eastAsiaTheme="minorEastAsia" w:hint="eastAsia"/>
        </w:rPr>
        <w:t>、</w:t>
      </w:r>
      <w:r w:rsidR="001743FF">
        <w:rPr>
          <w:rFonts w:eastAsiaTheme="minorEastAsia" w:hint="eastAsia"/>
          <w:i/>
        </w:rPr>
        <w:t>d</w:t>
      </w:r>
      <w:r w:rsidR="001743FF" w:rsidRPr="001743FF">
        <w:rPr>
          <w:rFonts w:eastAsiaTheme="minorEastAsia"/>
        </w:rPr>
        <w:t>不变，故电场强度</w:t>
      </w:r>
      <w:r w:rsidR="001743FF" w:rsidRPr="001743FF">
        <w:rPr>
          <w:rFonts w:eastAsiaTheme="minorEastAsia"/>
        </w:rPr>
        <w:object w:dxaOrig="220" w:dyaOrig="240">
          <v:shape id="_x0000_i1025" type="#_x0000_t75" style="width:11.25pt;height:12pt" o:ole="">
            <v:imagedata r:id="rId14" o:title=""/>
          </v:shape>
          <o:OLEObject Type="Embed" ProgID="Equation.DSMT4" ShapeID="_x0000_i1025" DrawAspect="Content" ObjectID="_1526981308" r:id="rId15"/>
        </w:object>
      </w:r>
      <w:r w:rsidR="001743FF" w:rsidRPr="001743FF">
        <w:rPr>
          <w:rFonts w:eastAsiaTheme="minorEastAsia"/>
        </w:rPr>
        <w:t>不变，答案为</w:t>
      </w:r>
      <w:r w:rsidR="001743FF" w:rsidRPr="001743FF">
        <w:rPr>
          <w:rFonts w:eastAsiaTheme="minorEastAsia"/>
        </w:rPr>
        <w:t>D</w:t>
      </w:r>
      <w:r w:rsidR="001743FF">
        <w:rPr>
          <w:rFonts w:eastAsiaTheme="minorEastAsia" w:hint="eastAsia"/>
        </w:rPr>
        <w:t>。</w:t>
      </w:r>
    </w:p>
    <w:p w:rsidR="00EA5B42" w:rsidRDefault="00B254C5" w:rsidP="00EA5B42">
      <w:pPr>
        <w:pStyle w:val="a4"/>
        <w:numPr>
          <w:ilvl w:val="0"/>
          <w:numId w:val="0"/>
        </w:numPr>
        <w:ind w:left="424" w:hangingChars="202" w:hanging="424"/>
        <w:rPr>
          <w:rFonts w:eastAsiaTheme="minorEastAsia"/>
        </w:rPr>
      </w:pPr>
      <w:r>
        <w:rPr>
          <w:rFonts w:hint="eastAsia"/>
        </w:rPr>
        <w:t>1</w:t>
      </w:r>
      <w:r>
        <w:t>5</w:t>
      </w:r>
      <w:r>
        <w:rPr>
          <w:rFonts w:hint="eastAsia"/>
        </w:rPr>
        <w:t>．</w:t>
      </w:r>
      <w:r>
        <w:rPr>
          <w:rFonts w:hint="eastAsia"/>
        </w:rPr>
        <w:t>D</w:t>
      </w:r>
      <w:r>
        <w:rPr>
          <w:rFonts w:hint="eastAsia"/>
        </w:rPr>
        <w:t>；</w:t>
      </w:r>
      <w:r>
        <w:rPr>
          <w:rFonts w:eastAsiaTheme="minorEastAsia" w:hint="eastAsia"/>
        </w:rPr>
        <w:t>本</w:t>
      </w:r>
      <w:r>
        <w:rPr>
          <w:rFonts w:eastAsiaTheme="minorEastAsia"/>
        </w:rPr>
        <w:t>题考查</w:t>
      </w:r>
      <w:r w:rsidRPr="00B254C5">
        <w:rPr>
          <w:rFonts w:eastAsiaTheme="minorEastAsia" w:hint="eastAsia"/>
        </w:rPr>
        <w:t>带电粒子在电场、磁场中的运动、质谱仪。</w:t>
      </w:r>
    </w:p>
    <w:p w:rsidR="001743FF" w:rsidRPr="00EA5B42" w:rsidRDefault="001743FF" w:rsidP="00EA5B42">
      <w:pPr>
        <w:pStyle w:val="a4"/>
        <w:numPr>
          <w:ilvl w:val="0"/>
          <w:numId w:val="0"/>
        </w:numPr>
        <w:ind w:leftChars="200" w:left="424" w:hangingChars="2" w:hanging="4"/>
        <w:rPr>
          <w:rFonts w:eastAsiaTheme="minorEastAsia"/>
        </w:rPr>
      </w:pPr>
      <w:r w:rsidRPr="00EA5B42">
        <w:rPr>
          <w:rFonts w:eastAsiaTheme="minorEastAsia"/>
        </w:rPr>
        <w:t>设质子的质量数和电荷数分别为</w:t>
      </w:r>
      <w:r w:rsidRPr="00EA5B42">
        <w:rPr>
          <w:rFonts w:eastAsiaTheme="minorEastAsia"/>
        </w:rPr>
        <w:object w:dxaOrig="260" w:dyaOrig="320">
          <v:shape id="_x0000_i1026" type="#_x0000_t75" style="width:12.75pt;height:15.75pt" o:ole="">
            <v:imagedata r:id="rId16" o:title=""/>
          </v:shape>
          <o:OLEObject Type="Embed" ProgID="Equation.DSMT4" ShapeID="_x0000_i1026" DrawAspect="Content" ObjectID="_1526981309" r:id="rId17"/>
        </w:object>
      </w:r>
      <w:r w:rsidRPr="00EA5B42">
        <w:rPr>
          <w:rFonts w:eastAsiaTheme="minorEastAsia"/>
        </w:rPr>
        <w:t>、</w:t>
      </w:r>
      <w:r w:rsidRPr="00EA5B42">
        <w:rPr>
          <w:rFonts w:eastAsiaTheme="minorEastAsia"/>
        </w:rPr>
        <w:object w:dxaOrig="220" w:dyaOrig="320">
          <v:shape id="_x0000_i1027" type="#_x0000_t75" style="width:11.25pt;height:15.75pt" o:ole="">
            <v:imagedata r:id="rId18" o:title=""/>
          </v:shape>
          <o:OLEObject Type="Embed" ProgID="Equation.DSMT4" ShapeID="_x0000_i1027" DrawAspect="Content" ObjectID="_1526981310" r:id="rId19"/>
        </w:object>
      </w:r>
      <w:r w:rsidRPr="00EA5B42">
        <w:rPr>
          <w:rFonts w:eastAsiaTheme="minorEastAsia"/>
        </w:rPr>
        <w:t>，一价正离子的质量数和电荷数为</w:t>
      </w:r>
      <w:r w:rsidRPr="00EA5B42">
        <w:rPr>
          <w:rFonts w:eastAsiaTheme="minorEastAsia"/>
        </w:rPr>
        <w:object w:dxaOrig="279" w:dyaOrig="320">
          <v:shape id="_x0000_i1028" type="#_x0000_t75" style="width:14.25pt;height:15.75pt" o:ole="">
            <v:imagedata r:id="rId20" o:title=""/>
          </v:shape>
          <o:OLEObject Type="Embed" ProgID="Equation.DSMT4" ShapeID="_x0000_i1028" DrawAspect="Content" ObjectID="_1526981311" r:id="rId21"/>
        </w:object>
      </w:r>
      <w:r w:rsidRPr="00EA5B42">
        <w:rPr>
          <w:rFonts w:eastAsiaTheme="minorEastAsia"/>
        </w:rPr>
        <w:t>、</w:t>
      </w:r>
      <w:r w:rsidRPr="00EA5B42">
        <w:rPr>
          <w:rFonts w:eastAsiaTheme="minorEastAsia"/>
        </w:rPr>
        <w:object w:dxaOrig="240" w:dyaOrig="320">
          <v:shape id="_x0000_i1029" type="#_x0000_t75" style="width:12pt;height:15.75pt" o:ole="">
            <v:imagedata r:id="rId22" o:title=""/>
          </v:shape>
          <o:OLEObject Type="Embed" ProgID="Equation.DSMT4" ShapeID="_x0000_i1029" DrawAspect="Content" ObjectID="_1526981312" r:id="rId23"/>
        </w:object>
      </w:r>
      <w:r w:rsidRPr="00EA5B42">
        <w:rPr>
          <w:rFonts w:eastAsiaTheme="minorEastAsia"/>
        </w:rPr>
        <w:t>，对于任意粒子，在加速电场中，由动能定理得：</w: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tab/>
      </w:r>
      <w:r w:rsidRPr="00EA5B42">
        <w:rPr>
          <w:rFonts w:eastAsiaTheme="minorEastAsia"/>
        </w:rPr>
        <w:object w:dxaOrig="1380" w:dyaOrig="560">
          <v:shape id="_x0000_i1030" type="#_x0000_t75" style="width:69pt;height:27.75pt" o:ole="">
            <v:imagedata r:id="rId24" o:title=""/>
          </v:shape>
          <o:OLEObject Type="Embed" ProgID="Equation.DSMT4" ShapeID="_x0000_i1030" DrawAspect="Content" ObjectID="_1526981313" r:id="rId25"/>
        </w:objec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t>得</w:t>
      </w:r>
      <w:r w:rsidRPr="00EA5B42">
        <w:rPr>
          <w:rFonts w:eastAsiaTheme="minorEastAsia"/>
        </w:rPr>
        <w:tab/>
      </w:r>
      <w:r w:rsidRPr="00EA5B42">
        <w:rPr>
          <w:rFonts w:eastAsiaTheme="minorEastAsia"/>
        </w:rPr>
        <w:object w:dxaOrig="960" w:dyaOrig="620">
          <v:shape id="_x0000_i1031" type="#_x0000_t75" style="width:48pt;height:30.75pt" o:ole="">
            <v:imagedata r:id="rId26" o:title=""/>
          </v:shape>
          <o:OLEObject Type="Embed" ProgID="Equation.DSMT4" ShapeID="_x0000_i1031" DrawAspect="Content" ObjectID="_1526981314" r:id="rId27"/>
        </w:object>
      </w:r>
      <w:r w:rsidRPr="00EA5B42">
        <w:rPr>
          <w:rFonts w:eastAsiaTheme="minorEastAsia"/>
        </w:rPr>
        <w:tab/>
      </w:r>
      <w:r w:rsidRPr="00EA5B42">
        <w:rPr>
          <w:rFonts w:ascii="宋体" w:eastAsia="宋体" w:hAnsi="宋体" w:cs="宋体" w:hint="eastAsia"/>
        </w:rPr>
        <w:t>①</w: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t>在磁场中应满足</w:t>
      </w:r>
      <w:r w:rsidRPr="00EA5B42">
        <w:rPr>
          <w:rFonts w:eastAsiaTheme="minorEastAsia"/>
        </w:rPr>
        <w:tab/>
      </w:r>
      <w:r w:rsidRPr="00EA5B42">
        <w:rPr>
          <w:rFonts w:eastAsiaTheme="minorEastAsia"/>
        </w:rPr>
        <w:object w:dxaOrig="1020" w:dyaOrig="580">
          <v:shape id="_x0000_i1032" type="#_x0000_t75" style="width:51pt;height:29.25pt" o:ole="">
            <v:imagedata r:id="rId28" o:title=""/>
          </v:shape>
          <o:OLEObject Type="Embed" ProgID="Equation.DSMT4" ShapeID="_x0000_i1032" DrawAspect="Content" ObjectID="_1526981315" r:id="rId29"/>
        </w:object>
      </w:r>
      <w:r w:rsidRPr="00EA5B42">
        <w:rPr>
          <w:rFonts w:eastAsiaTheme="minorEastAsia"/>
        </w:rPr>
        <w:tab/>
      </w:r>
      <w:r w:rsidRPr="00EA5B42">
        <w:rPr>
          <w:rFonts w:ascii="宋体" w:eastAsia="宋体" w:hAnsi="宋体" w:cs="宋体" w:hint="eastAsia"/>
        </w:rPr>
        <w:t>②</w: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t>由题意，</w: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t>由于两种粒子从同一入口垂直进入磁场，从同一出口垂直离开磁场，故在磁场中做匀速圆周运动的半径应相同．</w: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t>由</w:t>
      </w:r>
      <w:r w:rsidRPr="00EA5B42">
        <w:rPr>
          <w:rFonts w:ascii="宋体" w:eastAsia="宋体" w:hAnsi="宋体" w:cs="宋体" w:hint="eastAsia"/>
        </w:rPr>
        <w:t>①②</w:t>
      </w:r>
      <w:r w:rsidRPr="00EA5B42">
        <w:rPr>
          <w:rFonts w:eastAsiaTheme="minorEastAsia"/>
        </w:rPr>
        <w:t>式联立求解得</w: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t>匀速圆周运动的半径</w:t>
      </w:r>
      <w:r w:rsidRPr="00EA5B42">
        <w:rPr>
          <w:rFonts w:eastAsiaTheme="minorEastAsia"/>
        </w:rPr>
        <w:object w:dxaOrig="1219" w:dyaOrig="660">
          <v:shape id="_x0000_i1033" type="#_x0000_t75" style="width:60.75pt;height:33pt" o:ole="">
            <v:imagedata r:id="rId30" o:title=""/>
          </v:shape>
          <o:OLEObject Type="Embed" ProgID="Equation.DSMT4" ShapeID="_x0000_i1033" DrawAspect="Content" ObjectID="_1526981316" r:id="rId31"/>
        </w:object>
      </w:r>
      <w:r w:rsidRPr="00EA5B42">
        <w:rPr>
          <w:rFonts w:eastAsiaTheme="minorEastAsia"/>
        </w:rPr>
        <w:t>，由于加速电压不变，</w: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t>故</w:t>
      </w:r>
      <w:r w:rsidRPr="00EA5B42">
        <w:rPr>
          <w:rFonts w:eastAsiaTheme="minorEastAsia"/>
        </w:rPr>
        <w:object w:dxaOrig="1900" w:dyaOrig="680">
          <v:shape id="_x0000_i1034" type="#_x0000_t75" style="width:95.25pt;height:33.75pt" o:ole="">
            <v:imagedata r:id="rId32" o:title=""/>
          </v:shape>
          <o:OLEObject Type="Embed" ProgID="Equation.DSMT4" ShapeID="_x0000_i1034" DrawAspect="Content" ObjectID="_1526981317" r:id="rId33"/>
        </w:object>
      </w:r>
    </w:p>
    <w:p w:rsidR="001743FF" w:rsidRPr="00EA5B42" w:rsidRDefault="00EA5B42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470714DD" wp14:editId="75B83035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102995" cy="826770"/>
            <wp:effectExtent l="0" t="0" r="1905" b="0"/>
            <wp:wrapSquare wrapText="bothSides"/>
            <wp:docPr id="227" name="图片 227" descr="物理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0" descr="物理1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2995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43FF" w:rsidRPr="00EA5B42">
        <w:rPr>
          <w:rFonts w:eastAsiaTheme="minorEastAsia"/>
        </w:rPr>
        <w:t>其中</w:t>
      </w:r>
      <w:r w:rsidR="001743FF" w:rsidRPr="00EA5B42">
        <w:rPr>
          <w:rFonts w:eastAsiaTheme="minorEastAsia"/>
        </w:rPr>
        <w:object w:dxaOrig="1640" w:dyaOrig="320">
          <v:shape id="_x0000_i1035" type="#_x0000_t75" style="width:81.75pt;height:15.75pt" o:ole="">
            <v:imagedata r:id="rId35" o:title=""/>
          </v:shape>
          <o:OLEObject Type="Embed" ProgID="Equation.DSMT4" ShapeID="_x0000_i1035" DrawAspect="Content" ObjectID="_1526981318" r:id="rId36"/>
        </w:object>
      </w:r>
      <w:r w:rsidR="001743FF" w:rsidRPr="00EA5B42">
        <w:rPr>
          <w:rFonts w:eastAsiaTheme="minorEastAsia"/>
        </w:rPr>
        <w:t>，可得</w:t>
      </w:r>
      <w:r w:rsidR="001743FF" w:rsidRPr="00EA5B42">
        <w:rPr>
          <w:rFonts w:eastAsiaTheme="minorEastAsia"/>
        </w:rPr>
        <w:object w:dxaOrig="880" w:dyaOrig="600">
          <v:shape id="_x0000_i1036" type="#_x0000_t75" style="width:44.25pt;height:30pt" o:ole="">
            <v:imagedata r:id="rId37" o:title=""/>
          </v:shape>
          <o:OLEObject Type="Embed" ProgID="Equation.DSMT4" ShapeID="_x0000_i1036" DrawAspect="Content" ObjectID="_1526981319" r:id="rId38"/>
        </w:objec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t>故一价正离子与质子的质量比约为</w:t>
      </w:r>
      <w:r w:rsidRPr="00EA5B42">
        <w:rPr>
          <w:rFonts w:eastAsiaTheme="minorEastAsia"/>
        </w:rPr>
        <w:t>144</w:t>
      </w:r>
    </w:p>
    <w:p w:rsidR="00EA5B42" w:rsidRDefault="00EA5B42" w:rsidP="001743FF">
      <w:pPr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6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；本</w:t>
      </w:r>
      <w:r>
        <w:rPr>
          <w:szCs w:val="21"/>
        </w:rPr>
        <w:t>题考查</w:t>
      </w:r>
      <w:r w:rsidRPr="00EA5B42">
        <w:rPr>
          <w:rFonts w:hint="eastAsia"/>
          <w:szCs w:val="21"/>
        </w:rPr>
        <w:t>变压器</w:t>
      </w:r>
      <w:r>
        <w:rPr>
          <w:rFonts w:hint="eastAsia"/>
          <w:szCs w:val="21"/>
        </w:rPr>
        <w:t>及其</w:t>
      </w:r>
      <w:r w:rsidRPr="00EA5B42">
        <w:rPr>
          <w:rFonts w:hint="eastAsia"/>
          <w:szCs w:val="21"/>
        </w:rPr>
        <w:t>的计算</w:t>
      </w:r>
      <w:r>
        <w:rPr>
          <w:rFonts w:hint="eastAsia"/>
          <w:szCs w:val="21"/>
        </w:rPr>
        <w:t>。</w:t>
      </w:r>
    </w:p>
    <w:p w:rsidR="001743FF" w:rsidRPr="00E07F25" w:rsidRDefault="00EA5B42" w:rsidP="00EA5B42">
      <w:pPr>
        <w:jc w:val="left"/>
        <w:textAlignment w:val="center"/>
      </w:pPr>
      <w:r w:rsidRPr="00EA5B42">
        <w:rPr>
          <w:rFonts w:hint="eastAsia"/>
          <w:szCs w:val="21"/>
        </w:rPr>
        <w:tab/>
      </w:r>
      <w:r>
        <w:rPr>
          <w:rFonts w:hint="eastAsia"/>
          <w:szCs w:val="21"/>
        </w:rPr>
        <w:t>方法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：</w:t>
      </w:r>
      <w:r w:rsidR="001743FF" w:rsidRPr="00E07F25">
        <w:t>当</w:t>
      </w:r>
      <w:r w:rsidR="001743FF" w:rsidRPr="00E07F25">
        <w:t>S</w:t>
      </w:r>
      <w:r w:rsidR="001743FF">
        <w:t>断开时，电路如右图</w:t>
      </w:r>
      <w:r w:rsidR="001743FF" w:rsidRPr="00E07F25">
        <w:t>所示</w:t>
      </w:r>
    </w:p>
    <w:p w:rsidR="001743FF" w:rsidRPr="00EA5B42" w:rsidRDefault="001743FF" w:rsidP="00EA5B42">
      <w:pPr>
        <w:pStyle w:val="a0"/>
        <w:numPr>
          <w:ilvl w:val="0"/>
          <w:numId w:val="0"/>
        </w:numPr>
        <w:ind w:firstLineChars="200" w:firstLine="420"/>
        <w:rPr>
          <w:rFonts w:eastAsiaTheme="minorEastAsia" w:hint="eastAsia"/>
        </w:rPr>
      </w:pPr>
      <w:r w:rsidRPr="00EA5B42">
        <w:rPr>
          <w:rFonts w:eastAsiaTheme="minorEastAsia"/>
        </w:rPr>
        <w:t>由闭合电路欧姆定律，原线圈两端电压</w:t>
      </w:r>
      <w:r w:rsidRPr="00EA5B42">
        <w:rPr>
          <w:rFonts w:eastAsiaTheme="minorEastAsia"/>
        </w:rPr>
        <w:object w:dxaOrig="1180" w:dyaOrig="320">
          <v:shape id="_x0000_i1265" type="#_x0000_t75" style="width:59.25pt;height:15.75pt" o:ole="">
            <v:imagedata r:id="rId39" o:title=""/>
          </v:shape>
          <o:OLEObject Type="Embed" ProgID="Equation.DSMT4" ShapeID="_x0000_i1265" DrawAspect="Content" ObjectID="_1526981320" r:id="rId40"/>
        </w:object>
      </w:r>
      <w:r w:rsidR="00B10C2A">
        <w:rPr>
          <w:rFonts w:eastAsiaTheme="minorEastAsia" w:hint="eastAsia"/>
        </w:rPr>
        <w:t>，</w:t>
      </w:r>
      <w:r w:rsidR="00B10C2A" w:rsidRPr="00EA5B42">
        <w:rPr>
          <w:rFonts w:eastAsiaTheme="minorEastAsia"/>
        </w:rPr>
        <w:t>得</w:t>
      </w:r>
    </w:p>
    <w:p w:rsidR="001743FF" w:rsidRPr="00EA5B42" w:rsidRDefault="001743FF" w:rsidP="001743FF">
      <w:pPr>
        <w:pStyle w:val="a0"/>
        <w:numPr>
          <w:ilvl w:val="0"/>
          <w:numId w:val="0"/>
        </w:numPr>
        <w:rPr>
          <w:rFonts w:eastAsiaTheme="minorEastAsia"/>
        </w:rPr>
      </w:pPr>
      <w:r w:rsidRPr="00EA5B42">
        <w:rPr>
          <w:rFonts w:eastAsiaTheme="minorEastAsia"/>
        </w:rPr>
        <w:tab/>
      </w:r>
      <w:r w:rsidRPr="00EA5B42">
        <w:rPr>
          <w:rFonts w:eastAsiaTheme="minorEastAsia"/>
        </w:rPr>
        <w:object w:dxaOrig="1060" w:dyaOrig="320">
          <v:shape id="_x0000_i1037" type="#_x0000_t75" style="width:53.25pt;height:15.75pt" o:ole="">
            <v:imagedata r:id="rId41" o:title=""/>
          </v:shape>
          <o:OLEObject Type="Embed" ProgID="Equation.DSMT4" ShapeID="_x0000_i1037" DrawAspect="Content" ObjectID="_1526981321" r:id="rId42"/>
        </w:object>
      </w:r>
      <w:r w:rsidRPr="00EA5B42">
        <w:rPr>
          <w:rFonts w:eastAsiaTheme="minorEastAsia"/>
        </w:rPr>
        <w:tab/>
      </w:r>
      <w:r w:rsidRPr="00EA5B42">
        <w:rPr>
          <w:rFonts w:ascii="宋体" w:eastAsia="宋体" w:hAnsi="宋体" w:cs="宋体" w:hint="eastAsia"/>
        </w:rPr>
        <w:t>①</w:t>
      </w:r>
    </w:p>
    <w:p w:rsidR="001743FF" w:rsidRPr="00EA5B42" w:rsidRDefault="001743FF" w:rsidP="00B10C2A">
      <w:pPr>
        <w:pStyle w:val="a0"/>
        <w:numPr>
          <w:ilvl w:val="0"/>
          <w:numId w:val="0"/>
        </w:numPr>
        <w:ind w:firstLineChars="200" w:firstLine="420"/>
        <w:rPr>
          <w:rFonts w:eastAsiaTheme="minorEastAsia"/>
        </w:rPr>
      </w:pPr>
      <w:r w:rsidRPr="00EA5B42">
        <w:rPr>
          <w:rFonts w:eastAsiaTheme="minorEastAsia"/>
        </w:rPr>
        <w:t>根据变压器原副边电压关系：</w:t>
      </w:r>
      <w:r w:rsidRPr="00EA5B42">
        <w:rPr>
          <w:rFonts w:eastAsiaTheme="minorEastAsia"/>
        </w:rPr>
        <w:tab/>
      </w:r>
      <w:r w:rsidRPr="00EA5B42">
        <w:rPr>
          <w:rFonts w:eastAsiaTheme="minorEastAsia"/>
        </w:rPr>
        <w:object w:dxaOrig="780" w:dyaOrig="600">
          <v:shape id="_x0000_i1038" type="#_x0000_t75" style="width:39pt;height:30pt" o:ole="">
            <v:imagedata r:id="rId43" o:title=""/>
          </v:shape>
          <o:OLEObject Type="Embed" ProgID="Equation.DSMT4" ShapeID="_x0000_i1038" DrawAspect="Content" ObjectID="_1526981322" r:id="rId44"/>
        </w:object>
      </w:r>
      <w:r w:rsidRPr="00EA5B42">
        <w:rPr>
          <w:rFonts w:eastAsiaTheme="minorEastAsia"/>
        </w:rPr>
        <w:tab/>
      </w:r>
      <w:r w:rsidRPr="00EA5B42">
        <w:rPr>
          <w:rFonts w:ascii="宋体" w:eastAsia="宋体" w:hAnsi="宋体" w:cs="宋体" w:hint="eastAsia"/>
        </w:rPr>
        <w:t>②</w:t>
      </w:r>
    </w:p>
    <w:p w:rsidR="001743FF" w:rsidRPr="00EA5B42" w:rsidRDefault="001743FF" w:rsidP="00B10C2A">
      <w:pPr>
        <w:pStyle w:val="a0"/>
        <w:numPr>
          <w:ilvl w:val="0"/>
          <w:numId w:val="0"/>
        </w:numPr>
        <w:ind w:firstLineChars="250" w:firstLine="525"/>
        <w:rPr>
          <w:rFonts w:eastAsiaTheme="minorEastAsia"/>
        </w:rPr>
      </w:pPr>
      <w:r w:rsidRPr="00EA5B42">
        <w:rPr>
          <w:rFonts w:eastAsiaTheme="minorEastAsia"/>
        </w:rPr>
        <w:t>副线圈中的电流：</w:t>
      </w:r>
      <w:r w:rsidRPr="00EA5B42">
        <w:rPr>
          <w:rFonts w:eastAsiaTheme="minorEastAsia"/>
        </w:rPr>
        <w:tab/>
      </w:r>
      <w:r w:rsidRPr="00EA5B42">
        <w:rPr>
          <w:rFonts w:eastAsiaTheme="minorEastAsia"/>
        </w:rPr>
        <w:object w:dxaOrig="1600" w:dyaOrig="620">
          <v:shape id="_x0000_i1039" type="#_x0000_t75" style="width:80.25pt;height:30.75pt" o:ole="">
            <v:imagedata r:id="rId45" o:title=""/>
          </v:shape>
          <o:OLEObject Type="Embed" ProgID="Equation.DSMT4" ShapeID="_x0000_i1039" DrawAspect="Content" ObjectID="_1526981323" r:id="rId46"/>
        </w:object>
      </w:r>
      <w:r w:rsidRPr="00EA5B42">
        <w:rPr>
          <w:rFonts w:eastAsiaTheme="minorEastAsia"/>
        </w:rPr>
        <w:tab/>
      </w:r>
      <w:r w:rsidRPr="00EA5B42">
        <w:rPr>
          <w:rFonts w:ascii="宋体" w:eastAsia="宋体" w:hAnsi="宋体" w:cs="宋体" w:hint="eastAsia"/>
        </w:rPr>
        <w:t>③</w:t>
      </w:r>
    </w:p>
    <w:p w:rsidR="001743FF" w:rsidRPr="00EA5B42" w:rsidRDefault="001743FF" w:rsidP="00B10C2A">
      <w:pPr>
        <w:pStyle w:val="a0"/>
        <w:numPr>
          <w:ilvl w:val="0"/>
          <w:numId w:val="0"/>
        </w:numPr>
        <w:ind w:firstLineChars="250" w:firstLine="525"/>
        <w:rPr>
          <w:rFonts w:eastAsiaTheme="minorEastAsia"/>
        </w:rPr>
      </w:pPr>
      <w:r w:rsidRPr="00EA5B42">
        <w:rPr>
          <w:rFonts w:eastAsiaTheme="minorEastAsia"/>
        </w:rPr>
        <w:t>联立</w:t>
      </w:r>
      <w:r w:rsidRPr="00EA5B42">
        <w:rPr>
          <w:rFonts w:ascii="宋体" w:eastAsia="宋体" w:hAnsi="宋体" w:cs="宋体" w:hint="eastAsia"/>
        </w:rPr>
        <w:t>①②③</w:t>
      </w:r>
      <w:r w:rsidRPr="00EA5B42">
        <w:rPr>
          <w:rFonts w:eastAsiaTheme="minorEastAsia"/>
        </w:rPr>
        <w:t>得：</w:t>
      </w:r>
      <w:r w:rsidRPr="00EA5B42">
        <w:rPr>
          <w:rFonts w:eastAsiaTheme="minorEastAsia"/>
        </w:rPr>
        <w:tab/>
      </w:r>
      <w:r w:rsidRPr="00EA5B42">
        <w:rPr>
          <w:rFonts w:eastAsiaTheme="minorEastAsia"/>
        </w:rPr>
        <w:object w:dxaOrig="1400" w:dyaOrig="720">
          <v:shape id="_x0000_i1040" type="#_x0000_t75" style="width:69.75pt;height:36pt" o:ole="">
            <v:imagedata r:id="rId47" o:title=""/>
          </v:shape>
          <o:OLEObject Type="Embed" ProgID="Equation.DSMT4" ShapeID="_x0000_i1040" DrawAspect="Content" ObjectID="_1526981324" r:id="rId48"/>
        </w:object>
      </w:r>
      <w:r w:rsidRPr="00EA5B42">
        <w:rPr>
          <w:rFonts w:eastAsiaTheme="minorEastAsia"/>
        </w:rPr>
        <w:tab/>
      </w:r>
      <w:r w:rsidRPr="00EA5B42">
        <w:rPr>
          <w:rFonts w:ascii="宋体" w:eastAsia="宋体" w:hAnsi="宋体" w:cs="宋体" w:hint="eastAsia"/>
        </w:rPr>
        <w:t>④</w:t>
      </w:r>
    </w:p>
    <w:p w:rsidR="001743FF" w:rsidRPr="00EA5B42" w:rsidRDefault="00B10C2A" w:rsidP="001743FF">
      <w:pPr>
        <w:pStyle w:val="a0"/>
        <w:numPr>
          <w:ilvl w:val="0"/>
          <w:numId w:val="0"/>
        </w:numPr>
        <w:rPr>
          <w:rFonts w:eastAsiaTheme="minorEastAsia"/>
        </w:rPr>
      </w:pPr>
      <w:r w:rsidRPr="00EA5B42">
        <w:rPr>
          <w:rFonts w:eastAsiaTheme="minorEastAsia"/>
          <w:noProof/>
        </w:rPr>
        <w:drawing>
          <wp:anchor distT="0" distB="0" distL="114300" distR="114300" simplePos="0" relativeHeight="251673600" behindDoc="0" locked="0" layoutInCell="1" allowOverlap="1" wp14:anchorId="38149F40" wp14:editId="0A2E2E19">
            <wp:simplePos x="0" y="0"/>
            <wp:positionH relativeFrom="column">
              <wp:posOffset>4667885</wp:posOffset>
            </wp:positionH>
            <wp:positionV relativeFrom="paragraph">
              <wp:posOffset>9525</wp:posOffset>
            </wp:positionV>
            <wp:extent cx="1130784" cy="847725"/>
            <wp:effectExtent l="0" t="0" r="0" b="0"/>
            <wp:wrapSquare wrapText="bothSides"/>
            <wp:docPr id="226" name="图片 226" descr="物理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物理2.jp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784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43FF" w:rsidRPr="00EA5B42" w:rsidRDefault="001743FF" w:rsidP="00B10C2A">
      <w:pPr>
        <w:pStyle w:val="a0"/>
        <w:numPr>
          <w:ilvl w:val="0"/>
          <w:numId w:val="0"/>
        </w:numPr>
        <w:ind w:firstLineChars="200" w:firstLine="420"/>
        <w:rPr>
          <w:rFonts w:eastAsiaTheme="minorEastAsia"/>
        </w:rPr>
      </w:pPr>
      <w:r w:rsidRPr="00EA5B42">
        <w:rPr>
          <w:rFonts w:eastAsiaTheme="minorEastAsia"/>
        </w:rPr>
        <w:t>当</w:t>
      </w:r>
      <w:r w:rsidRPr="00EA5B42">
        <w:rPr>
          <w:rFonts w:eastAsiaTheme="minorEastAsia"/>
        </w:rPr>
        <w:t>S</w:t>
      </w:r>
      <w:r w:rsidRPr="00EA5B42">
        <w:rPr>
          <w:rFonts w:eastAsiaTheme="minorEastAsia"/>
        </w:rPr>
        <w:t>闭合时，电路如右图所示</w:t>
      </w:r>
    </w:p>
    <w:p w:rsidR="001743FF" w:rsidRPr="00EA5B42" w:rsidRDefault="001743FF" w:rsidP="00B10C2A">
      <w:pPr>
        <w:pStyle w:val="a0"/>
        <w:numPr>
          <w:ilvl w:val="0"/>
          <w:numId w:val="0"/>
        </w:numPr>
        <w:ind w:firstLineChars="200" w:firstLine="420"/>
        <w:rPr>
          <w:rFonts w:eastAsiaTheme="minorEastAsia"/>
        </w:rPr>
      </w:pPr>
      <w:r w:rsidRPr="00EA5B42">
        <w:rPr>
          <w:rFonts w:eastAsiaTheme="minorEastAsia"/>
        </w:rPr>
        <w:t>由闭合电路欧姆定律，原线圈两端电压</w:t>
      </w:r>
      <w:r w:rsidRPr="00EA5B42">
        <w:rPr>
          <w:rFonts w:eastAsiaTheme="minorEastAsia"/>
        </w:rPr>
        <w:object w:dxaOrig="1420" w:dyaOrig="320">
          <v:shape id="_x0000_i1041" type="#_x0000_t75" style="width:71.25pt;height:15.75pt" o:ole="">
            <v:imagedata r:id="rId50" o:title=""/>
          </v:shape>
          <o:OLEObject Type="Embed" ProgID="Equation.DSMT4" ShapeID="_x0000_i1041" DrawAspect="Content" ObjectID="_1526981325" r:id="rId51"/>
        </w:object>
      </w:r>
      <w:r w:rsidR="00B10C2A" w:rsidRPr="00EA5B42">
        <w:rPr>
          <w:rFonts w:eastAsiaTheme="minorEastAsia"/>
        </w:rPr>
        <w:t>得</w:t>
      </w:r>
      <w:r w:rsidRPr="00EA5B42">
        <w:rPr>
          <w:rFonts w:eastAsiaTheme="minorEastAsia"/>
        </w:rPr>
        <w:tab/>
      </w:r>
    </w:p>
    <w:p w:rsidR="001743FF" w:rsidRPr="00EA5B42" w:rsidRDefault="001743FF" w:rsidP="001743FF">
      <w:pPr>
        <w:pStyle w:val="a0"/>
        <w:numPr>
          <w:ilvl w:val="0"/>
          <w:numId w:val="0"/>
        </w:numPr>
        <w:rPr>
          <w:rFonts w:eastAsiaTheme="minorEastAsia"/>
        </w:rPr>
      </w:pPr>
      <w:r w:rsidRPr="00EA5B42">
        <w:rPr>
          <w:rFonts w:eastAsiaTheme="minorEastAsia"/>
        </w:rPr>
        <w:tab/>
      </w:r>
      <w:r w:rsidRPr="00EA5B42">
        <w:rPr>
          <w:rFonts w:eastAsiaTheme="minorEastAsia"/>
        </w:rPr>
        <w:object w:dxaOrig="1219" w:dyaOrig="320">
          <v:shape id="_x0000_i1042" type="#_x0000_t75" style="width:60.75pt;height:15.75pt" o:ole="">
            <v:imagedata r:id="rId52" o:title=""/>
          </v:shape>
          <o:OLEObject Type="Embed" ProgID="Equation.DSMT4" ShapeID="_x0000_i1042" DrawAspect="Content" ObjectID="_1526981326" r:id="rId53"/>
        </w:object>
      </w:r>
      <w:r w:rsidRPr="00EA5B42">
        <w:rPr>
          <w:rFonts w:eastAsiaTheme="minorEastAsia"/>
        </w:rPr>
        <w:tab/>
      </w:r>
      <w:r w:rsidRPr="00EA5B42">
        <w:rPr>
          <w:rFonts w:ascii="宋体" w:eastAsia="宋体" w:hAnsi="宋体" w:cs="宋体" w:hint="eastAsia"/>
        </w:rPr>
        <w:t>⑤</w: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t>根据变压器原副边电压关系：</w:t>
      </w:r>
      <w:r w:rsidRPr="00EA5B42">
        <w:rPr>
          <w:rFonts w:eastAsiaTheme="minorEastAsia"/>
        </w:rPr>
        <w:tab/>
      </w:r>
      <w:r w:rsidRPr="00EA5B42">
        <w:rPr>
          <w:rFonts w:eastAsiaTheme="minorEastAsia"/>
        </w:rPr>
        <w:object w:dxaOrig="800" w:dyaOrig="620">
          <v:shape id="_x0000_i1043" type="#_x0000_t75" style="width:39.75pt;height:30.75pt" o:ole="">
            <v:imagedata r:id="rId54" o:title=""/>
          </v:shape>
          <o:OLEObject Type="Embed" ProgID="Equation.DSMT4" ShapeID="_x0000_i1043" DrawAspect="Content" ObjectID="_1526981327" r:id="rId55"/>
        </w:object>
      </w:r>
      <w:r w:rsidRPr="00EA5B42">
        <w:rPr>
          <w:rFonts w:eastAsiaTheme="minorEastAsia"/>
        </w:rPr>
        <w:tab/>
      </w:r>
      <w:r w:rsidRPr="00EA5B42">
        <w:rPr>
          <w:rFonts w:ascii="宋体" w:eastAsia="宋体" w:hAnsi="宋体" w:cs="宋体" w:hint="eastAsia"/>
        </w:rPr>
        <w:t>⑥</w: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t>副线圈中的电流得：</w:t>
      </w:r>
      <w:r w:rsidRPr="00EA5B42">
        <w:rPr>
          <w:rFonts w:eastAsiaTheme="minorEastAsia"/>
        </w:rPr>
        <w:tab/>
      </w:r>
      <w:r w:rsidRPr="00EA5B42">
        <w:rPr>
          <w:rFonts w:eastAsiaTheme="minorEastAsia"/>
        </w:rPr>
        <w:object w:dxaOrig="1359" w:dyaOrig="620">
          <v:shape id="_x0000_i1044" type="#_x0000_t75" style="width:68.25pt;height:30.75pt" o:ole="">
            <v:imagedata r:id="rId56" o:title=""/>
          </v:shape>
          <o:OLEObject Type="Embed" ProgID="Equation.DSMT4" ShapeID="_x0000_i1044" DrawAspect="Content" ObjectID="_1526981328" r:id="rId57"/>
        </w:object>
      </w:r>
      <w:r w:rsidRPr="00EA5B42">
        <w:rPr>
          <w:rFonts w:eastAsiaTheme="minorEastAsia"/>
        </w:rPr>
        <w:tab/>
      </w:r>
      <w:r w:rsidRPr="00EA5B42">
        <w:rPr>
          <w:rFonts w:ascii="宋体" w:eastAsia="宋体" w:hAnsi="宋体" w:cs="宋体" w:hint="eastAsia"/>
        </w:rPr>
        <w:t>⑦</w: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t>联立</w:t>
      </w:r>
      <w:r w:rsidRPr="00EA5B42">
        <w:rPr>
          <w:rFonts w:ascii="宋体" w:eastAsia="宋体" w:hAnsi="宋体" w:cs="宋体" w:hint="eastAsia"/>
        </w:rPr>
        <w:t>⑤⑥⑦</w:t>
      </w:r>
      <w:r w:rsidRPr="00EA5B42">
        <w:rPr>
          <w:rFonts w:eastAsiaTheme="minorEastAsia"/>
        </w:rPr>
        <w:t>得</w:t>
      </w:r>
      <w:r w:rsidRPr="00EA5B42">
        <w:rPr>
          <w:rFonts w:eastAsiaTheme="minorEastAsia"/>
        </w:rPr>
        <w:tab/>
      </w:r>
      <w:r w:rsidRPr="00EA5B42">
        <w:rPr>
          <w:rFonts w:eastAsiaTheme="minorEastAsia"/>
        </w:rPr>
        <w:object w:dxaOrig="1480" w:dyaOrig="720">
          <v:shape id="_x0000_i1045" type="#_x0000_t75" style="width:74.25pt;height:36pt" o:ole="">
            <v:imagedata r:id="rId58" o:title=""/>
          </v:shape>
          <o:OLEObject Type="Embed" ProgID="Equation.DSMT4" ShapeID="_x0000_i1045" DrawAspect="Content" ObjectID="_1526981329" r:id="rId59"/>
        </w:object>
      </w:r>
      <w:r w:rsidRPr="00EA5B42">
        <w:rPr>
          <w:rFonts w:eastAsiaTheme="minorEastAsia"/>
        </w:rPr>
        <w:tab/>
      </w:r>
      <w:r w:rsidRPr="00EA5B42">
        <w:rPr>
          <w:rFonts w:ascii="宋体" w:eastAsia="宋体" w:hAnsi="宋体" w:cs="宋体" w:hint="eastAsia"/>
        </w:rPr>
        <w:t>⑧</w: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t>联立</w:t>
      </w:r>
      <w:r w:rsidRPr="00EA5B42">
        <w:rPr>
          <w:rFonts w:ascii="宋体" w:eastAsia="宋体" w:hAnsi="宋体" w:cs="宋体" w:hint="eastAsia"/>
        </w:rPr>
        <w:t>④⑧</w:t>
      </w:r>
      <w:r w:rsidRPr="00EA5B42">
        <w:rPr>
          <w:rFonts w:eastAsiaTheme="minorEastAsia"/>
        </w:rPr>
        <w:t>解得</w:t>
      </w:r>
      <w:r w:rsidRPr="00EA5B42">
        <w:rPr>
          <w:rFonts w:eastAsiaTheme="minorEastAsia"/>
        </w:rPr>
        <w:tab/>
      </w:r>
      <w:r w:rsidRPr="00EA5B42">
        <w:rPr>
          <w:rFonts w:eastAsiaTheme="minorEastAsia"/>
        </w:rPr>
        <w:object w:dxaOrig="600" w:dyaOrig="600">
          <v:shape id="_x0000_i1046" type="#_x0000_t75" style="width:30pt;height:30pt" o:ole="">
            <v:imagedata r:id="rId60" o:title=""/>
          </v:shape>
          <o:OLEObject Type="Embed" ProgID="Equation.DSMT4" ShapeID="_x0000_i1046" DrawAspect="Content" ObjectID="_1526981330" r:id="rId61"/>
        </w:object>
      </w:r>
    </w:p>
    <w:p w:rsidR="001743FF" w:rsidRPr="00EA5B42" w:rsidRDefault="00B10C2A" w:rsidP="00B10C2A">
      <w:pPr>
        <w:pStyle w:val="a0"/>
        <w:numPr>
          <w:ilvl w:val="0"/>
          <w:numId w:val="0"/>
        </w:numPr>
        <w:ind w:leftChars="250" w:left="525"/>
        <w:rPr>
          <w:rFonts w:eastAsiaTheme="minorEastAsia"/>
        </w:rPr>
      </w:pPr>
      <w:r>
        <w:rPr>
          <w:rFonts w:eastAsiaTheme="minorEastAsia" w:hint="eastAsia"/>
          <w:b/>
        </w:rPr>
        <w:lastRenderedPageBreak/>
        <w:t>方法</w:t>
      </w:r>
      <w:r>
        <w:rPr>
          <w:rFonts w:eastAsiaTheme="minorEastAsia" w:hint="eastAsia"/>
          <w:b/>
        </w:rPr>
        <w:t>2</w:t>
      </w:r>
      <w:r w:rsidR="001743FF" w:rsidRPr="00EA5B42">
        <w:rPr>
          <w:rFonts w:eastAsiaTheme="minorEastAsia"/>
          <w:b/>
        </w:rPr>
        <w:t>：</w:t>
      </w:r>
      <w:r w:rsidR="001743FF" w:rsidRPr="00EA5B42">
        <w:rPr>
          <w:rFonts w:eastAsiaTheme="minorEastAsia"/>
        </w:rPr>
        <w:t>设开关</w:t>
      </w:r>
      <w:r w:rsidR="001743FF" w:rsidRPr="00EA5B42">
        <w:rPr>
          <w:rFonts w:eastAsiaTheme="minorEastAsia"/>
        </w:rPr>
        <w:object w:dxaOrig="200" w:dyaOrig="260">
          <v:shape id="_x0000_i1047" type="#_x0000_t75" style="width:9.75pt;height:12.75pt" o:ole="">
            <v:imagedata r:id="rId62" o:title=""/>
          </v:shape>
          <o:OLEObject Type="Embed" ProgID="Equation.DSMT4" ShapeID="_x0000_i1047" DrawAspect="Content" ObjectID="_1526981331" r:id="rId63"/>
        </w:object>
      </w:r>
      <w:r w:rsidR="001743FF" w:rsidRPr="00EA5B42">
        <w:rPr>
          <w:rFonts w:eastAsiaTheme="minorEastAsia"/>
        </w:rPr>
        <w:t>断开前后，变压器的等效电阻为</w:t>
      </w:r>
      <w:r w:rsidR="001743FF" w:rsidRPr="00EA5B42">
        <w:rPr>
          <w:rFonts w:eastAsiaTheme="minorEastAsia"/>
        </w:rPr>
        <w:object w:dxaOrig="220" w:dyaOrig="240">
          <v:shape id="_x0000_i1048" type="#_x0000_t75" style="width:11.25pt;height:12pt" o:ole="">
            <v:imagedata r:id="rId64" o:title=""/>
          </v:shape>
          <o:OLEObject Type="Embed" ProgID="Equation.DSMT4" ShapeID="_x0000_i1048" DrawAspect="Content" ObjectID="_1526981332" r:id="rId65"/>
        </w:object>
      </w:r>
      <w:r w:rsidR="001743FF" w:rsidRPr="00EA5B42">
        <w:rPr>
          <w:rFonts w:eastAsiaTheme="minorEastAsia"/>
        </w:rPr>
        <w:t>和</w:t>
      </w:r>
      <w:r w:rsidR="001743FF" w:rsidRPr="00EA5B42">
        <w:rPr>
          <w:rFonts w:eastAsiaTheme="minorEastAsia"/>
        </w:rPr>
        <w:object w:dxaOrig="260" w:dyaOrig="240">
          <v:shape id="_x0000_i1049" type="#_x0000_t75" style="width:12.75pt;height:12pt" o:ole="">
            <v:imagedata r:id="rId66" o:title=""/>
          </v:shape>
          <o:OLEObject Type="Embed" ProgID="Equation.DSMT4" ShapeID="_x0000_i1049" DrawAspect="Content" ObjectID="_1526981333" r:id="rId67"/>
        </w:object>
      </w:r>
      <w:r w:rsidR="001743FF" w:rsidRPr="00EA5B42">
        <w:rPr>
          <w:rFonts w:eastAsiaTheme="minorEastAsia"/>
        </w:rPr>
        <w:t>，由于变压器输入功率与输出功率相同，</w:t>
      </w:r>
      <w:r w:rsidR="001743FF" w:rsidRPr="00EA5B42">
        <w:rPr>
          <w:rFonts w:eastAsiaTheme="minorEastAsia"/>
        </w:rPr>
        <w:object w:dxaOrig="200" w:dyaOrig="260">
          <v:shape id="_x0000_i1050" type="#_x0000_t75" style="width:9.75pt;height:12.75pt" o:ole="">
            <v:imagedata r:id="rId62" o:title=""/>
          </v:shape>
          <o:OLEObject Type="Embed" ProgID="Equation.DSMT4" ShapeID="_x0000_i1050" DrawAspect="Content" ObjectID="_1526981334" r:id="rId68"/>
        </w:object>
      </w:r>
      <w:r w:rsidR="001743FF" w:rsidRPr="00EA5B42">
        <w:rPr>
          <w:rFonts w:eastAsiaTheme="minorEastAsia"/>
        </w:rPr>
        <w:t>闭合前：</w:t>
      </w:r>
      <w:r w:rsidR="001743FF" w:rsidRPr="00EA5B42">
        <w:rPr>
          <w:rFonts w:eastAsiaTheme="minorEastAsia"/>
        </w:rPr>
        <w:object w:dxaOrig="2000" w:dyaOrig="560">
          <v:shape id="_x0000_i1051" type="#_x0000_t75" style="width:99.75pt;height:27.75pt" o:ole="">
            <v:imagedata r:id="rId69" o:title=""/>
          </v:shape>
          <o:OLEObject Type="Embed" ProgID="Equation.DSMT4" ShapeID="_x0000_i1051" DrawAspect="Content" ObjectID="_1526981335" r:id="rId70"/>
        </w:object>
      </w:r>
      <w:r w:rsidR="001743FF" w:rsidRPr="00EA5B42">
        <w:rPr>
          <w:rFonts w:eastAsiaTheme="minorEastAsia"/>
        </w:rPr>
        <w:t>，得</w:t>
      </w:r>
      <w:r w:rsidR="001743FF" w:rsidRPr="00EA5B42">
        <w:rPr>
          <w:rFonts w:eastAsiaTheme="minorEastAsia"/>
        </w:rPr>
        <w:object w:dxaOrig="1080" w:dyaOrig="560">
          <v:shape id="_x0000_i1052" type="#_x0000_t75" style="width:54pt;height:27.75pt" o:ole="">
            <v:imagedata r:id="rId71" o:title=""/>
          </v:shape>
          <o:OLEObject Type="Embed" ProgID="Equation.DSMT4" ShapeID="_x0000_i1052" DrawAspect="Content" ObjectID="_1526981336" r:id="rId72"/>
        </w:object>
      </w:r>
      <w:r w:rsidR="001743FF" w:rsidRPr="00EA5B42">
        <w:rPr>
          <w:rFonts w:eastAsiaTheme="minorEastAsia"/>
        </w:rPr>
        <w:tab/>
      </w:r>
      <w:r w:rsidR="001743FF" w:rsidRPr="00EA5B42">
        <w:rPr>
          <w:rFonts w:ascii="宋体" w:eastAsia="宋体" w:hAnsi="宋体" w:cs="宋体" w:hint="eastAsia"/>
        </w:rPr>
        <w:t>①</w: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object w:dxaOrig="200" w:dyaOrig="260">
          <v:shape id="_x0000_i1053" type="#_x0000_t75" style="width:9.75pt;height:12.75pt" o:ole="">
            <v:imagedata r:id="rId62" o:title=""/>
          </v:shape>
          <o:OLEObject Type="Embed" ProgID="Equation.DSMT4" ShapeID="_x0000_i1053" DrawAspect="Content" ObjectID="_1526981337" r:id="rId73"/>
        </w:object>
      </w:r>
      <w:r w:rsidRPr="00EA5B42">
        <w:rPr>
          <w:rFonts w:eastAsiaTheme="minorEastAsia"/>
        </w:rPr>
        <w:t>闭合后：</w:t>
      </w:r>
      <w:r w:rsidRPr="00EA5B42">
        <w:rPr>
          <w:rFonts w:eastAsiaTheme="minorEastAsia"/>
        </w:rPr>
        <w:object w:dxaOrig="1820" w:dyaOrig="560">
          <v:shape id="_x0000_i1054" type="#_x0000_t75" style="width:91.5pt;height:27.75pt" o:ole="">
            <v:imagedata r:id="rId74" o:title=""/>
          </v:shape>
          <o:OLEObject Type="Embed" ProgID="Equation.DSMT4" ShapeID="_x0000_i1054" DrawAspect="Content" ObjectID="_1526981338" r:id="rId75"/>
        </w:object>
      </w:r>
      <w:r w:rsidRPr="00EA5B42">
        <w:rPr>
          <w:rFonts w:eastAsiaTheme="minorEastAsia"/>
        </w:rPr>
        <w:t>，得</w:t>
      </w:r>
      <w:r w:rsidRPr="00EA5B42">
        <w:rPr>
          <w:rFonts w:eastAsiaTheme="minorEastAsia"/>
        </w:rPr>
        <w:object w:dxaOrig="720" w:dyaOrig="560">
          <v:shape id="_x0000_i1055" type="#_x0000_t75" style="width:36pt;height:27.75pt" o:ole="">
            <v:imagedata r:id="rId76" o:title=""/>
          </v:shape>
          <o:OLEObject Type="Embed" ProgID="Equation.DSMT4" ShapeID="_x0000_i1055" DrawAspect="Content" ObjectID="_1526981339" r:id="rId77"/>
        </w:object>
      </w:r>
      <w:r w:rsidRPr="00EA5B42">
        <w:rPr>
          <w:rFonts w:eastAsiaTheme="minorEastAsia"/>
        </w:rPr>
        <w:tab/>
      </w:r>
      <w:r w:rsidRPr="00EA5B42">
        <w:rPr>
          <w:rFonts w:ascii="宋体" w:eastAsia="宋体" w:hAnsi="宋体" w:cs="宋体" w:hint="eastAsia"/>
        </w:rPr>
        <w:t>②</w: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t>根据闭合电路欧姆定律：</w: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object w:dxaOrig="200" w:dyaOrig="260">
          <v:shape id="_x0000_i1056" type="#_x0000_t75" style="width:9.75pt;height:12.75pt" o:ole="">
            <v:imagedata r:id="rId62" o:title=""/>
          </v:shape>
          <o:OLEObject Type="Embed" ProgID="Equation.DSMT4" ShapeID="_x0000_i1056" DrawAspect="Content" ObjectID="_1526981340" r:id="rId78"/>
        </w:object>
      </w:r>
      <w:r w:rsidRPr="00EA5B42">
        <w:rPr>
          <w:rFonts w:eastAsiaTheme="minorEastAsia"/>
        </w:rPr>
        <w:t>闭合前：</w:t>
      </w:r>
      <w:r w:rsidRPr="00EA5B42">
        <w:rPr>
          <w:rFonts w:eastAsiaTheme="minorEastAsia"/>
        </w:rPr>
        <w:tab/>
      </w:r>
      <w:r w:rsidRPr="00EA5B42">
        <w:rPr>
          <w:rFonts w:eastAsiaTheme="minorEastAsia"/>
        </w:rPr>
        <w:object w:dxaOrig="1080" w:dyaOrig="600">
          <v:shape id="_x0000_i1057" type="#_x0000_t75" style="width:54pt;height:30pt" o:ole="">
            <v:imagedata r:id="rId79" o:title=""/>
          </v:shape>
          <o:OLEObject Type="Embed" ProgID="Equation.DSMT4" ShapeID="_x0000_i1057" DrawAspect="Content" ObjectID="_1526981341" r:id="rId80"/>
        </w:object>
      </w:r>
      <w:r w:rsidRPr="00EA5B42">
        <w:rPr>
          <w:rFonts w:eastAsiaTheme="minorEastAsia"/>
        </w:rPr>
        <w:tab/>
      </w:r>
      <w:r w:rsidRPr="00EA5B42">
        <w:rPr>
          <w:rFonts w:ascii="宋体" w:eastAsia="宋体" w:hAnsi="宋体" w:cs="宋体" w:hint="eastAsia"/>
        </w:rPr>
        <w:t>③</w:t>
      </w:r>
    </w:p>
    <w:p w:rsidR="001743FF" w:rsidRPr="00EA5B42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object w:dxaOrig="200" w:dyaOrig="260">
          <v:shape id="_x0000_i1058" type="#_x0000_t75" style="width:9.75pt;height:12.75pt" o:ole="">
            <v:imagedata r:id="rId62" o:title=""/>
          </v:shape>
          <o:OLEObject Type="Embed" ProgID="Equation.DSMT4" ShapeID="_x0000_i1058" DrawAspect="Content" ObjectID="_1526981342" r:id="rId81"/>
        </w:object>
      </w:r>
      <w:r w:rsidRPr="00EA5B42">
        <w:rPr>
          <w:rFonts w:eastAsiaTheme="minorEastAsia"/>
        </w:rPr>
        <w:t>闭合后：</w:t>
      </w:r>
      <w:r w:rsidRPr="00EA5B42">
        <w:rPr>
          <w:rFonts w:eastAsiaTheme="minorEastAsia"/>
        </w:rPr>
        <w:tab/>
      </w:r>
      <w:r w:rsidRPr="00EA5B42">
        <w:rPr>
          <w:rFonts w:eastAsiaTheme="minorEastAsia"/>
        </w:rPr>
        <w:object w:dxaOrig="1240" w:dyaOrig="600">
          <v:shape id="_x0000_i1059" type="#_x0000_t75" style="width:62.25pt;height:30pt" o:ole="">
            <v:imagedata r:id="rId82" o:title=""/>
          </v:shape>
          <o:OLEObject Type="Embed" ProgID="Equation.DSMT4" ShapeID="_x0000_i1059" DrawAspect="Content" ObjectID="_1526981343" r:id="rId83"/>
        </w:object>
      </w:r>
      <w:r w:rsidRPr="00EA5B42">
        <w:rPr>
          <w:rFonts w:eastAsiaTheme="minorEastAsia"/>
        </w:rPr>
        <w:tab/>
      </w:r>
      <w:r w:rsidRPr="00EA5B42">
        <w:rPr>
          <w:rFonts w:ascii="宋体" w:eastAsia="宋体" w:hAnsi="宋体" w:cs="宋体" w:hint="eastAsia"/>
        </w:rPr>
        <w:t>④</w:t>
      </w:r>
    </w:p>
    <w:p w:rsidR="001743FF" w:rsidRPr="00EA5B42" w:rsidRDefault="00B10C2A" w:rsidP="001743FF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534DEBA2" wp14:editId="6F557C51">
            <wp:simplePos x="0" y="0"/>
            <wp:positionH relativeFrom="column">
              <wp:posOffset>3990975</wp:posOffset>
            </wp:positionH>
            <wp:positionV relativeFrom="paragraph">
              <wp:posOffset>377825</wp:posOffset>
            </wp:positionV>
            <wp:extent cx="1357630" cy="1190625"/>
            <wp:effectExtent l="0" t="0" r="0" b="0"/>
            <wp:wrapSquare wrapText="bothSides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63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43FF" w:rsidRPr="00EA5B42">
        <w:rPr>
          <w:rFonts w:eastAsiaTheme="minorEastAsia"/>
        </w:rPr>
        <w:t>根据以上各式得：</w:t>
      </w:r>
      <w:r w:rsidR="001743FF" w:rsidRPr="00EA5B42">
        <w:rPr>
          <w:rFonts w:eastAsiaTheme="minorEastAsia"/>
        </w:rPr>
        <w:object w:dxaOrig="2240" w:dyaOrig="1080">
          <v:shape id="_x0000_i1060" type="#_x0000_t75" style="width:111.75pt;height:54pt" o:ole="">
            <v:imagedata r:id="rId85" o:title=""/>
          </v:shape>
          <o:OLEObject Type="Embed" ProgID="Equation.DSMT4" ShapeID="_x0000_i1060" DrawAspect="Content" ObjectID="_1526981344" r:id="rId86"/>
        </w:object>
      </w:r>
    </w:p>
    <w:p w:rsidR="00EA5B42" w:rsidRDefault="001743FF" w:rsidP="00EA5B42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A5B42">
        <w:rPr>
          <w:rFonts w:eastAsiaTheme="minorEastAsia"/>
        </w:rPr>
        <w:t>解得，</w:t>
      </w:r>
      <w:r w:rsidRPr="00EA5B42">
        <w:rPr>
          <w:rFonts w:eastAsiaTheme="minorEastAsia"/>
        </w:rPr>
        <w:object w:dxaOrig="480" w:dyaOrig="260">
          <v:shape id="_x0000_i1061" type="#_x0000_t75" style="width:24pt;height:12.75pt" o:ole="">
            <v:imagedata r:id="rId87" o:title=""/>
          </v:shape>
          <o:OLEObject Type="Embed" ProgID="Equation.DSMT4" ShapeID="_x0000_i1061" DrawAspect="Content" ObjectID="_1526981345" r:id="rId88"/>
        </w:object>
      </w:r>
    </w:p>
    <w:p w:rsidR="001743FF" w:rsidRPr="00E07F25" w:rsidRDefault="00EA5B42" w:rsidP="00B10C2A">
      <w:pPr>
        <w:ind w:left="424" w:hangingChars="202" w:hanging="424"/>
      </w:pPr>
      <w:r>
        <w:rPr>
          <w:rFonts w:hint="eastAsia"/>
        </w:rPr>
        <w:t>17</w:t>
      </w:r>
      <w:r w:rsidR="00B10C2A">
        <w:rPr>
          <w:rFonts w:hint="eastAsia"/>
        </w:rPr>
        <w:t>．</w:t>
      </w:r>
      <w:r w:rsidR="00B10C2A">
        <w:rPr>
          <w:rFonts w:hint="eastAsia"/>
        </w:rPr>
        <w:t>B</w:t>
      </w:r>
      <w:r w:rsidR="00B10C2A">
        <w:rPr>
          <w:rFonts w:hint="eastAsia"/>
        </w:rPr>
        <w:t>；</w:t>
      </w:r>
      <w:r w:rsidR="00B10C2A">
        <w:t>本题考查</w:t>
      </w:r>
      <w:r w:rsidR="00B10C2A" w:rsidRPr="00B10C2A">
        <w:rPr>
          <w:rFonts w:hint="eastAsia"/>
        </w:rPr>
        <w:t>开普勒第三定律的应用</w:t>
      </w:r>
      <w:r w:rsidR="00B10C2A">
        <w:rPr>
          <w:rFonts w:hint="eastAsia"/>
        </w:rPr>
        <w:t>、卫星运行规律。</w:t>
      </w:r>
      <w:r w:rsidR="001743FF" w:rsidRPr="00E07F25">
        <w:t>地球自转周期变小，卫星要与地球保持同步，则卫星的公转周期也应随之变小，由</w:t>
      </w:r>
      <w:r w:rsidR="001743FF" w:rsidRPr="00E07F25">
        <w:object w:dxaOrig="1440" w:dyaOrig="580">
          <v:shape id="_x0000_i1062" type="#_x0000_t75" style="width:1in;height:29.25pt" o:ole="">
            <v:imagedata r:id="rId89" o:title=""/>
          </v:shape>
          <o:OLEObject Type="Embed" ProgID="Equation.DSMT4" ShapeID="_x0000_i1062" DrawAspect="Content" ObjectID="_1526981346" r:id="rId90"/>
        </w:object>
      </w:r>
      <w:r w:rsidR="001743FF" w:rsidRPr="00E07F25">
        <w:t>可得</w:t>
      </w:r>
      <w:r w:rsidR="001743FF" w:rsidRPr="00E07F25">
        <w:object w:dxaOrig="1080" w:dyaOrig="660">
          <v:shape id="_x0000_i1063" type="#_x0000_t75" style="width:54pt;height:33pt" o:ole="">
            <v:imagedata r:id="rId91" o:title=""/>
          </v:shape>
          <o:OLEObject Type="Embed" ProgID="Equation.DSMT4" ShapeID="_x0000_i1063" DrawAspect="Content" ObjectID="_1526981347" r:id="rId92"/>
        </w:object>
      </w:r>
      <w:r w:rsidR="001743FF" w:rsidRPr="00E07F25">
        <w:t>，则卫星离地球的高度应变小，要实现</w:t>
      </w:r>
      <w:r w:rsidR="001743FF">
        <w:t>三</w:t>
      </w:r>
      <w:r w:rsidR="00B10C2A">
        <w:t>颗卫星覆盖全球的目的，则卫星周期最小时，由数学几何关系可作出</w:t>
      </w:r>
      <w:r w:rsidR="00B10C2A">
        <w:rPr>
          <w:rFonts w:hint="eastAsia"/>
        </w:rPr>
        <w:t>图</w:t>
      </w:r>
      <w:r w:rsidR="00B10C2A">
        <w:t>示图景</w:t>
      </w:r>
      <w:r w:rsidR="001743FF" w:rsidRPr="00E07F25">
        <w:t>。由几何关系得，卫星的轨道半径为</w:t>
      </w:r>
      <w:r w:rsidR="00B10C2A">
        <w:rPr>
          <w:rFonts w:hint="eastAsia"/>
          <w:i/>
        </w:rPr>
        <w:t>r</w:t>
      </w:r>
      <w:r w:rsidR="00B10C2A">
        <w:t xml:space="preserve"> = </w:t>
      </w:r>
      <w:r w:rsidR="00B10C2A">
        <w:rPr>
          <w:i/>
        </w:rPr>
        <w:t>R</w:t>
      </w:r>
      <w:r w:rsidR="00B10C2A">
        <w:t>/sin</w:t>
      </w:r>
      <w:r w:rsidR="00B10C2A" w:rsidRPr="00B10C2A">
        <w:t>30°</w:t>
      </w:r>
      <w:r w:rsidR="00B10C2A">
        <w:t xml:space="preserve"> = 2</w:t>
      </w:r>
      <w:r w:rsidR="00B10C2A">
        <w:rPr>
          <w:i/>
        </w:rPr>
        <w:t>R</w:t>
      </w:r>
      <w:r w:rsidR="001743FF" w:rsidRPr="00E07F25">
        <w:tab/>
      </w:r>
      <w:r w:rsidR="001743FF" w:rsidRPr="00E07F25">
        <w:rPr>
          <w:rFonts w:ascii="宋体" w:hAnsi="宋体" w:cs="宋体" w:hint="eastAsia"/>
        </w:rPr>
        <w:t>①</w:t>
      </w:r>
    </w:p>
    <w:p w:rsidR="001743FF" w:rsidRPr="00B10C2A" w:rsidRDefault="001743FF" w:rsidP="00B10C2A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E07F25">
        <w:t>由</w:t>
      </w:r>
      <w:r w:rsidRPr="00B10C2A">
        <w:rPr>
          <w:rFonts w:eastAsiaTheme="minorEastAsia"/>
        </w:rPr>
        <w:t>开普勒第三定律</w:t>
      </w:r>
      <w:r w:rsidRPr="00B10C2A">
        <w:rPr>
          <w:rFonts w:eastAsiaTheme="minorEastAsia"/>
        </w:rPr>
        <w:object w:dxaOrig="800" w:dyaOrig="639">
          <v:shape id="_x0000_i1064" type="#_x0000_t75" style="width:39.75pt;height:32.25pt" o:ole="">
            <v:imagedata r:id="rId93" o:title=""/>
          </v:shape>
          <o:OLEObject Type="Embed" ProgID="Equation.DSMT4" ShapeID="_x0000_i1064" DrawAspect="Content" ObjectID="_1526981348" r:id="rId94"/>
        </w:object>
      </w:r>
      <w:r w:rsidRPr="00B10C2A">
        <w:rPr>
          <w:rFonts w:eastAsiaTheme="minorEastAsia"/>
        </w:rPr>
        <w:tab/>
      </w:r>
      <w:r w:rsidRPr="00B10C2A">
        <w:rPr>
          <w:rFonts w:eastAsiaTheme="minorEastAsia"/>
        </w:rPr>
        <w:t>，代入题中数据，得</w:t>
      </w:r>
      <w:r w:rsidRPr="00B10C2A">
        <w:rPr>
          <w:rFonts w:eastAsiaTheme="minorEastAsia"/>
        </w:rPr>
        <w:object w:dxaOrig="1200" w:dyaOrig="620">
          <v:shape id="_x0000_i1065" type="#_x0000_t75" style="width:60pt;height:30.75pt" o:ole="">
            <v:imagedata r:id="rId95" o:title=""/>
          </v:shape>
          <o:OLEObject Type="Embed" ProgID="Equation.DSMT4" ShapeID="_x0000_i1065" DrawAspect="Content" ObjectID="_1526981349" r:id="rId96"/>
        </w:object>
      </w:r>
      <w:r w:rsidR="00B10C2A">
        <w:rPr>
          <w:rFonts w:eastAsiaTheme="minorEastAsia"/>
        </w:rPr>
        <w:t xml:space="preserve">  </w:t>
      </w:r>
      <w:r w:rsidRPr="00B10C2A">
        <w:rPr>
          <w:rFonts w:ascii="宋体" w:eastAsia="宋体" w:hAnsi="宋体" w:cs="宋体" w:hint="eastAsia"/>
        </w:rPr>
        <w:t>②</w:t>
      </w:r>
    </w:p>
    <w:p w:rsidR="001743FF" w:rsidRDefault="001743FF" w:rsidP="00B10C2A">
      <w:pPr>
        <w:pStyle w:val="a0"/>
        <w:numPr>
          <w:ilvl w:val="0"/>
          <w:numId w:val="0"/>
        </w:numPr>
        <w:ind w:left="840"/>
        <w:rPr>
          <w:rFonts w:eastAsiaTheme="minorEastAsia"/>
        </w:rPr>
      </w:pPr>
      <w:r w:rsidRPr="00B10C2A">
        <w:rPr>
          <w:rFonts w:eastAsiaTheme="minorEastAsia"/>
        </w:rPr>
        <w:t>由</w:t>
      </w:r>
      <w:r w:rsidRPr="00B10C2A">
        <w:rPr>
          <w:rFonts w:ascii="宋体" w:eastAsia="宋体" w:hAnsi="宋体" w:cs="宋体" w:hint="eastAsia"/>
        </w:rPr>
        <w:t>①②</w:t>
      </w:r>
      <w:r w:rsidRPr="00B10C2A">
        <w:rPr>
          <w:rFonts w:eastAsiaTheme="minorEastAsia"/>
        </w:rPr>
        <w:t>解得</w:t>
      </w:r>
      <w:r w:rsidRPr="00B10C2A">
        <w:rPr>
          <w:rFonts w:eastAsiaTheme="minorEastAsia"/>
        </w:rPr>
        <w:object w:dxaOrig="680" w:dyaOrig="320">
          <v:shape id="_x0000_i1066" type="#_x0000_t75" style="width:33.75pt;height:15.75pt" o:ole="">
            <v:imagedata r:id="rId97" o:title=""/>
          </v:shape>
          <o:OLEObject Type="Embed" ProgID="Equation.DSMT4" ShapeID="_x0000_i1066" DrawAspect="Content" ObjectID="_1526981350" r:id="rId98"/>
        </w:object>
      </w:r>
    </w:p>
    <w:p w:rsidR="001743FF" w:rsidRPr="00B10C2A" w:rsidRDefault="00B10C2A" w:rsidP="00B10C2A">
      <w:pPr>
        <w:ind w:left="420" w:hangingChars="200" w:hanging="420"/>
        <w:rPr>
          <w:rFonts w:eastAsiaTheme="minorEastAsia"/>
        </w:rPr>
      </w:pPr>
      <w:r>
        <w:rPr>
          <w:rFonts w:hint="eastAsia"/>
        </w:rPr>
        <w:t>18</w:t>
      </w:r>
      <w:r>
        <w:rPr>
          <w:rFonts w:hint="eastAsia"/>
        </w:rPr>
        <w:t>．</w:t>
      </w:r>
      <w:r>
        <w:rPr>
          <w:rFonts w:hint="eastAsia"/>
        </w:rPr>
        <w:t>BC</w:t>
      </w:r>
      <w:r>
        <w:rPr>
          <w:rFonts w:hint="eastAsia"/>
        </w:rPr>
        <w:t>；</w:t>
      </w:r>
      <w:r>
        <w:t>本题考查</w:t>
      </w:r>
      <w:r w:rsidRPr="00B10C2A">
        <w:rPr>
          <w:rFonts w:hint="eastAsia"/>
        </w:rPr>
        <w:t>牛顿运动定律</w:t>
      </w:r>
      <w:r>
        <w:rPr>
          <w:rFonts w:hint="eastAsia"/>
        </w:rPr>
        <w:t>、</w:t>
      </w:r>
      <w:r w:rsidRPr="00B10C2A">
        <w:rPr>
          <w:rFonts w:hint="eastAsia"/>
        </w:rPr>
        <w:t>力和运动的关系</w:t>
      </w:r>
      <w:r>
        <w:rPr>
          <w:rFonts w:hint="eastAsia"/>
        </w:rPr>
        <w:t>、加速度的定义，</w:t>
      </w:r>
      <w:r>
        <w:t>等。</w:t>
      </w:r>
      <w:r w:rsidR="001743FF" w:rsidRPr="00E07F25">
        <w:t>质点一开始做匀速直线运动，处于平衡状态，施加恒力后，则该质点的合外力为该恒力</w:t>
      </w:r>
      <w:r>
        <w:rPr>
          <w:rFonts w:hint="eastAsia"/>
        </w:rPr>
        <w:t>。</w:t>
      </w:r>
      <w:r w:rsidR="001743FF" w:rsidRPr="00B10C2A">
        <w:rPr>
          <w:rFonts w:ascii="宋体" w:hAnsi="宋体" w:cs="宋体" w:hint="eastAsia"/>
        </w:rPr>
        <w:t>①</w:t>
      </w:r>
      <w:r w:rsidR="001743FF" w:rsidRPr="00B10C2A">
        <w:rPr>
          <w:rFonts w:eastAsiaTheme="minorEastAsia"/>
        </w:rPr>
        <w:t>若该恒力方向与质点原运动方向不共线，则质点做曲线运动，质点速度方向时刻与恒力方向不同，故</w:t>
      </w:r>
      <w:r w:rsidR="001743FF" w:rsidRPr="00B10C2A">
        <w:rPr>
          <w:rFonts w:eastAsiaTheme="minorEastAsia"/>
        </w:rPr>
        <w:t>A</w:t>
      </w:r>
      <w:r w:rsidR="001743FF" w:rsidRPr="00B10C2A">
        <w:rPr>
          <w:rFonts w:eastAsiaTheme="minorEastAsia"/>
        </w:rPr>
        <w:t>错；</w:t>
      </w:r>
      <w:r w:rsidR="001743FF" w:rsidRPr="00B10C2A">
        <w:rPr>
          <w:rFonts w:ascii="宋体" w:hAnsi="宋体" w:cs="宋体" w:hint="eastAsia"/>
        </w:rPr>
        <w:t>②</w:t>
      </w:r>
      <w:r w:rsidR="001743FF" w:rsidRPr="00B10C2A">
        <w:rPr>
          <w:rFonts w:eastAsiaTheme="minorEastAsia"/>
        </w:rPr>
        <w:t>若</w:t>
      </w:r>
      <w:r w:rsidR="001743FF" w:rsidRPr="00B10C2A">
        <w:rPr>
          <w:rFonts w:eastAsiaTheme="minorEastAsia"/>
        </w:rPr>
        <w:object w:dxaOrig="240" w:dyaOrig="240">
          <v:shape id="_x0000_i1067" type="#_x0000_t75" style="width:12pt;height:12pt" o:ole="">
            <v:imagedata r:id="rId99" o:title=""/>
          </v:shape>
          <o:OLEObject Type="Embed" ProgID="Equation.DSMT4" ShapeID="_x0000_i1067" DrawAspect="Content" ObjectID="_1526981351" r:id="rId100"/>
        </w:object>
      </w:r>
      <w:r w:rsidR="001743FF" w:rsidRPr="00B10C2A">
        <w:rPr>
          <w:rFonts w:eastAsiaTheme="minorEastAsia"/>
        </w:rPr>
        <w:t>的方向某一时刻与质点运动方向垂直，之后质点作曲线运动，力与运动方向夹角会发生变化，例如平抛运动，故</w:t>
      </w:r>
      <w:r w:rsidR="001743FF" w:rsidRPr="00B10C2A">
        <w:rPr>
          <w:rFonts w:eastAsiaTheme="minorEastAsia"/>
        </w:rPr>
        <w:t>B</w:t>
      </w:r>
      <w:r w:rsidR="001743FF" w:rsidRPr="00B10C2A">
        <w:rPr>
          <w:rFonts w:eastAsiaTheme="minorEastAsia"/>
        </w:rPr>
        <w:t>正确；</w:t>
      </w:r>
      <w:r w:rsidR="001743FF" w:rsidRPr="00B10C2A">
        <w:rPr>
          <w:rFonts w:ascii="宋体" w:hAnsi="宋体" w:cs="宋体" w:hint="eastAsia"/>
        </w:rPr>
        <w:t>③</w:t>
      </w:r>
      <w:r w:rsidR="001743FF" w:rsidRPr="00B10C2A">
        <w:rPr>
          <w:rFonts w:eastAsiaTheme="minorEastAsia"/>
        </w:rPr>
        <w:t>由牛顿第二定律可知，质点加速度方向与其所受合外力方向相同；</w:t>
      </w:r>
      <w:r w:rsidR="001743FF" w:rsidRPr="00B10C2A">
        <w:rPr>
          <w:rFonts w:ascii="宋体" w:hAnsi="宋体" w:cs="宋体" w:hint="eastAsia"/>
        </w:rPr>
        <w:t>④</w:t>
      </w:r>
      <w:r w:rsidR="001743FF" w:rsidRPr="00B10C2A">
        <w:rPr>
          <w:rFonts w:eastAsiaTheme="minorEastAsia"/>
        </w:rPr>
        <w:t>根据加速度的定义，相等时间内速度变化量相同，速率变化量不一定相同，故</w:t>
      </w:r>
      <w:r w:rsidR="001743FF" w:rsidRPr="00B10C2A">
        <w:rPr>
          <w:rFonts w:eastAsiaTheme="minorEastAsia"/>
        </w:rPr>
        <w:t>D</w:t>
      </w:r>
      <w:r w:rsidR="001743FF" w:rsidRPr="00B10C2A">
        <w:rPr>
          <w:rFonts w:eastAsiaTheme="minorEastAsia"/>
        </w:rPr>
        <w:t>错。</w:t>
      </w:r>
    </w:p>
    <w:p w:rsidR="001743FF" w:rsidRDefault="00B10C2A" w:rsidP="00B10C2A">
      <w:pPr>
        <w:ind w:left="283" w:hangingChars="135" w:hanging="283"/>
        <w:textAlignment w:val="center"/>
        <w:rPr>
          <w:rFonts w:eastAsiaTheme="minorEastAsia"/>
        </w:rPr>
      </w:pPr>
      <w:r>
        <w:rPr>
          <w:rFonts w:hint="eastAsia"/>
        </w:rPr>
        <w:t>1</w:t>
      </w:r>
      <w:r>
        <w:t>9</w:t>
      </w:r>
      <w:r>
        <w:rPr>
          <w:rFonts w:hint="eastAsia"/>
        </w:rPr>
        <w:t>．</w:t>
      </w:r>
      <w:r>
        <w:rPr>
          <w:rFonts w:hint="eastAsia"/>
        </w:rPr>
        <w:t>BD</w:t>
      </w:r>
      <w:r>
        <w:rPr>
          <w:rFonts w:hint="eastAsia"/>
        </w:rPr>
        <w:t>；</w:t>
      </w:r>
      <w:r>
        <w:t>本题考查</w:t>
      </w:r>
      <w:r w:rsidRPr="00B10C2A">
        <w:rPr>
          <w:rFonts w:hint="eastAsia"/>
        </w:rPr>
        <w:t>力的正交分解和力的平衡方程</w:t>
      </w:r>
      <w:r>
        <w:rPr>
          <w:rFonts w:hint="eastAsia"/>
        </w:rPr>
        <w:t>与动态平衡分析</w:t>
      </w:r>
      <w:r w:rsidRPr="00B10C2A">
        <w:rPr>
          <w:rFonts w:hint="eastAsia"/>
        </w:rPr>
        <w:t>。</w:t>
      </w:r>
      <w:r w:rsidR="001743FF"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102235</wp:posOffset>
            </wp:positionV>
            <wp:extent cx="1607820" cy="1543050"/>
            <wp:effectExtent l="0" t="0" r="0" b="0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36" t="4204" b="42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43FF" w:rsidRPr="00B10C2A">
        <w:rPr>
          <w:rFonts w:eastAsiaTheme="minorEastAsia"/>
        </w:rPr>
        <w:t>由题意，在</w:t>
      </w:r>
      <w:r w:rsidR="00DB6304">
        <w:rPr>
          <w:rFonts w:eastAsiaTheme="minorEastAsia" w:hint="eastAsia"/>
          <w:i/>
        </w:rPr>
        <w:t>F</w:t>
      </w:r>
      <w:r w:rsidR="001743FF" w:rsidRPr="00B10C2A">
        <w:rPr>
          <w:rFonts w:eastAsiaTheme="minorEastAsia"/>
        </w:rPr>
        <w:t>保持方向不变，大小发生变化的过程中，物体</w:t>
      </w:r>
      <w:r>
        <w:rPr>
          <w:rFonts w:eastAsiaTheme="minorEastAsia" w:hint="eastAsia"/>
          <w:i/>
        </w:rPr>
        <w:t>a</w:t>
      </w:r>
      <w:r>
        <w:rPr>
          <w:rFonts w:eastAsiaTheme="minorEastAsia" w:hint="eastAsia"/>
        </w:rPr>
        <w:t>、</w:t>
      </w:r>
      <w:r>
        <w:rPr>
          <w:rFonts w:eastAsiaTheme="minorEastAsia" w:hint="eastAsia"/>
          <w:i/>
        </w:rPr>
        <w:t>b</w:t>
      </w:r>
      <w:r w:rsidR="001743FF" w:rsidRPr="00B10C2A">
        <w:rPr>
          <w:rFonts w:eastAsiaTheme="minorEastAsia"/>
        </w:rPr>
        <w:t>均保持静止，各绳角度保持不变；选</w:t>
      </w:r>
      <w:r w:rsidR="001743FF" w:rsidRPr="00B10C2A">
        <w:rPr>
          <w:rFonts w:eastAsiaTheme="minorEastAsia"/>
        </w:rPr>
        <w:object w:dxaOrig="180" w:dyaOrig="200">
          <v:shape id="_x0000_i1068" type="#_x0000_t75" style="width:9.75pt;height:9.75pt" o:ole="">
            <v:imagedata r:id="rId102" o:title=""/>
          </v:shape>
          <o:OLEObject Type="Embed" ProgID="Equation.DSMT4" ShapeID="_x0000_i1068" DrawAspect="Content" ObjectID="_1526981352" r:id="rId103"/>
        </w:object>
      </w:r>
      <w:r w:rsidR="001743FF" w:rsidRPr="00B10C2A">
        <w:rPr>
          <w:rFonts w:eastAsiaTheme="minorEastAsia"/>
        </w:rPr>
        <w:t>受力分析得，绳的拉力</w:t>
      </w:r>
      <w:r>
        <w:rPr>
          <w:rFonts w:eastAsiaTheme="minorEastAsia" w:hint="eastAsia"/>
          <w:i/>
        </w:rPr>
        <w:t>T</w:t>
      </w:r>
      <w:r>
        <w:rPr>
          <w:rFonts w:eastAsiaTheme="minorEastAsia"/>
        </w:rPr>
        <w:t xml:space="preserve"> = </w:t>
      </w:r>
      <w:r>
        <w:rPr>
          <w:rFonts w:eastAsiaTheme="minorEastAsia"/>
          <w:i/>
        </w:rPr>
        <w:t>m</w:t>
      </w:r>
      <w:r>
        <w:rPr>
          <w:rFonts w:eastAsiaTheme="minorEastAsia"/>
          <w:vertAlign w:val="subscript"/>
        </w:rPr>
        <w:t>a</w:t>
      </w:r>
      <w:r>
        <w:rPr>
          <w:rFonts w:eastAsiaTheme="minorEastAsia"/>
          <w:i/>
        </w:rPr>
        <w:t>g</w:t>
      </w:r>
      <w:r w:rsidR="001743FF" w:rsidRPr="00B10C2A">
        <w:rPr>
          <w:rFonts w:eastAsiaTheme="minorEastAsia"/>
        </w:rPr>
        <w:t>，所以物体</w:t>
      </w:r>
      <w:r>
        <w:rPr>
          <w:rFonts w:eastAsiaTheme="minorEastAsia" w:hint="eastAsia"/>
          <w:i/>
        </w:rPr>
        <w:t>a</w:t>
      </w:r>
      <w:r w:rsidR="001743FF" w:rsidRPr="00B10C2A">
        <w:rPr>
          <w:rFonts w:eastAsiaTheme="minorEastAsia"/>
        </w:rPr>
        <w:t>受到绳的拉力保持不变。由滑轮性质，滑轮两侧绳的拉力相等，所以</w:t>
      </w:r>
      <w:r>
        <w:rPr>
          <w:rFonts w:eastAsiaTheme="minorEastAsia" w:hint="eastAsia"/>
          <w:i/>
        </w:rPr>
        <w:t>b</w:t>
      </w:r>
      <w:r w:rsidR="001743FF" w:rsidRPr="00B10C2A">
        <w:rPr>
          <w:rFonts w:eastAsiaTheme="minorEastAsia"/>
        </w:rPr>
        <w:t>受到绳的拉力大小、方向均保持不变，</w:t>
      </w:r>
      <w:r w:rsidR="001743FF" w:rsidRPr="00B10C2A">
        <w:rPr>
          <w:rFonts w:eastAsiaTheme="minorEastAsia"/>
        </w:rPr>
        <w:t>C</w:t>
      </w:r>
      <w:r w:rsidR="001743FF" w:rsidRPr="00B10C2A">
        <w:rPr>
          <w:rFonts w:eastAsiaTheme="minorEastAsia"/>
        </w:rPr>
        <w:t>选项错误；</w:t>
      </w:r>
      <w:r w:rsidR="001743FF" w:rsidRPr="00B10C2A">
        <w:rPr>
          <w:rFonts w:eastAsiaTheme="minorEastAsia"/>
        </w:rPr>
        <w:t xml:space="preserve"> </w:t>
      </w:r>
      <w:r>
        <w:rPr>
          <w:rFonts w:eastAsiaTheme="minorEastAsia"/>
          <w:i/>
        </w:rPr>
        <w:t>a</w:t>
      </w:r>
      <w:r w:rsidR="001743FF" w:rsidRPr="00B10C2A">
        <w:rPr>
          <w:rFonts w:eastAsiaTheme="minorEastAsia"/>
        </w:rPr>
        <w:t>、</w:t>
      </w:r>
      <w:r>
        <w:rPr>
          <w:rFonts w:eastAsiaTheme="minorEastAsia" w:hint="eastAsia"/>
          <w:i/>
        </w:rPr>
        <w:t>b</w:t>
      </w:r>
      <w:r w:rsidR="001743FF" w:rsidRPr="00B10C2A">
        <w:rPr>
          <w:rFonts w:eastAsiaTheme="minorEastAsia"/>
        </w:rPr>
        <w:t>受到绳的拉力大小方向均不变，所以</w:t>
      </w:r>
      <w:r w:rsidRPr="00B10C2A">
        <w:rPr>
          <w:rFonts w:eastAsiaTheme="minorEastAsia"/>
          <w:i/>
        </w:rPr>
        <w:t>OO</w:t>
      </w:r>
      <w:r w:rsidRPr="00B10C2A">
        <w:rPr>
          <w:rFonts w:eastAsiaTheme="minorEastAsia"/>
        </w:rPr>
        <w:t>′</w:t>
      </w:r>
      <w:r w:rsidR="001743FF" w:rsidRPr="00B10C2A">
        <w:rPr>
          <w:rFonts w:eastAsiaTheme="minorEastAsia"/>
        </w:rPr>
        <w:t>的张力不变，</w:t>
      </w:r>
      <w:r w:rsidR="001743FF" w:rsidRPr="00B10C2A">
        <w:rPr>
          <w:rFonts w:eastAsiaTheme="minorEastAsia"/>
        </w:rPr>
        <w:t>A</w:t>
      </w:r>
      <w:r w:rsidR="001743FF" w:rsidRPr="00B10C2A">
        <w:rPr>
          <w:rFonts w:eastAsiaTheme="minorEastAsia"/>
        </w:rPr>
        <w:t>选项错误；对</w:t>
      </w:r>
      <w:r>
        <w:rPr>
          <w:rFonts w:eastAsiaTheme="minorEastAsia" w:hint="eastAsia"/>
          <w:i/>
        </w:rPr>
        <w:t>b</w:t>
      </w:r>
      <w:r w:rsidR="001743FF" w:rsidRPr="00B10C2A">
        <w:rPr>
          <w:rFonts w:eastAsiaTheme="minorEastAsia"/>
        </w:rPr>
        <w:t>进行受力分析，并将各力沿水平方向和竖直方向分解，如上图所示。由受力平衡得：</w:t>
      </w:r>
      <w:r>
        <w:rPr>
          <w:rFonts w:eastAsiaTheme="minorEastAsia" w:hint="eastAsia"/>
          <w:i/>
        </w:rPr>
        <w:t>T</w:t>
      </w:r>
      <w:r>
        <w:rPr>
          <w:rFonts w:eastAsiaTheme="minorEastAsia"/>
          <w:vertAlign w:val="subscript"/>
        </w:rPr>
        <w:t>x</w:t>
      </w:r>
      <w:r>
        <w:rPr>
          <w:rFonts w:eastAsiaTheme="minorEastAsia"/>
        </w:rPr>
        <w:t xml:space="preserve"> + </w:t>
      </w:r>
      <w:r>
        <w:rPr>
          <w:rFonts w:eastAsiaTheme="minorEastAsia"/>
          <w:i/>
        </w:rPr>
        <w:t>f</w:t>
      </w:r>
      <w:r>
        <w:rPr>
          <w:rFonts w:eastAsiaTheme="minorEastAsia"/>
        </w:rPr>
        <w:t xml:space="preserve"> = </w:t>
      </w:r>
      <w:r>
        <w:rPr>
          <w:rFonts w:eastAsiaTheme="minorEastAsia"/>
          <w:i/>
        </w:rPr>
        <w:t>F</w:t>
      </w:r>
      <w:r>
        <w:rPr>
          <w:rFonts w:eastAsiaTheme="minorEastAsia"/>
          <w:vertAlign w:val="subscript"/>
        </w:rPr>
        <w:t>x</w:t>
      </w:r>
      <w:r w:rsidR="001743FF" w:rsidRPr="00B10C2A">
        <w:rPr>
          <w:rFonts w:eastAsiaTheme="minorEastAsia"/>
        </w:rPr>
        <w:t>，</w:t>
      </w:r>
      <w:r>
        <w:rPr>
          <w:rFonts w:eastAsiaTheme="minorEastAsia" w:hint="eastAsia"/>
          <w:i/>
        </w:rPr>
        <w:t>F</w:t>
      </w:r>
      <w:r>
        <w:rPr>
          <w:rFonts w:eastAsiaTheme="minorEastAsia"/>
          <w:vertAlign w:val="subscript"/>
        </w:rPr>
        <w:t>y</w:t>
      </w:r>
      <w:r>
        <w:rPr>
          <w:rFonts w:eastAsiaTheme="minorEastAsia"/>
        </w:rPr>
        <w:t xml:space="preserve"> + </w:t>
      </w:r>
      <w:r>
        <w:rPr>
          <w:rFonts w:eastAsiaTheme="minorEastAsia"/>
          <w:i/>
        </w:rPr>
        <w:t>N</w:t>
      </w:r>
      <w:r>
        <w:rPr>
          <w:rFonts w:eastAsiaTheme="minorEastAsia"/>
        </w:rPr>
        <w:t xml:space="preserve"> + </w:t>
      </w:r>
      <w:r>
        <w:rPr>
          <w:rFonts w:eastAsiaTheme="minorEastAsia"/>
          <w:i/>
        </w:rPr>
        <w:t>T</w:t>
      </w:r>
      <w:r>
        <w:rPr>
          <w:rFonts w:eastAsiaTheme="minorEastAsia"/>
          <w:vertAlign w:val="subscript"/>
        </w:rPr>
        <w:t>y</w:t>
      </w:r>
      <w:r w:rsidR="00DB6304">
        <w:rPr>
          <w:rFonts w:eastAsiaTheme="minorEastAsia"/>
        </w:rPr>
        <w:t xml:space="preserve"> = </w:t>
      </w:r>
      <w:r w:rsidR="00DB6304">
        <w:rPr>
          <w:rFonts w:eastAsiaTheme="minorEastAsia"/>
          <w:i/>
        </w:rPr>
        <w:t>m</w:t>
      </w:r>
      <w:r w:rsidR="00DB6304">
        <w:rPr>
          <w:rFonts w:eastAsiaTheme="minorEastAsia"/>
          <w:vertAlign w:val="subscript"/>
        </w:rPr>
        <w:t>b</w:t>
      </w:r>
      <w:r w:rsidR="00DB6304">
        <w:rPr>
          <w:rFonts w:eastAsiaTheme="minorEastAsia"/>
          <w:i/>
        </w:rPr>
        <w:t>g</w:t>
      </w:r>
      <w:r w:rsidR="001743FF" w:rsidRPr="00B10C2A">
        <w:rPr>
          <w:rFonts w:eastAsiaTheme="minorEastAsia"/>
        </w:rPr>
        <w:t>。</w:t>
      </w:r>
      <w:r w:rsidR="00DB6304">
        <w:rPr>
          <w:rFonts w:eastAsiaTheme="minorEastAsia"/>
          <w:i/>
        </w:rPr>
        <w:t>T</w:t>
      </w:r>
      <w:r w:rsidR="001743FF" w:rsidRPr="00B10C2A">
        <w:rPr>
          <w:rFonts w:eastAsiaTheme="minorEastAsia"/>
        </w:rPr>
        <w:t>和</w:t>
      </w:r>
      <w:r w:rsidR="00DB6304">
        <w:rPr>
          <w:rFonts w:eastAsiaTheme="minorEastAsia"/>
          <w:i/>
        </w:rPr>
        <w:t>m</w:t>
      </w:r>
      <w:r w:rsidR="00DB6304">
        <w:rPr>
          <w:rFonts w:eastAsiaTheme="minorEastAsia"/>
          <w:vertAlign w:val="subscript"/>
        </w:rPr>
        <w:t>b</w:t>
      </w:r>
      <w:r w:rsidR="00DB6304">
        <w:rPr>
          <w:rFonts w:eastAsiaTheme="minorEastAsia"/>
          <w:i/>
        </w:rPr>
        <w:t>g</w:t>
      </w:r>
      <w:r w:rsidR="001743FF" w:rsidRPr="00B10C2A">
        <w:rPr>
          <w:rFonts w:eastAsiaTheme="minorEastAsia"/>
        </w:rPr>
        <w:t>始终不变，当</w:t>
      </w:r>
      <w:r w:rsidR="00DB6304">
        <w:rPr>
          <w:rFonts w:eastAsiaTheme="minorEastAsia"/>
          <w:i/>
        </w:rPr>
        <w:t>F</w:t>
      </w:r>
      <w:r w:rsidR="001743FF" w:rsidRPr="00B10C2A">
        <w:rPr>
          <w:rFonts w:eastAsiaTheme="minorEastAsia"/>
        </w:rPr>
        <w:t>大小在一定范围内变化时；支持力在一定范围内变化，</w:t>
      </w:r>
      <w:r w:rsidR="001743FF" w:rsidRPr="00B10C2A">
        <w:rPr>
          <w:rFonts w:eastAsiaTheme="minorEastAsia"/>
        </w:rPr>
        <w:t>B</w:t>
      </w:r>
      <w:r w:rsidR="001743FF" w:rsidRPr="00B10C2A">
        <w:rPr>
          <w:rFonts w:eastAsiaTheme="minorEastAsia"/>
        </w:rPr>
        <w:t>选项正确；摩擦力也在一定范围内发生变化，</w:t>
      </w:r>
      <w:r w:rsidR="001743FF" w:rsidRPr="00B10C2A">
        <w:rPr>
          <w:rFonts w:eastAsiaTheme="minorEastAsia"/>
        </w:rPr>
        <w:t>D</w:t>
      </w:r>
      <w:r w:rsidR="001743FF" w:rsidRPr="00B10C2A">
        <w:rPr>
          <w:rFonts w:eastAsiaTheme="minorEastAsia"/>
        </w:rPr>
        <w:t>选项正确；故答案选</w:t>
      </w:r>
      <w:r w:rsidR="001743FF" w:rsidRPr="00B10C2A">
        <w:rPr>
          <w:rFonts w:eastAsiaTheme="minorEastAsia"/>
        </w:rPr>
        <w:t>BD</w:t>
      </w:r>
      <w:r w:rsidR="001743FF" w:rsidRPr="00B10C2A">
        <w:rPr>
          <w:rFonts w:eastAsiaTheme="minorEastAsia"/>
        </w:rPr>
        <w:t>。</w:t>
      </w:r>
    </w:p>
    <w:p w:rsidR="001743FF" w:rsidRDefault="00DB6304" w:rsidP="00DB6304">
      <w:pPr>
        <w:ind w:left="283" w:hangingChars="135" w:hanging="283"/>
        <w:textAlignment w:val="center"/>
      </w:pPr>
      <w:r>
        <w:t>20</w:t>
      </w:r>
      <w:r>
        <w:rPr>
          <w:rFonts w:hint="eastAsia"/>
        </w:rPr>
        <w:t>．</w:t>
      </w:r>
      <w:r>
        <w:rPr>
          <w:rFonts w:eastAsiaTheme="minorEastAsia" w:hint="eastAsia"/>
        </w:rPr>
        <w:t>AB</w:t>
      </w:r>
      <w:r>
        <w:rPr>
          <w:rFonts w:eastAsiaTheme="minorEastAsia" w:hint="eastAsia"/>
        </w:rPr>
        <w:t>；</w:t>
      </w:r>
      <w:r>
        <w:rPr>
          <w:rFonts w:eastAsiaTheme="minorEastAsia"/>
        </w:rPr>
        <w:t>本题考查</w:t>
      </w:r>
      <w:r w:rsidRPr="00DB6304">
        <w:rPr>
          <w:rFonts w:eastAsiaTheme="minorEastAsia" w:hint="eastAsia"/>
        </w:rPr>
        <w:t>带电粒子在复合场中运动、曲线运动中物体受力特点、带电粒子电场力做功与电势能的关系、电势能变化与电势变化的关系</w:t>
      </w:r>
      <w:r>
        <w:rPr>
          <w:rFonts w:eastAsiaTheme="minorEastAsia" w:hint="eastAsia"/>
        </w:rPr>
        <w:t>。</w:t>
      </w:r>
      <w:r w:rsidR="001743FF" w:rsidRPr="00E07F25">
        <w:t>由于匀强电场中的电场力和重力都是恒力，所以合外力为恒力，加速度恒定不变，所以</w:t>
      </w:r>
      <w:r w:rsidR="001743FF" w:rsidRPr="00E07F25">
        <w:t>D</w:t>
      </w:r>
      <w:r w:rsidR="001743FF" w:rsidRPr="00E07F25">
        <w:t>选项错。由于油滴轨迹相对于过</w:t>
      </w:r>
      <w:r w:rsidR="001743FF" w:rsidRPr="00E07F25">
        <w:object w:dxaOrig="220" w:dyaOrig="240">
          <v:shape id="_x0000_i1069" type="#_x0000_t75" style="width:11.25pt;height:11.25pt" o:ole="">
            <v:imagedata r:id="rId104" o:title=""/>
          </v:shape>
          <o:OLEObject Type="Embed" ProgID="Equation.DSMT4" ShapeID="_x0000_i1069" DrawAspect="Content" ObjectID="_1526981353" r:id="rId105"/>
        </w:object>
      </w:r>
      <w:r w:rsidR="001743FF" w:rsidRPr="00E07F25">
        <w:t>的竖直线对称且合外力总是指向轨迹弯曲内侧，所以油滴所受合外力沿竖直方向，</w:t>
      </w:r>
      <w:r w:rsidR="001743FF" w:rsidRPr="00E07F25">
        <w:lastRenderedPageBreak/>
        <w:t>电场力竖直向上。当油滴得从</w:t>
      </w:r>
      <w:r w:rsidR="001743FF" w:rsidRPr="00E07F25">
        <w:object w:dxaOrig="220" w:dyaOrig="240">
          <v:shape id="_x0000_i1070" type="#_x0000_t75" style="width:11.25pt;height:11.25pt" o:ole="">
            <v:imagedata r:id="rId106" o:title=""/>
          </v:shape>
          <o:OLEObject Type="Embed" ProgID="Equation.DSMT4" ShapeID="_x0000_i1070" DrawAspect="Content" ObjectID="_1526981354" r:id="rId107"/>
        </w:object>
      </w:r>
      <w:r w:rsidR="001743FF" w:rsidRPr="00E07F25">
        <w:t>点运动到</w:t>
      </w:r>
      <w:r w:rsidR="001743FF" w:rsidRPr="00E07F25">
        <w:object w:dxaOrig="220" w:dyaOrig="300">
          <v:shape id="_x0000_i1071" type="#_x0000_t75" style="width:11.25pt;height:15pt" o:ole="">
            <v:imagedata r:id="rId108" o:title=""/>
          </v:shape>
          <o:OLEObject Type="Embed" ProgID="Equation.DSMT4" ShapeID="_x0000_i1071" DrawAspect="Content" ObjectID="_1526981355" r:id="rId109"/>
        </w:object>
      </w:r>
      <w:r w:rsidR="001743FF" w:rsidRPr="00E07F25">
        <w:t>时，电场力做正功，电势能减小，</w:t>
      </w:r>
      <w:r w:rsidR="001743FF" w:rsidRPr="00E07F25">
        <w:t>C</w:t>
      </w:r>
      <w:r w:rsidR="001743FF" w:rsidRPr="00E07F25">
        <w:t>选项错误；油滴带负电，电势能减小，电势增加，所以</w:t>
      </w:r>
      <w:r w:rsidR="001743FF" w:rsidRPr="00E07F25">
        <w:object w:dxaOrig="220" w:dyaOrig="300">
          <v:shape id="_x0000_i1072" type="#_x0000_t75" style="width:11.25pt;height:15pt" o:ole="">
            <v:imagedata r:id="rId110" o:title=""/>
          </v:shape>
          <o:OLEObject Type="Embed" ProgID="Equation.DSMT4" ShapeID="_x0000_i1072" DrawAspect="Content" ObjectID="_1526981356" r:id="rId111"/>
        </w:object>
      </w:r>
      <w:r w:rsidR="001743FF" w:rsidRPr="00E07F25">
        <w:t>点电势高于</w:t>
      </w:r>
      <w:r w:rsidR="001743FF" w:rsidRPr="00E07F25">
        <w:object w:dxaOrig="220" w:dyaOrig="240">
          <v:shape id="_x0000_i1073" type="#_x0000_t75" style="width:11.25pt;height:11.25pt" o:ole="">
            <v:imagedata r:id="rId112" o:title=""/>
          </v:shape>
          <o:OLEObject Type="Embed" ProgID="Equation.DSMT4" ShapeID="_x0000_i1073" DrawAspect="Content" ObjectID="_1526981357" r:id="rId113"/>
        </w:object>
      </w:r>
      <w:r w:rsidR="001743FF" w:rsidRPr="00E07F25">
        <w:t>点电势，</w:t>
      </w:r>
      <w:r w:rsidR="001743FF" w:rsidRPr="00E07F25">
        <w:t>A</w:t>
      </w:r>
      <w:r w:rsidR="001743FF" w:rsidRPr="00E07F25">
        <w:t>选项正确；在油滴从</w:t>
      </w:r>
      <w:r w:rsidR="001743FF" w:rsidRPr="00E07F25">
        <w:object w:dxaOrig="220" w:dyaOrig="240">
          <v:shape id="_x0000_i1074" type="#_x0000_t75" style="width:11.25pt;height:11.25pt" o:ole="">
            <v:imagedata r:id="rId106" o:title=""/>
          </v:shape>
          <o:OLEObject Type="Embed" ProgID="Equation.DSMT4" ShapeID="_x0000_i1074" DrawAspect="Content" ObjectID="_1526981358" r:id="rId114"/>
        </w:object>
      </w:r>
      <w:r w:rsidR="001743FF" w:rsidRPr="00E07F25">
        <w:t>点运动到</w:t>
      </w:r>
      <w:r w:rsidR="001743FF" w:rsidRPr="00E07F25">
        <w:object w:dxaOrig="220" w:dyaOrig="300">
          <v:shape id="_x0000_i1075" type="#_x0000_t75" style="width:11.25pt;height:15pt" o:ole="">
            <v:imagedata r:id="rId108" o:title=""/>
          </v:shape>
          <o:OLEObject Type="Embed" ProgID="Equation.DSMT4" ShapeID="_x0000_i1075" DrawAspect="Content" ObjectID="_1526981359" r:id="rId115"/>
        </w:object>
      </w:r>
      <w:r w:rsidR="001743FF" w:rsidRPr="00E07F25">
        <w:t>的过程中，合外力做正功，动能增加，所以</w:t>
      </w:r>
      <w:r w:rsidR="001743FF" w:rsidRPr="00E07F25">
        <w:object w:dxaOrig="220" w:dyaOrig="300">
          <v:shape id="_x0000_i1076" type="#_x0000_t75" style="width:11.25pt;height:15pt" o:ole="">
            <v:imagedata r:id="rId110" o:title=""/>
          </v:shape>
          <o:OLEObject Type="Embed" ProgID="Equation.DSMT4" ShapeID="_x0000_i1076" DrawAspect="Content" ObjectID="_1526981360" r:id="rId116"/>
        </w:object>
      </w:r>
      <w:r w:rsidR="001743FF" w:rsidRPr="00E07F25">
        <w:t>点动能大于</w:t>
      </w:r>
      <w:r w:rsidR="001743FF" w:rsidRPr="00E07F25">
        <w:object w:dxaOrig="220" w:dyaOrig="240">
          <v:shape id="_x0000_i1077" type="#_x0000_t75" style="width:11.25pt;height:12pt" o:ole="">
            <v:imagedata r:id="rId112" o:title=""/>
          </v:shape>
          <o:OLEObject Type="Embed" ProgID="Equation.DSMT4" ShapeID="_x0000_i1077" DrawAspect="Content" ObjectID="_1526981361" r:id="rId117"/>
        </w:object>
      </w:r>
      <w:r w:rsidR="001743FF" w:rsidRPr="00E07F25">
        <w:t>点，</w:t>
      </w:r>
      <w:r w:rsidR="001743FF" w:rsidRPr="00E07F25">
        <w:t>B</w:t>
      </w:r>
      <w:r w:rsidR="001743FF" w:rsidRPr="00E07F25">
        <w:t>选项正确；所以选</w:t>
      </w:r>
      <w:r w:rsidR="001743FF" w:rsidRPr="00E07F25">
        <w:t>AB</w:t>
      </w:r>
      <w:r w:rsidR="001743FF" w:rsidRPr="00E07F25">
        <w:t>。</w:t>
      </w:r>
    </w:p>
    <w:p w:rsidR="001743FF" w:rsidRDefault="00DB6304" w:rsidP="00DB6304">
      <w:pPr>
        <w:ind w:left="283" w:hangingChars="135" w:hanging="283"/>
        <w:textAlignment w:val="center"/>
      </w:pPr>
      <w:r>
        <w:rPr>
          <w:rFonts w:hint="eastAsia"/>
        </w:rPr>
        <w:t>21</w:t>
      </w:r>
      <w:r>
        <w:rPr>
          <w:rFonts w:hint="eastAsia"/>
        </w:rPr>
        <w:t>．</w:t>
      </w:r>
      <w:r>
        <w:rPr>
          <w:rFonts w:hint="eastAsia"/>
        </w:rPr>
        <w:t>BD</w:t>
      </w:r>
      <w:r>
        <w:rPr>
          <w:rFonts w:hint="eastAsia"/>
        </w:rPr>
        <w:t>；</w:t>
      </w:r>
      <w:r>
        <w:t>本题</w:t>
      </w:r>
      <w:r>
        <w:rPr>
          <w:rFonts w:hint="eastAsia"/>
        </w:rPr>
        <w:t>题</w:t>
      </w:r>
      <w:r>
        <w:t>考查</w:t>
      </w:r>
      <w:r w:rsidRPr="00DB6304">
        <w:rPr>
          <w:rFonts w:ascii="Book Antiqua" w:hAnsi="Book Antiqua"/>
          <w:i/>
        </w:rPr>
        <w:t>v</w:t>
      </w:r>
      <w:r w:rsidRPr="00DB6304">
        <w:rPr>
          <w:rFonts w:ascii="Book Antiqua" w:hAnsi="Book Antiqua"/>
        </w:rPr>
        <w:t xml:space="preserve"> </w:t>
      </w:r>
      <w:r>
        <w:t xml:space="preserve">– </w:t>
      </w:r>
      <w:r>
        <w:rPr>
          <w:i/>
        </w:rPr>
        <w:t>t</w:t>
      </w:r>
      <w:r>
        <w:rPr>
          <w:rFonts w:hint="eastAsia"/>
        </w:rPr>
        <w:t>图的理解</w:t>
      </w:r>
      <w:r w:rsidRPr="00DB6304">
        <w:rPr>
          <w:rFonts w:hint="eastAsia"/>
        </w:rPr>
        <w:t>和位移的计算、追击相遇问题</w:t>
      </w:r>
      <w:r>
        <w:rPr>
          <w:rFonts w:hint="eastAsia"/>
        </w:rPr>
        <w:t>。</w:t>
      </w:r>
      <w:r w:rsidR="001743FF" w:rsidRPr="00E07F25">
        <w:t>根据</w:t>
      </w:r>
      <w:r w:rsidRPr="00DB6304">
        <w:rPr>
          <w:rFonts w:ascii="Book Antiqua" w:hAnsi="Book Antiqua"/>
          <w:i/>
        </w:rPr>
        <w:t>v</w:t>
      </w:r>
      <w:r w:rsidRPr="00DB6304">
        <w:rPr>
          <w:rFonts w:ascii="Book Antiqua" w:hAnsi="Book Antiqua"/>
        </w:rPr>
        <w:t xml:space="preserve"> </w:t>
      </w:r>
      <w:r>
        <w:t xml:space="preserve">– </w:t>
      </w:r>
      <w:r>
        <w:rPr>
          <w:i/>
        </w:rPr>
        <w:t>t</w:t>
      </w:r>
      <w:r w:rsidR="001743FF" w:rsidRPr="00E07F25">
        <w:t>图，甲、乙都沿正方向运动。</w:t>
      </w:r>
      <w:r>
        <w:rPr>
          <w:rFonts w:hint="eastAsia"/>
          <w:i/>
        </w:rPr>
        <w:t>t</w:t>
      </w:r>
      <w:r>
        <w:t xml:space="preserve"> = 3s</w:t>
      </w:r>
      <w:r w:rsidR="001743FF" w:rsidRPr="00E07F25">
        <w:t>时，甲、乙相遇，</w:t>
      </w:r>
      <w:r w:rsidRPr="00DB6304">
        <w:rPr>
          <w:rFonts w:ascii="Book Antiqua" w:hAnsi="Book Antiqua"/>
          <w:i/>
        </w:rPr>
        <w:t>v</w:t>
      </w:r>
      <w:r>
        <w:rPr>
          <w:rFonts w:hint="eastAsia"/>
          <w:vertAlign w:val="subscript"/>
        </w:rPr>
        <w:t>甲</w:t>
      </w:r>
      <w:r>
        <w:rPr>
          <w:rFonts w:hint="eastAsia"/>
        </w:rPr>
        <w:t xml:space="preserve"> = 30m/s</w:t>
      </w:r>
      <w:r w:rsidR="001743FF" w:rsidRPr="00E07F25">
        <w:t>，</w:t>
      </w:r>
      <w:r w:rsidRPr="00DB6304">
        <w:rPr>
          <w:rFonts w:ascii="Book Antiqua" w:hAnsi="Book Antiqua"/>
          <w:i/>
        </w:rPr>
        <w:t>v</w:t>
      </w:r>
      <w:r>
        <w:rPr>
          <w:rFonts w:hint="eastAsia"/>
          <w:vertAlign w:val="subscript"/>
        </w:rPr>
        <w:t>乙</w:t>
      </w:r>
      <w:r>
        <w:rPr>
          <w:rFonts w:hint="eastAsia"/>
        </w:rPr>
        <w:t xml:space="preserve"> = </w:t>
      </w:r>
      <w:r>
        <w:t>25</w:t>
      </w:r>
      <w:r>
        <w:rPr>
          <w:rFonts w:hint="eastAsia"/>
        </w:rPr>
        <w:t>m/s</w:t>
      </w:r>
      <w:r w:rsidR="001743FF" w:rsidRPr="00E07F25">
        <w:t>，由位移和</w:t>
      </w:r>
      <w:r w:rsidRPr="00DB6304">
        <w:rPr>
          <w:rFonts w:ascii="Book Antiqua" w:hAnsi="Book Antiqua"/>
          <w:i/>
        </w:rPr>
        <w:t>v</w:t>
      </w:r>
      <w:r w:rsidRPr="00DB6304">
        <w:rPr>
          <w:rFonts w:ascii="Book Antiqua" w:hAnsi="Book Antiqua"/>
        </w:rPr>
        <w:t xml:space="preserve"> </w:t>
      </w:r>
      <w:r>
        <w:t xml:space="preserve">– </w:t>
      </w:r>
      <w:r>
        <w:rPr>
          <w:i/>
        </w:rPr>
        <w:t>t</w:t>
      </w:r>
      <w:r w:rsidR="001743FF" w:rsidRPr="00E07F25">
        <w:t>图面积对应关系，</w:t>
      </w:r>
      <w:r>
        <w:rPr>
          <w:rFonts w:hint="eastAsia"/>
        </w:rPr>
        <w:t>0 ~ 3s</w:t>
      </w:r>
      <w:r w:rsidR="001743FF" w:rsidRPr="00E07F25">
        <w:t>内位移</w:t>
      </w:r>
      <w:r>
        <w:rPr>
          <w:rFonts w:hint="eastAsia"/>
          <w:i/>
        </w:rPr>
        <w:t>x</w:t>
      </w:r>
      <w:r>
        <w:rPr>
          <w:rFonts w:hint="eastAsia"/>
          <w:vertAlign w:val="subscript"/>
        </w:rPr>
        <w:t>甲</w:t>
      </w:r>
      <w:r w:rsidRPr="00DB6304">
        <w:rPr>
          <w:rFonts w:hint="eastAsia"/>
        </w:rPr>
        <w:t xml:space="preserve"> = </w:t>
      </w:r>
      <w:r>
        <w:t>45</w:t>
      </w:r>
      <w:r>
        <w:rPr>
          <w:rFonts w:hint="eastAsia"/>
        </w:rPr>
        <w:t>m</w:t>
      </w:r>
      <w:r w:rsidR="001743FF" w:rsidRPr="00E07F25">
        <w:t>，</w:t>
      </w:r>
      <w:r>
        <w:rPr>
          <w:rFonts w:hint="eastAsia"/>
          <w:i/>
        </w:rPr>
        <w:t>x</w:t>
      </w:r>
      <w:r>
        <w:rPr>
          <w:rFonts w:hint="eastAsia"/>
          <w:vertAlign w:val="subscript"/>
        </w:rPr>
        <w:t>甲</w:t>
      </w:r>
      <w:r w:rsidRPr="00DB6304">
        <w:rPr>
          <w:rFonts w:hint="eastAsia"/>
        </w:rPr>
        <w:t xml:space="preserve"> =</w:t>
      </w:r>
      <w:r>
        <w:t>52.5m</w:t>
      </w:r>
      <w:r w:rsidR="001743FF" w:rsidRPr="00E07F25">
        <w:t>。故</w:t>
      </w:r>
      <w:r w:rsidR="001743FF" w:rsidRPr="00E07F25">
        <w:object w:dxaOrig="460" w:dyaOrig="260">
          <v:shape id="_x0000_i1078" type="#_x0000_t75" style="width:23.25pt;height:13.5pt" o:ole="">
            <v:imagedata r:id="rId118" o:title=""/>
          </v:shape>
          <o:OLEObject Type="Embed" ProgID="Equation.DSMT4" ShapeID="_x0000_i1078" DrawAspect="Content" ObjectID="_1526981362" r:id="rId119"/>
        </w:object>
      </w:r>
      <w:r w:rsidR="001743FF" w:rsidRPr="00E07F25">
        <w:t>时，甲乙相距</w:t>
      </w:r>
      <w:r w:rsidR="001743FF" w:rsidRPr="00E07F25">
        <w:object w:dxaOrig="1640" w:dyaOrig="340">
          <v:shape id="_x0000_i1079" type="#_x0000_t75" style="width:82.5pt;height:16.5pt" o:ole="">
            <v:imagedata r:id="rId120" o:title=""/>
          </v:shape>
          <o:OLEObject Type="Embed" ProgID="Equation.DSMT4" ShapeID="_x0000_i1079" DrawAspect="Content" ObjectID="_1526981363" r:id="rId121"/>
        </w:object>
      </w:r>
      <w:r w:rsidR="001743FF" w:rsidRPr="00E07F25">
        <w:t>，即甲在乙前方</w:t>
      </w:r>
      <w:r w:rsidR="001743FF" w:rsidRPr="00E07F25">
        <w:object w:dxaOrig="499" w:dyaOrig="260">
          <v:shape id="_x0000_i1080" type="#_x0000_t75" style="width:25.5pt;height:13.5pt" o:ole="">
            <v:imagedata r:id="rId122" o:title=""/>
          </v:shape>
          <o:OLEObject Type="Embed" ProgID="Equation.DSMT4" ShapeID="_x0000_i1080" DrawAspect="Content" ObjectID="_1526981364" r:id="rId123"/>
        </w:object>
      </w:r>
      <w:r w:rsidR="001743FF" w:rsidRPr="00E07F25">
        <w:t>，</w:t>
      </w:r>
      <w:r w:rsidR="001743FF" w:rsidRPr="00E07F25">
        <w:t>B</w:t>
      </w:r>
      <w:r w:rsidR="001743FF" w:rsidRPr="00E07F25">
        <w:t>选项正确。</w:t>
      </w:r>
      <w:r>
        <w:rPr>
          <w:rFonts w:hint="eastAsia"/>
        </w:rPr>
        <w:t>0 ~ 1s</w:t>
      </w:r>
      <w:r w:rsidR="001743FF" w:rsidRPr="00E07F25">
        <w:t>内，</w:t>
      </w:r>
      <w:r w:rsidR="001743FF" w:rsidRPr="00E07F25">
        <w:object w:dxaOrig="1800" w:dyaOrig="560">
          <v:shape id="_x0000_i1266" type="#_x0000_t75" style="width:90.75pt;height:27.75pt" o:ole="">
            <v:imagedata r:id="rId124" o:title=""/>
          </v:shape>
          <o:OLEObject Type="Embed" ProgID="Equation.DSMT4" ShapeID="_x0000_i1266" DrawAspect="Content" ObjectID="_1526981365" r:id="rId125"/>
        </w:object>
      </w:r>
      <w:r w:rsidR="001743FF" w:rsidRPr="00E07F25">
        <w:t>，</w:t>
      </w:r>
      <w:r w:rsidR="001743FF" w:rsidRPr="00E07F25">
        <w:object w:dxaOrig="2540" w:dyaOrig="560">
          <v:shape id="_x0000_i1081" type="#_x0000_t75" style="width:127.5pt;height:27.75pt" o:ole="">
            <v:imagedata r:id="rId126" o:title=""/>
          </v:shape>
          <o:OLEObject Type="Embed" ProgID="Equation.DSMT4" ShapeID="_x0000_i1081" DrawAspect="Content" ObjectID="_1526981366" r:id="rId127"/>
        </w:object>
      </w:r>
      <w:r w:rsidR="001743FF" w:rsidRPr="00E07F25">
        <w:t>，</w:t>
      </w:r>
      <w:r w:rsidR="001743FF" w:rsidRPr="00E07F25">
        <w:object w:dxaOrig="1880" w:dyaOrig="400">
          <v:shape id="_x0000_i1082" type="#_x0000_t75" style="width:93.75pt;height:20.25pt" o:ole="">
            <v:imagedata r:id="rId128" o:title=""/>
          </v:shape>
          <o:OLEObject Type="Embed" ProgID="Equation.DSMT4" ShapeID="_x0000_i1082" DrawAspect="Content" ObjectID="_1526981367" r:id="rId129"/>
        </w:object>
      </w:r>
      <w:r w:rsidR="001743FF" w:rsidRPr="00E07F25">
        <w:t>，说明甲、乙第一次相遇。</w:t>
      </w:r>
      <w:r w:rsidR="001743FF" w:rsidRPr="00E07F25">
        <w:t>A</w:t>
      </w:r>
      <w:r w:rsidR="001743FF" w:rsidRPr="00E07F25">
        <w:t>、</w:t>
      </w:r>
      <w:r w:rsidR="001743FF" w:rsidRPr="00E07F25">
        <w:t>C</w:t>
      </w:r>
      <w:r w:rsidR="001743FF" w:rsidRPr="00E07F25">
        <w:t>错误。乙两次相遇地点之间的距离为</w:t>
      </w:r>
      <w:r w:rsidR="001743FF" w:rsidRPr="00E07F25">
        <w:object w:dxaOrig="2520" w:dyaOrig="400">
          <v:shape id="_x0000_i1083" type="#_x0000_t75" style="width:126pt;height:20.25pt" o:ole="">
            <v:imagedata r:id="rId130" o:title=""/>
          </v:shape>
          <o:OLEObject Type="Embed" ProgID="Equation.DSMT4" ShapeID="_x0000_i1083" DrawAspect="Content" ObjectID="_1526981368" r:id="rId131"/>
        </w:object>
      </w:r>
      <w:r w:rsidR="001743FF" w:rsidRPr="00E07F25">
        <w:t>，所以</w:t>
      </w:r>
      <w:r w:rsidR="001743FF" w:rsidRPr="00E07F25">
        <w:t>D</w:t>
      </w:r>
      <w:r w:rsidR="001743FF">
        <w:t>选项正确</w:t>
      </w:r>
      <w:r w:rsidR="00F314BD">
        <w:rPr>
          <w:rFonts w:hint="eastAsia"/>
        </w:rPr>
        <w:t>。</w:t>
      </w:r>
    </w:p>
    <w:p w:rsidR="001743FF" w:rsidRPr="00F314BD" w:rsidRDefault="00F314BD" w:rsidP="00F314BD">
      <w:pPr>
        <w:ind w:left="283" w:hangingChars="135" w:hanging="283"/>
        <w:textAlignment w:val="center"/>
        <w:rPr>
          <w:rFonts w:eastAsiaTheme="minorEastAsia" w:hint="eastAsia"/>
        </w:rPr>
      </w:pPr>
      <w:r w:rsidRPr="00F314BD">
        <w:rPr>
          <w:rFonts w:eastAsiaTheme="minorEastAsia"/>
        </w:rPr>
        <w:t>22</w:t>
      </w:r>
      <w:r w:rsidRPr="00F314BD">
        <w:rPr>
          <w:rFonts w:eastAsiaTheme="minorEastAsia"/>
        </w:rPr>
        <w:t>．</w:t>
      </w:r>
      <w:r w:rsidR="001743FF" w:rsidRPr="00F314BD">
        <w:rPr>
          <w:rFonts w:ascii="宋体" w:hAnsi="宋体" w:cs="宋体" w:hint="eastAsia"/>
        </w:rPr>
        <w:t>⑴</w:t>
      </w:r>
      <w:r w:rsidR="001743FF" w:rsidRPr="00F314BD">
        <w:rPr>
          <w:rFonts w:eastAsiaTheme="minorEastAsia"/>
        </w:rPr>
        <w:object w:dxaOrig="1060" w:dyaOrig="560">
          <v:shape id="_x0000_i1267" type="#_x0000_t75" style="width:53.25pt;height:27.75pt" o:ole="">
            <v:imagedata r:id="rId132" o:title=""/>
          </v:shape>
          <o:OLEObject Type="Embed" ProgID="Equation.DSMT4" ShapeID="_x0000_i1267" DrawAspect="Content" ObjectID="_1526981369" r:id="rId133"/>
        </w:object>
      </w:r>
      <w:r w:rsidR="001743FF" w:rsidRPr="00F314BD">
        <w:rPr>
          <w:rFonts w:eastAsiaTheme="minorEastAsia"/>
        </w:rPr>
        <w:t>，</w:t>
      </w:r>
      <w:r w:rsidR="001743FF" w:rsidRPr="00F314BD">
        <w:rPr>
          <w:rFonts w:eastAsiaTheme="minorEastAsia"/>
        </w:rPr>
        <w:object w:dxaOrig="1060" w:dyaOrig="560">
          <v:shape id="_x0000_i1268" type="#_x0000_t75" style="width:53.25pt;height:27.75pt" o:ole="">
            <v:imagedata r:id="rId134" o:title=""/>
          </v:shape>
          <o:OLEObject Type="Embed" ProgID="Equation.DSMT4" ShapeID="_x0000_i1268" DrawAspect="Content" ObjectID="_1526981370" r:id="rId135"/>
        </w:object>
      </w:r>
      <w:r w:rsidR="001743FF" w:rsidRPr="00F314BD">
        <w:rPr>
          <w:rFonts w:eastAsiaTheme="minorEastAsia"/>
        </w:rPr>
        <w:t>，</w:t>
      </w:r>
      <w:r w:rsidR="001743FF" w:rsidRPr="00F314BD">
        <w:rPr>
          <w:rFonts w:eastAsiaTheme="minorEastAsia"/>
        </w:rPr>
        <w:object w:dxaOrig="1080" w:dyaOrig="580">
          <v:shape id="_x0000_i1269" type="#_x0000_t75" style="width:54pt;height:29.25pt" o:ole="">
            <v:imagedata r:id="rId136" o:title=""/>
          </v:shape>
          <o:OLEObject Type="Embed" ProgID="Equation.DSMT4" ShapeID="_x0000_i1269" DrawAspect="Content" ObjectID="_1526981371" r:id="rId137"/>
        </w:object>
      </w:r>
      <w:r w:rsidR="001743FF" w:rsidRPr="00F314BD">
        <w:rPr>
          <w:rFonts w:eastAsiaTheme="minorEastAsia"/>
        </w:rPr>
        <w:t>；</w:t>
      </w:r>
      <w:r w:rsidR="001743FF" w:rsidRPr="00F314BD">
        <w:rPr>
          <w:rStyle w:val="Char7"/>
          <w:rFonts w:ascii="宋体" w:eastAsia="宋体" w:hAnsi="宋体" w:cs="宋体" w:hint="eastAsia"/>
          <w:color w:val="auto"/>
        </w:rPr>
        <w:t>⑵</w:t>
      </w:r>
      <w:r w:rsidR="001743FF" w:rsidRPr="00F314BD">
        <w:rPr>
          <w:rFonts w:eastAsiaTheme="minorEastAsia"/>
        </w:rPr>
        <w:t>40</w:t>
      </w:r>
      <w:r>
        <w:rPr>
          <w:rFonts w:eastAsiaTheme="minorEastAsia" w:hint="eastAsia"/>
        </w:rPr>
        <w:t>；</w:t>
      </w:r>
      <w:r>
        <w:rPr>
          <w:rFonts w:eastAsiaTheme="minorEastAsia"/>
        </w:rPr>
        <w:t>本题</w:t>
      </w:r>
      <w:r>
        <w:rPr>
          <w:rFonts w:eastAsiaTheme="minorEastAsia" w:hint="eastAsia"/>
        </w:rPr>
        <w:t>考查</w:t>
      </w:r>
      <w:r w:rsidRPr="00F314BD">
        <w:rPr>
          <w:rFonts w:eastAsiaTheme="minorEastAsia" w:hint="eastAsia"/>
        </w:rPr>
        <w:t>利用运动学公式和推论处理纸带问题</w:t>
      </w:r>
      <w:r>
        <w:rPr>
          <w:rFonts w:eastAsiaTheme="minorEastAsia" w:hint="eastAsia"/>
        </w:rPr>
        <w:t>。</w:t>
      </w:r>
    </w:p>
    <w:p w:rsidR="001743FF" w:rsidRPr="00F314BD" w:rsidRDefault="001743FF" w:rsidP="00F314BD">
      <w:pPr>
        <w:pStyle w:val="a0"/>
        <w:numPr>
          <w:ilvl w:val="0"/>
          <w:numId w:val="0"/>
        </w:numPr>
        <w:ind w:leftChars="135" w:left="566" w:hangingChars="135" w:hanging="283"/>
        <w:rPr>
          <w:rFonts w:eastAsiaTheme="minorEastAsia"/>
          <w:color w:val="auto"/>
        </w:rPr>
      </w:pPr>
      <w:r w:rsidRPr="00F314BD">
        <w:rPr>
          <w:rFonts w:ascii="宋体" w:eastAsia="宋体" w:hAnsi="宋体" w:cs="宋体" w:hint="eastAsia"/>
          <w:color w:val="auto"/>
        </w:rPr>
        <w:t>⑴</w:t>
      </w:r>
      <w:r w:rsidR="00F314BD">
        <w:rPr>
          <w:rFonts w:ascii="宋体" w:eastAsia="宋体" w:hAnsi="宋体" w:cs="宋体" w:hint="eastAsia"/>
          <w:color w:val="auto"/>
        </w:rPr>
        <w:t xml:space="preserve"> </w:t>
      </w:r>
      <w:r w:rsidRPr="00F314BD">
        <w:rPr>
          <w:rFonts w:eastAsiaTheme="minorEastAsia"/>
          <w:color w:val="auto"/>
        </w:rPr>
        <w:t>由于重物匀加速下落，</w:t>
      </w:r>
      <w:r w:rsidRPr="00F314BD">
        <w:rPr>
          <w:rFonts w:eastAsiaTheme="minorEastAsia"/>
          <w:color w:val="auto"/>
        </w:rPr>
        <w:object w:dxaOrig="1320" w:dyaOrig="300">
          <v:shape id="_x0000_i1084" type="#_x0000_t75" style="width:66pt;height:15pt" o:ole="">
            <v:imagedata r:id="rId138" o:title=""/>
          </v:shape>
          <o:OLEObject Type="Embed" ProgID="Equation.DSMT4" ShapeID="_x0000_i1084" DrawAspect="Content" ObjectID="_1526981372" r:id="rId139"/>
        </w:object>
      </w:r>
      <w:r w:rsidRPr="00F314BD">
        <w:rPr>
          <w:rFonts w:eastAsiaTheme="minorEastAsia"/>
          <w:color w:val="auto"/>
        </w:rPr>
        <w:t>各相邻点之间时间间隔相同，因此</w:t>
      </w:r>
      <w:r w:rsidRPr="00F314BD">
        <w:rPr>
          <w:rFonts w:eastAsiaTheme="minorEastAsia"/>
          <w:color w:val="auto"/>
        </w:rPr>
        <w:object w:dxaOrig="220" w:dyaOrig="240">
          <v:shape id="_x0000_i1085" type="#_x0000_t75" style="width:10.5pt;height:12pt" o:ole="">
            <v:imagedata r:id="rId140" o:title=""/>
          </v:shape>
          <o:OLEObject Type="Embed" ProgID="Equation.DSMT4" ShapeID="_x0000_i1085" DrawAspect="Content" ObjectID="_1526981373" r:id="rId141"/>
        </w:object>
      </w:r>
      <w:r w:rsidRPr="00F314BD">
        <w:rPr>
          <w:rFonts w:eastAsiaTheme="minorEastAsia"/>
          <w:color w:val="auto"/>
        </w:rPr>
        <w:t>点应是从</w:t>
      </w:r>
      <w:r w:rsidRPr="00F314BD">
        <w:rPr>
          <w:rFonts w:eastAsiaTheme="minorEastAsia"/>
          <w:color w:val="auto"/>
        </w:rPr>
        <w:object w:dxaOrig="220" w:dyaOrig="240">
          <v:shape id="_x0000_i1086" type="#_x0000_t75" style="width:10.5pt;height:12pt" o:ole="">
            <v:imagedata r:id="rId142" o:title=""/>
          </v:shape>
          <o:OLEObject Type="Embed" ProgID="Equation.DSMT4" ShapeID="_x0000_i1086" DrawAspect="Content" ObjectID="_1526981374" r:id="rId143"/>
        </w:object>
      </w:r>
      <w:r w:rsidRPr="00F314BD">
        <w:rPr>
          <w:rFonts w:eastAsiaTheme="minorEastAsia"/>
          <w:color w:val="auto"/>
        </w:rPr>
        <w:t>运动到</w:t>
      </w:r>
      <w:r w:rsidRPr="00F314BD">
        <w:rPr>
          <w:rFonts w:eastAsiaTheme="minorEastAsia"/>
          <w:color w:val="auto"/>
        </w:rPr>
        <w:object w:dxaOrig="220" w:dyaOrig="260">
          <v:shape id="_x0000_i1087" type="#_x0000_t75" style="width:10.5pt;height:12.75pt" o:ole="">
            <v:imagedata r:id="rId144" o:title=""/>
          </v:shape>
          <o:OLEObject Type="Embed" ProgID="Equation.DSMT4" ShapeID="_x0000_i1087" DrawAspect="Content" ObjectID="_1526981375" r:id="rId145"/>
        </w:object>
      </w:r>
      <w:r w:rsidRPr="00F314BD">
        <w:rPr>
          <w:rFonts w:eastAsiaTheme="minorEastAsia"/>
          <w:color w:val="auto"/>
        </w:rPr>
        <w:t>的过程的中间时刻，由匀变速直线运动的推论可得：</w:t>
      </w:r>
    </w:p>
    <w:p w:rsidR="001743FF" w:rsidRPr="00F314BD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  <w:color w:val="auto"/>
        </w:rPr>
      </w:pPr>
      <w:r w:rsidRPr="00F314BD">
        <w:rPr>
          <w:rFonts w:eastAsiaTheme="minorEastAsia"/>
          <w:color w:val="auto"/>
        </w:rPr>
        <w:object w:dxaOrig="220" w:dyaOrig="240">
          <v:shape id="_x0000_i1088" type="#_x0000_t75" style="width:10.5pt;height:12pt" o:ole="">
            <v:imagedata r:id="rId146" o:title=""/>
          </v:shape>
          <o:OLEObject Type="Embed" ProgID="Equation.DSMT4" ShapeID="_x0000_i1088" DrawAspect="Content" ObjectID="_1526981376" r:id="rId147"/>
        </w:object>
      </w:r>
      <w:r w:rsidRPr="00F314BD">
        <w:rPr>
          <w:rFonts w:eastAsiaTheme="minorEastAsia"/>
          <w:color w:val="auto"/>
        </w:rPr>
        <w:t>点的速度</w:t>
      </w:r>
      <w:r w:rsidRPr="00F314BD">
        <w:rPr>
          <w:rFonts w:eastAsiaTheme="minorEastAsia"/>
          <w:color w:val="auto"/>
        </w:rPr>
        <w:object w:dxaOrig="240" w:dyaOrig="320">
          <v:shape id="_x0000_i1089" type="#_x0000_t75" style="width:12pt;height:16.5pt" o:ole="">
            <v:imagedata r:id="rId148" o:title=""/>
          </v:shape>
          <o:OLEObject Type="Embed" ProgID="Equation.DSMT4" ShapeID="_x0000_i1089" DrawAspect="Content" ObjectID="_1526981377" r:id="rId149"/>
        </w:object>
      </w:r>
      <w:r w:rsidRPr="00F314BD">
        <w:rPr>
          <w:rFonts w:eastAsiaTheme="minorEastAsia"/>
          <w:color w:val="auto"/>
        </w:rPr>
        <w:t>等于</w:t>
      </w:r>
      <w:r w:rsidRPr="00F314BD">
        <w:rPr>
          <w:rFonts w:eastAsiaTheme="minorEastAsia"/>
          <w:color w:val="auto"/>
        </w:rPr>
        <w:object w:dxaOrig="380" w:dyaOrig="260">
          <v:shape id="_x0000_i1090" type="#_x0000_t75" style="width:18.75pt;height:12.75pt" o:ole="">
            <v:imagedata r:id="rId150" o:title=""/>
          </v:shape>
          <o:OLEObject Type="Embed" ProgID="Equation.DSMT4" ShapeID="_x0000_i1090" DrawAspect="Content" ObjectID="_1526981378" r:id="rId151"/>
        </w:object>
      </w:r>
      <w:r w:rsidRPr="00F314BD">
        <w:rPr>
          <w:rFonts w:eastAsiaTheme="minorEastAsia"/>
          <w:color w:val="auto"/>
        </w:rPr>
        <w:t>段的平均速度，即</w:t>
      </w:r>
      <w:r w:rsidRPr="00F314BD">
        <w:rPr>
          <w:rFonts w:eastAsiaTheme="minorEastAsia"/>
          <w:color w:val="auto"/>
        </w:rPr>
        <w:object w:dxaOrig="1100" w:dyaOrig="560">
          <v:shape id="_x0000_i1091" type="#_x0000_t75" style="width:54.75pt;height:27.75pt" o:ole="">
            <v:imagedata r:id="rId152" o:title=""/>
          </v:shape>
          <o:OLEObject Type="Embed" ProgID="Equation.DSMT4" ShapeID="_x0000_i1091" DrawAspect="Content" ObjectID="_1526981379" r:id="rId153"/>
        </w:object>
      </w:r>
    </w:p>
    <w:p w:rsidR="001743FF" w:rsidRPr="00F314BD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  <w:color w:val="auto"/>
        </w:rPr>
      </w:pPr>
      <w:r w:rsidRPr="00F314BD">
        <w:rPr>
          <w:rFonts w:eastAsiaTheme="minorEastAsia"/>
          <w:color w:val="auto"/>
        </w:rPr>
        <w:t>由于</w:t>
      </w:r>
      <w:r w:rsidRPr="00F314BD">
        <w:rPr>
          <w:rFonts w:eastAsiaTheme="minorEastAsia"/>
          <w:color w:val="auto"/>
        </w:rPr>
        <w:object w:dxaOrig="540" w:dyaOrig="600">
          <v:shape id="_x0000_i1092" type="#_x0000_t75" style="width:27pt;height:30pt" o:ole="">
            <v:imagedata r:id="rId154" o:title=""/>
          </v:shape>
          <o:OLEObject Type="Embed" ProgID="Equation.DSMT4" ShapeID="_x0000_i1092" DrawAspect="Content" ObjectID="_1526981380" r:id="rId155"/>
        </w:object>
      </w:r>
      <w:r w:rsidRPr="00F314BD">
        <w:rPr>
          <w:rFonts w:eastAsiaTheme="minorEastAsia"/>
          <w:color w:val="auto"/>
        </w:rPr>
        <w:t>，故</w:t>
      </w:r>
      <w:r w:rsidRPr="00F314BD">
        <w:rPr>
          <w:rFonts w:eastAsiaTheme="minorEastAsia"/>
          <w:color w:val="auto"/>
        </w:rPr>
        <w:object w:dxaOrig="1420" w:dyaOrig="560">
          <v:shape id="_x0000_i1093" type="#_x0000_t75" style="width:71.25pt;height:27.75pt" o:ole="">
            <v:imagedata r:id="rId156" o:title=""/>
          </v:shape>
          <o:OLEObject Type="Embed" ProgID="Equation.DSMT4" ShapeID="_x0000_i1093" DrawAspect="Content" ObjectID="_1526981381" r:id="rId157"/>
        </w:object>
      </w:r>
    </w:p>
    <w:p w:rsidR="001743FF" w:rsidRPr="00F314BD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  <w:color w:val="auto"/>
        </w:rPr>
      </w:pPr>
      <w:r w:rsidRPr="00F314BD">
        <w:rPr>
          <w:rFonts w:eastAsiaTheme="minorEastAsia"/>
          <w:color w:val="auto"/>
        </w:rPr>
        <w:t>同理可得</w:t>
      </w:r>
      <w:r w:rsidRPr="00F314BD">
        <w:rPr>
          <w:rFonts w:eastAsiaTheme="minorEastAsia"/>
          <w:color w:val="auto"/>
        </w:rPr>
        <w:object w:dxaOrig="1420" w:dyaOrig="560">
          <v:shape id="_x0000_i1094" type="#_x0000_t75" style="width:71.25pt;height:27.75pt" o:ole="">
            <v:imagedata r:id="rId158" o:title=""/>
          </v:shape>
          <o:OLEObject Type="Embed" ProgID="Equation.DSMT4" ShapeID="_x0000_i1094" DrawAspect="Content" ObjectID="_1526981382" r:id="rId159"/>
        </w:object>
      </w:r>
    </w:p>
    <w:p w:rsidR="001743FF" w:rsidRPr="00F314BD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  <w:color w:val="auto"/>
        </w:rPr>
      </w:pPr>
      <w:r w:rsidRPr="00F314BD">
        <w:rPr>
          <w:rFonts w:eastAsiaTheme="minorEastAsia"/>
          <w:color w:val="auto"/>
        </w:rPr>
        <w:t>匀加速直线运动的加速度</w:t>
      </w:r>
      <w:r w:rsidRPr="00F314BD">
        <w:rPr>
          <w:rFonts w:eastAsiaTheme="minorEastAsia"/>
          <w:color w:val="auto"/>
        </w:rPr>
        <w:object w:dxaOrig="660" w:dyaOrig="560">
          <v:shape id="_x0000_i1095" type="#_x0000_t75" style="width:33pt;height:27.75pt" o:ole="">
            <v:imagedata r:id="rId160" o:title=""/>
          </v:shape>
          <o:OLEObject Type="Embed" ProgID="Equation.DSMT4" ShapeID="_x0000_i1095" DrawAspect="Content" ObjectID="_1526981383" r:id="rId161"/>
        </w:object>
      </w:r>
    </w:p>
    <w:p w:rsidR="001743FF" w:rsidRPr="00F314BD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  <w:color w:val="auto"/>
        </w:rPr>
      </w:pPr>
      <w:r w:rsidRPr="00F314BD">
        <w:rPr>
          <w:rFonts w:eastAsiaTheme="minorEastAsia"/>
          <w:color w:val="auto"/>
        </w:rPr>
        <w:t>故</w:t>
      </w:r>
      <w:r w:rsidRPr="00F314BD">
        <w:rPr>
          <w:rFonts w:eastAsiaTheme="minorEastAsia"/>
          <w:color w:val="auto"/>
        </w:rPr>
        <w:object w:dxaOrig="4560" w:dyaOrig="1100">
          <v:shape id="_x0000_i1096" type="#_x0000_t75" style="width:228pt;height:54.75pt" o:ole="">
            <v:imagedata r:id="rId162" o:title=""/>
          </v:shape>
          <o:OLEObject Type="Embed" ProgID="Equation.DSMT4" ShapeID="_x0000_i1096" DrawAspect="Content" ObjectID="_1526981384" r:id="rId163"/>
        </w:object>
      </w:r>
      <w:r w:rsidRPr="00F314BD">
        <w:rPr>
          <w:rFonts w:eastAsiaTheme="minorEastAsia"/>
          <w:color w:val="auto"/>
        </w:rPr>
        <w:tab/>
      </w:r>
      <w:r w:rsidRPr="00F314BD">
        <w:rPr>
          <w:rFonts w:ascii="宋体" w:eastAsia="宋体" w:hAnsi="宋体" w:cs="宋体" w:hint="eastAsia"/>
          <w:color w:val="auto"/>
        </w:rPr>
        <w:t>①</w:t>
      </w:r>
    </w:p>
    <w:p w:rsidR="001743FF" w:rsidRPr="00F314BD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  <w:color w:val="auto"/>
        </w:rPr>
      </w:pPr>
      <w:r w:rsidRPr="00F314BD">
        <w:rPr>
          <w:rFonts w:ascii="宋体" w:eastAsia="宋体" w:hAnsi="宋体" w:cs="宋体" w:hint="eastAsia"/>
          <w:color w:val="auto"/>
        </w:rPr>
        <w:t>⑵</w:t>
      </w:r>
      <w:r w:rsidRPr="00F314BD">
        <w:rPr>
          <w:rFonts w:eastAsiaTheme="minorEastAsia"/>
          <w:color w:val="auto"/>
        </w:rPr>
        <w:t>重物下落的过程中，由牛顿第二定律可得：</w:t>
      </w:r>
    </w:p>
    <w:p w:rsidR="001743FF" w:rsidRPr="00F314BD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  <w:color w:val="auto"/>
        </w:rPr>
      </w:pPr>
      <w:r w:rsidRPr="00F314BD">
        <w:rPr>
          <w:rFonts w:eastAsiaTheme="minorEastAsia"/>
          <w:color w:val="auto"/>
        </w:rPr>
        <w:tab/>
      </w:r>
      <w:r w:rsidRPr="00F314BD">
        <w:rPr>
          <w:rFonts w:eastAsiaTheme="minorEastAsia"/>
          <w:color w:val="auto"/>
        </w:rPr>
        <w:object w:dxaOrig="1160" w:dyaOrig="340">
          <v:shape id="_x0000_i1097" type="#_x0000_t75" style="width:57.75pt;height:17.25pt" o:ole="">
            <v:imagedata r:id="rId164" o:title=""/>
          </v:shape>
          <o:OLEObject Type="Embed" ProgID="Equation.DSMT4" ShapeID="_x0000_i1097" DrawAspect="Content" ObjectID="_1526981385" r:id="rId165"/>
        </w:object>
      </w:r>
      <w:r w:rsidRPr="00F314BD">
        <w:rPr>
          <w:rFonts w:eastAsiaTheme="minorEastAsia"/>
          <w:color w:val="auto"/>
        </w:rPr>
        <w:tab/>
      </w:r>
      <w:r w:rsidRPr="00F314BD">
        <w:rPr>
          <w:rFonts w:ascii="宋体" w:eastAsia="宋体" w:hAnsi="宋体" w:cs="宋体" w:hint="eastAsia"/>
          <w:color w:val="auto"/>
        </w:rPr>
        <w:t>②</w:t>
      </w:r>
    </w:p>
    <w:p w:rsidR="001743FF" w:rsidRPr="00F314BD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  <w:color w:val="auto"/>
        </w:rPr>
      </w:pPr>
      <w:r w:rsidRPr="00F314BD">
        <w:rPr>
          <w:rFonts w:eastAsiaTheme="minorEastAsia"/>
          <w:color w:val="auto"/>
        </w:rPr>
        <w:t>由已知条件</w:t>
      </w:r>
      <w:r w:rsidRPr="00F314BD">
        <w:rPr>
          <w:rFonts w:eastAsiaTheme="minorEastAsia"/>
          <w:color w:val="auto"/>
        </w:rPr>
        <w:tab/>
      </w:r>
      <w:r w:rsidRPr="00F314BD">
        <w:rPr>
          <w:rFonts w:eastAsiaTheme="minorEastAsia"/>
          <w:color w:val="auto"/>
        </w:rPr>
        <w:object w:dxaOrig="1100" w:dyaOrig="340">
          <v:shape id="_x0000_i1098" type="#_x0000_t75" style="width:54.75pt;height:17.25pt" o:ole="">
            <v:imagedata r:id="rId166" o:title=""/>
          </v:shape>
          <o:OLEObject Type="Embed" ProgID="Equation.DSMT4" ShapeID="_x0000_i1098" DrawAspect="Content" ObjectID="_1526981386" r:id="rId167"/>
        </w:object>
      </w:r>
      <w:r w:rsidRPr="00F314BD">
        <w:rPr>
          <w:rFonts w:eastAsiaTheme="minorEastAsia"/>
          <w:color w:val="auto"/>
        </w:rPr>
        <w:tab/>
      </w:r>
      <w:r w:rsidRPr="00F314BD">
        <w:rPr>
          <w:rFonts w:ascii="宋体" w:eastAsia="宋体" w:hAnsi="宋体" w:cs="宋体" w:hint="eastAsia"/>
          <w:color w:val="auto"/>
        </w:rPr>
        <w:t>③</w:t>
      </w:r>
    </w:p>
    <w:p w:rsidR="001743FF" w:rsidRPr="00F314BD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  <w:color w:val="auto"/>
        </w:rPr>
      </w:pPr>
      <w:r w:rsidRPr="00F314BD">
        <w:rPr>
          <w:rFonts w:eastAsiaTheme="minorEastAsia"/>
          <w:color w:val="auto"/>
        </w:rPr>
        <w:t>由</w:t>
      </w:r>
      <w:r w:rsidRPr="00F314BD">
        <w:rPr>
          <w:rFonts w:ascii="宋体" w:eastAsia="宋体" w:hAnsi="宋体" w:cs="宋体" w:hint="eastAsia"/>
          <w:color w:val="auto"/>
        </w:rPr>
        <w:t>②③</w:t>
      </w:r>
      <w:r w:rsidRPr="00F314BD">
        <w:rPr>
          <w:rFonts w:eastAsiaTheme="minorEastAsia"/>
          <w:color w:val="auto"/>
        </w:rPr>
        <w:t>得</w:t>
      </w:r>
      <w:r w:rsidRPr="00F314BD">
        <w:rPr>
          <w:rFonts w:eastAsiaTheme="minorEastAsia"/>
          <w:color w:val="auto"/>
        </w:rPr>
        <w:tab/>
      </w:r>
      <w:r w:rsidRPr="00F314BD">
        <w:rPr>
          <w:rFonts w:eastAsiaTheme="minorEastAsia"/>
          <w:color w:val="auto"/>
        </w:rPr>
        <w:object w:dxaOrig="900" w:dyaOrig="300">
          <v:shape id="_x0000_i1099" type="#_x0000_t75" style="width:45pt;height:15pt" o:ole="">
            <v:imagedata r:id="rId168" o:title=""/>
          </v:shape>
          <o:OLEObject Type="Embed" ProgID="Equation.DSMT4" ShapeID="_x0000_i1099" DrawAspect="Content" ObjectID="_1526981387" r:id="rId169"/>
        </w:object>
      </w:r>
    </w:p>
    <w:p w:rsidR="001743FF" w:rsidRPr="00F314BD" w:rsidRDefault="001743FF" w:rsidP="001743FF">
      <w:pPr>
        <w:pStyle w:val="a0"/>
        <w:numPr>
          <w:ilvl w:val="0"/>
          <w:numId w:val="0"/>
        </w:numPr>
        <w:ind w:left="840"/>
        <w:rPr>
          <w:rFonts w:eastAsiaTheme="minorEastAsia"/>
          <w:color w:val="auto"/>
        </w:rPr>
      </w:pPr>
      <w:r w:rsidRPr="00F314BD">
        <w:rPr>
          <w:rFonts w:eastAsiaTheme="minorEastAsia"/>
          <w:color w:val="auto"/>
        </w:rPr>
        <w:t>代入</w:t>
      </w:r>
      <w:r w:rsidRPr="00F314BD">
        <w:rPr>
          <w:rFonts w:ascii="宋体" w:eastAsia="宋体" w:hAnsi="宋体" w:cs="宋体" w:hint="eastAsia"/>
          <w:color w:val="auto"/>
        </w:rPr>
        <w:t>①</w:t>
      </w:r>
      <w:r w:rsidRPr="00F314BD">
        <w:rPr>
          <w:rFonts w:eastAsiaTheme="minorEastAsia"/>
          <w:color w:val="auto"/>
        </w:rPr>
        <w:t>得：</w:t>
      </w:r>
      <w:r w:rsidRPr="00F314BD">
        <w:rPr>
          <w:rFonts w:eastAsiaTheme="minorEastAsia"/>
          <w:color w:val="auto"/>
        </w:rPr>
        <w:object w:dxaOrig="1320" w:dyaOrig="560">
          <v:shape id="_x0000_i1100" type="#_x0000_t75" style="width:66pt;height:27.75pt" o:ole="">
            <v:imagedata r:id="rId170" o:title=""/>
          </v:shape>
          <o:OLEObject Type="Embed" ProgID="Equation.DSMT4" ShapeID="_x0000_i1100" DrawAspect="Content" ObjectID="_1526981388" r:id="rId171"/>
        </w:object>
      </w:r>
      <w:r w:rsidRPr="00F314BD">
        <w:rPr>
          <w:rFonts w:eastAsiaTheme="minorEastAsia"/>
          <w:color w:val="auto"/>
        </w:rPr>
        <w:t>，代入数据得</w:t>
      </w:r>
      <w:r w:rsidRPr="00F314BD">
        <w:rPr>
          <w:rFonts w:eastAsiaTheme="minorEastAsia"/>
          <w:color w:val="auto"/>
        </w:rPr>
        <w:object w:dxaOrig="920" w:dyaOrig="300">
          <v:shape id="_x0000_i1101" type="#_x0000_t75" style="width:46.5pt;height:15pt" o:ole="">
            <v:imagedata r:id="rId172" o:title=""/>
          </v:shape>
          <o:OLEObject Type="Embed" ProgID="Equation.DSMT4" ShapeID="_x0000_i1101" DrawAspect="Content" ObjectID="_1526981389" r:id="rId173"/>
        </w:object>
      </w:r>
    </w:p>
    <w:p w:rsidR="001743FF" w:rsidRPr="00E07F25" w:rsidRDefault="00F314BD" w:rsidP="00F314BD">
      <w:pPr>
        <w:widowControl/>
        <w:jc w:val="left"/>
        <w:textAlignment w:val="center"/>
      </w:pPr>
      <w:r>
        <w:rPr>
          <w:rFonts w:eastAsiaTheme="minorEastAsia" w:hint="eastAsia"/>
          <w:szCs w:val="21"/>
        </w:rPr>
        <w:t>23</w:t>
      </w:r>
      <w:r>
        <w:rPr>
          <w:rFonts w:eastAsiaTheme="minorEastAsia" w:hint="eastAsia"/>
          <w:szCs w:val="21"/>
        </w:rPr>
        <w:t>．</w:t>
      </w:r>
      <w:r w:rsidR="001743FF" w:rsidRPr="00E07F25">
        <w:t>(1)</w:t>
      </w:r>
      <w:r w:rsidR="001743FF" w:rsidRPr="00E07F25">
        <w:t>如下图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4C48FE">
        <w:rPr>
          <w:noProof/>
        </w:rPr>
        <w:drawing>
          <wp:inline distT="0" distB="0" distL="0" distR="0">
            <wp:extent cx="1866900" cy="1390650"/>
            <wp:effectExtent l="0" t="0" r="0" b="0"/>
            <wp:docPr id="6" name="图片 6" descr="物理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0" descr="物理3.jpg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(2)</w:t>
      </w:r>
      <w:r w:rsidRPr="00E07F25">
        <w:object w:dxaOrig="260" w:dyaOrig="320">
          <v:shape id="_x0000_i1102" type="#_x0000_t75" style="width:12.75pt;height:15.75pt" o:ole="">
            <v:imagedata r:id="rId175" o:title=""/>
          </v:shape>
          <o:OLEObject Type="Embed" ProgID="Equation.DSMT4" ShapeID="_x0000_i1102" DrawAspect="Content" ObjectID="_1526981390" r:id="rId176"/>
        </w:object>
      </w:r>
    </w:p>
    <w:p w:rsidR="001743FF" w:rsidRPr="00E07F25" w:rsidRDefault="001743FF" w:rsidP="001743FF">
      <w:pPr>
        <w:pStyle w:val="a4"/>
        <w:numPr>
          <w:ilvl w:val="0"/>
          <w:numId w:val="0"/>
        </w:numPr>
        <w:ind w:left="840"/>
      </w:pPr>
      <w:r w:rsidRPr="00E07F25">
        <w:lastRenderedPageBreak/>
        <w:t>(3)</w:t>
      </w:r>
      <w:r w:rsidRPr="00E07F25">
        <w:rPr>
          <w:rFonts w:ascii="宋体" w:eastAsia="宋体" w:hAnsi="宋体" w:cs="宋体" w:hint="eastAsia"/>
        </w:rPr>
        <w:t>①</w:t>
      </w:r>
      <w:r w:rsidRPr="00E07F25">
        <w:t>650.0</w:t>
      </w:r>
      <w:r w:rsidRPr="00E07F25">
        <w:t>，</w:t>
      </w:r>
      <w:r w:rsidRPr="00E07F25">
        <w:t>b</w:t>
      </w:r>
      <w:r w:rsidRPr="00E07F25">
        <w:t>，</w:t>
      </w:r>
    </w:p>
    <w:p w:rsidR="001743FF" w:rsidRPr="00E07F25" w:rsidRDefault="001743FF" w:rsidP="001743FF">
      <w:pPr>
        <w:pStyle w:val="a4"/>
        <w:numPr>
          <w:ilvl w:val="0"/>
          <w:numId w:val="0"/>
        </w:numPr>
        <w:ind w:left="840"/>
      </w:pPr>
      <w:r w:rsidRPr="00E07F25">
        <w:tab/>
      </w:r>
      <w:r w:rsidRPr="00E07F25">
        <w:t>接通电源后，流过报警器的电流会超过</w:t>
      </w:r>
      <w:r w:rsidRPr="00E07F25">
        <w:t>20mA</w:t>
      </w:r>
      <w:r w:rsidRPr="00E07F25">
        <w:t>，报警器可能损坏坏</w:t>
      </w:r>
    </w:p>
    <w:p w:rsidR="001743FF" w:rsidRPr="00E07F25" w:rsidRDefault="001743FF" w:rsidP="001743FF">
      <w:pPr>
        <w:pStyle w:val="a4"/>
        <w:numPr>
          <w:ilvl w:val="0"/>
          <w:numId w:val="0"/>
        </w:numPr>
        <w:ind w:left="840" w:firstLineChars="100" w:firstLine="210"/>
      </w:pPr>
      <w:r w:rsidRPr="00E07F25">
        <w:rPr>
          <w:rFonts w:ascii="宋体" w:eastAsia="宋体" w:hAnsi="宋体" w:cs="宋体" w:hint="eastAsia"/>
        </w:rPr>
        <w:t>②</w:t>
      </w:r>
      <w:r w:rsidRPr="00E07F25">
        <w:t>c</w:t>
      </w:r>
      <w:r w:rsidRPr="00E07F25">
        <w:t>，报警器开始报警</w:t>
      </w:r>
    </w:p>
    <w:p w:rsidR="001743FF" w:rsidRPr="00E07F25" w:rsidRDefault="001743FF" w:rsidP="001743FF">
      <w:pPr>
        <w:pStyle w:val="a0"/>
        <w:ind w:left="840" w:hanging="840"/>
      </w:pPr>
      <w:r w:rsidRPr="00E07F25">
        <w:rPr>
          <w:rFonts w:ascii="宋体" w:eastAsia="宋体" w:hAnsi="宋体" w:cs="宋体" w:hint="eastAsia"/>
        </w:rPr>
        <w:t>①</w:t>
      </w:r>
      <w:r w:rsidRPr="00E07F25">
        <w:t>热敏电阻工作温度达到</w:t>
      </w:r>
      <w:r w:rsidRPr="00E07F25">
        <w:object w:dxaOrig="499" w:dyaOrig="260">
          <v:shape id="_x0000_i1103" type="#_x0000_t75" style="width:24.75pt;height:12.75pt" o:ole="">
            <v:imagedata r:id="rId177" o:title=""/>
          </v:shape>
          <o:OLEObject Type="Embed" ProgID="Equation.DSMT4" ShapeID="_x0000_i1103" DrawAspect="Content" ObjectID="_1526981391" r:id="rId178"/>
        </w:object>
      </w:r>
      <w:r w:rsidRPr="00E07F25">
        <w:t>时，报警器报警。故需通过调节电阻箱使其电阻为</w:t>
      </w:r>
      <w:r w:rsidRPr="00E07F25">
        <w:object w:dxaOrig="499" w:dyaOrig="260">
          <v:shape id="_x0000_i1104" type="#_x0000_t75" style="width:24.75pt;height:12.75pt" o:ole="">
            <v:imagedata r:id="rId179" o:title=""/>
          </v:shape>
          <o:OLEObject Type="Embed" ProgID="Equation.DSMT4" ShapeID="_x0000_i1104" DrawAspect="Content" ObjectID="_1526981392" r:id="rId180"/>
        </w:object>
      </w:r>
      <w:r w:rsidRPr="00E07F25">
        <w:t>时的热敏电阻的阻值，即调节到阻值</w:t>
      </w:r>
      <w:r w:rsidRPr="00E07F25">
        <w:t>650.0Ω</w:t>
      </w:r>
      <w:r w:rsidRPr="00E07F25">
        <w:t>，光使报警器能正常报警，电路图如上图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rPr>
          <w:rFonts w:ascii="宋体" w:eastAsia="宋体" w:hAnsi="宋体" w:cs="宋体" w:hint="eastAsia"/>
        </w:rPr>
        <w:t>②</w:t>
      </w:r>
      <w:r w:rsidRPr="00E07F25">
        <w:object w:dxaOrig="800" w:dyaOrig="260">
          <v:shape id="_x0000_i1105" type="#_x0000_t75" style="width:39.75pt;height:12.75pt" o:ole="">
            <v:imagedata r:id="rId181" o:title=""/>
          </v:shape>
          <o:OLEObject Type="Embed" ProgID="Equation.DSMT4" ShapeID="_x0000_i1105" DrawAspect="Content" ObjectID="_1526981393" r:id="rId182"/>
        </w:object>
      </w:r>
      <w:r w:rsidRPr="00E07F25">
        <w:t>，当通过报警器的电流</w:t>
      </w:r>
      <w:r w:rsidRPr="00E07F25">
        <w:object w:dxaOrig="1700" w:dyaOrig="320">
          <v:shape id="_x0000_i1106" type="#_x0000_t75" style="width:84.75pt;height:16.5pt" o:ole="">
            <v:imagedata r:id="rId183" o:title=""/>
          </v:shape>
          <o:OLEObject Type="Embed" ProgID="Equation.DSMT4" ShapeID="_x0000_i1106" DrawAspect="Content" ObjectID="_1526981394" r:id="rId184"/>
        </w:object>
      </w:r>
      <w:r w:rsidRPr="00E07F25">
        <w:t>，故电路中总电阻</w:t>
      </w:r>
      <w:r w:rsidRPr="00E07F25">
        <w:object w:dxaOrig="639" w:dyaOrig="620">
          <v:shape id="_x0000_i1107" type="#_x0000_t75" style="width:32.25pt;height:30.75pt" o:ole="">
            <v:imagedata r:id="rId185" o:title=""/>
          </v:shape>
          <o:OLEObject Type="Embed" ProgID="Equation.DSMT4" ShapeID="_x0000_i1107" DrawAspect="Content" ObjectID="_1526981395" r:id="rId186"/>
        </w:object>
      </w:r>
      <w:r w:rsidRPr="00E07F25">
        <w:t>，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object w:dxaOrig="1660" w:dyaOrig="300">
          <v:shape id="_x0000_i1108" type="#_x0000_t75" style="width:83.25pt;height:15pt" o:ole="">
            <v:imagedata r:id="rId187" o:title=""/>
          </v:shape>
          <o:OLEObject Type="Embed" ProgID="Equation.DSMT4" ShapeID="_x0000_i1108" DrawAspect="Content" ObjectID="_1526981396" r:id="rId188"/>
        </w:object>
      </w:r>
      <w:r w:rsidRPr="00E07F25">
        <w:t>，故滑动变阻器选</w:t>
      </w:r>
      <w:r w:rsidRPr="00E07F25">
        <w:object w:dxaOrig="260" w:dyaOrig="320">
          <v:shape id="_x0000_i1109" type="#_x0000_t75" style="width:12.75pt;height:15.75pt" o:ole="">
            <v:imagedata r:id="rId189" o:title=""/>
          </v:shape>
          <o:OLEObject Type="Embed" ProgID="Equation.DSMT4" ShapeID="_x0000_i1109" DrawAspect="Content" ObjectID="_1526981397" r:id="rId190"/>
        </w:object>
      </w:r>
      <w:r w:rsidRPr="00E07F25">
        <w:t>。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rPr>
          <w:rFonts w:ascii="宋体" w:eastAsia="宋体" w:hAnsi="宋体" w:cs="宋体" w:hint="eastAsia"/>
        </w:rPr>
        <w:t>③</w:t>
      </w:r>
      <w:r w:rsidRPr="00E07F25">
        <w:t>热敏电阻为</w:t>
      </w:r>
      <w:r w:rsidRPr="00E07F25">
        <w:object w:dxaOrig="700" w:dyaOrig="260">
          <v:shape id="_x0000_i1110" type="#_x0000_t75" style="width:35.25pt;height:12.75pt" o:ole="">
            <v:imagedata r:id="rId191" o:title=""/>
          </v:shape>
          <o:OLEObject Type="Embed" ProgID="Equation.DSMT4" ShapeID="_x0000_i1110" DrawAspect="Content" ObjectID="_1526981398" r:id="rId192"/>
        </w:object>
      </w:r>
      <w:r w:rsidRPr="00E07F25">
        <w:t>时，报警器开始报警，模拟热敏电阻的电阻器阻值也应为</w:t>
      </w:r>
      <w:r w:rsidRPr="00E07F25">
        <w:object w:dxaOrig="700" w:dyaOrig="260">
          <v:shape id="_x0000_i1111" type="#_x0000_t75" style="width:35.25pt;height:12.75pt" o:ole="">
            <v:imagedata r:id="rId191" o:title=""/>
          </v:shape>
          <o:OLEObject Type="Embed" ProgID="Equation.DSMT4" ShapeID="_x0000_i1111" DrawAspect="Content" ObjectID="_1526981399" r:id="rId193"/>
        </w:object>
      </w:r>
      <w:r w:rsidRPr="00E07F25">
        <w:t>为防止通过报警器电流过大，造成报警器烧坏，应使滑动变阻器的滑片置于</w:t>
      </w:r>
      <w:r w:rsidRPr="00E07F25">
        <w:t>b</w:t>
      </w:r>
      <w:r w:rsidRPr="00E07F25">
        <w:t>端．</w:t>
      </w:r>
    </w:p>
    <w:p w:rsidR="001743FF" w:rsidRPr="00E07F25" w:rsidRDefault="001743FF" w:rsidP="001743FF">
      <w:pPr>
        <w:pStyle w:val="a1"/>
        <w:ind w:left="840" w:hanging="840"/>
        <w:textAlignment w:val="center"/>
      </w:pPr>
      <w:r w:rsidRPr="00E07F25">
        <w:t>滑动变阻器在电路中的作用及其规格选择、串并联电路相关计算、等效替代思想</w:t>
      </w:r>
    </w:p>
    <w:p w:rsidR="001743FF" w:rsidRDefault="001743FF" w:rsidP="001743FF">
      <w:pPr>
        <w:pStyle w:val="a3"/>
        <w:ind w:left="840" w:hanging="840"/>
      </w:pPr>
      <w:r w:rsidRPr="00E07F25">
        <w:t>获取题中信息并转化为解题所需条件、理解电路设计原理、理解调节电阻箱和滑动变阻器的意义</w:t>
      </w:r>
    </w:p>
    <w:p w:rsidR="001743FF" w:rsidRPr="00E07F25" w:rsidRDefault="00F314BD" w:rsidP="00F314BD">
      <w:pPr>
        <w:ind w:left="420" w:hangingChars="200" w:hanging="420"/>
      </w:pPr>
      <w:r>
        <w:rPr>
          <w:rFonts w:hint="eastAsia"/>
        </w:rPr>
        <w:t>24</w:t>
      </w:r>
      <w:r>
        <w:rPr>
          <w:rFonts w:hint="eastAsia"/>
        </w:rPr>
        <w:t>．</w:t>
      </w:r>
      <w:r w:rsidR="001743FF" w:rsidRPr="00E07F25">
        <w:t>（</w:t>
      </w:r>
      <w:r w:rsidR="001743FF" w:rsidRPr="00E07F25">
        <w:t>1</w:t>
      </w:r>
      <w:r w:rsidR="001743FF" w:rsidRPr="00E07F25">
        <w:t>）由</w:t>
      </w:r>
      <w:r w:rsidR="001743FF" w:rsidRPr="00E07F25">
        <w:object w:dxaOrig="279" w:dyaOrig="260">
          <v:shape id="_x0000_i1112" type="#_x0000_t75" style="width:14.25pt;height:12.75pt" o:ole="">
            <v:imagedata r:id="rId194" o:title=""/>
          </v:shape>
          <o:OLEObject Type="Embed" ProgID="Equation.DSMT4" ShapeID="_x0000_i1112" DrawAspect="Content" ObjectID="_1526981400" r:id="rId195"/>
        </w:object>
      </w:r>
      <w:r w:rsidR="001743FF" w:rsidRPr="00E07F25">
        <w:t>、</w:t>
      </w:r>
      <w:r w:rsidR="001743FF" w:rsidRPr="00E07F25">
        <w:object w:dxaOrig="300" w:dyaOrig="260">
          <v:shape id="_x0000_i1113" type="#_x0000_t75" style="width:15pt;height:12.75pt" o:ole="">
            <v:imagedata r:id="rId196" o:title=""/>
          </v:shape>
          <o:OLEObject Type="Embed" ProgID="Equation.DSMT4" ShapeID="_x0000_i1113" DrawAspect="Content" ObjectID="_1526981401" r:id="rId197"/>
        </w:object>
      </w:r>
      <w:r w:rsidR="001743FF" w:rsidRPr="00E07F25">
        <w:t>棒被平行于斜面的导线相连，故</w:t>
      </w:r>
      <w:r w:rsidR="001743FF" w:rsidRPr="00E07F25">
        <w:object w:dxaOrig="279" w:dyaOrig="260">
          <v:shape id="_x0000_i1114" type="#_x0000_t75" style="width:14.25pt;height:12.75pt" o:ole="">
            <v:imagedata r:id="rId198" o:title=""/>
          </v:shape>
          <o:OLEObject Type="Embed" ProgID="Equation.DSMT4" ShapeID="_x0000_i1114" DrawAspect="Content" ObjectID="_1526981402" r:id="rId199"/>
        </w:object>
      </w:r>
      <w:r w:rsidR="001743FF" w:rsidRPr="00E07F25">
        <w:t>、</w:t>
      </w:r>
      <w:r w:rsidR="001743FF" w:rsidRPr="00E07F25">
        <w:object w:dxaOrig="300" w:dyaOrig="260">
          <v:shape id="_x0000_i1115" type="#_x0000_t75" style="width:15pt;height:12.75pt" o:ole="">
            <v:imagedata r:id="rId200" o:title=""/>
          </v:shape>
          <o:OLEObject Type="Embed" ProgID="Equation.DSMT4" ShapeID="_x0000_i1115" DrawAspect="Content" ObjectID="_1526981403" r:id="rId201"/>
        </w:object>
      </w:r>
      <w:r w:rsidR="001743FF" w:rsidRPr="00E07F25">
        <w:t>速度时时刻刻相等，</w:t>
      </w:r>
      <w:r w:rsidR="001743FF" w:rsidRPr="00E07F25">
        <w:object w:dxaOrig="300" w:dyaOrig="260">
          <v:shape id="_x0000_i1116" type="#_x0000_t75" style="width:15pt;height:12.75pt" o:ole="">
            <v:imagedata r:id="rId202" o:title=""/>
          </v:shape>
          <o:OLEObject Type="Embed" ProgID="Equation.DSMT4" ShapeID="_x0000_i1116" DrawAspect="Content" ObjectID="_1526981404" r:id="rId203"/>
        </w:object>
      </w:r>
      <w:r w:rsidR="001743FF" w:rsidRPr="00E07F25">
        <w:t>也做匀速直线运动；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>
        <w:rPr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169410</wp:posOffset>
            </wp:positionH>
            <wp:positionV relativeFrom="paragraph">
              <wp:posOffset>2540</wp:posOffset>
            </wp:positionV>
            <wp:extent cx="1200785" cy="1122680"/>
            <wp:effectExtent l="0" t="0" r="0" b="1270"/>
            <wp:wrapSquare wrapText="bothSides"/>
            <wp:docPr id="24" name="图片 24" descr="C:\Users\pc\AppData\Local\Temp\WeChat Files\7923321748774809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 descr="C:\Users\pc\AppData\Local\Temp\WeChat Files\792332174877480936.jpg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12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7F25">
        <w:t>选</w:t>
      </w:r>
      <w:r w:rsidRPr="00E07F25">
        <w:object w:dxaOrig="300" w:dyaOrig="260">
          <v:shape id="_x0000_i1117" type="#_x0000_t75" style="width:15pt;height:12.75pt" o:ole="">
            <v:imagedata r:id="rId205" o:title=""/>
          </v:shape>
          <o:OLEObject Type="Embed" ProgID="Equation.DSMT4" ShapeID="_x0000_i1117" DrawAspect="Content" ObjectID="_1526981405" r:id="rId206"/>
        </w:object>
      </w:r>
      <w:r w:rsidRPr="00E07F25">
        <w:t>为研究对象，受力分析如图：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于</w:t>
      </w:r>
      <w:r w:rsidRPr="00E07F25">
        <w:object w:dxaOrig="300" w:dyaOrig="260">
          <v:shape id="_x0000_i1118" type="#_x0000_t75" style="width:15pt;height:12.75pt" o:ole="">
            <v:imagedata r:id="rId207" o:title=""/>
          </v:shape>
          <o:OLEObject Type="Embed" ProgID="Equation.DSMT4" ShapeID="_x0000_i1118" DrawAspect="Content" ObjectID="_1526981406" r:id="rId208"/>
        </w:object>
      </w:r>
      <w:r w:rsidRPr="00E07F25">
        <w:t>匀速，其受力平衡，沿斜面方向受力平衡方程：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ab/>
      </w:r>
      <w:r w:rsidRPr="00E07F25">
        <w:object w:dxaOrig="1340" w:dyaOrig="320">
          <v:shape id="_x0000_i1119" type="#_x0000_t75" style="width:66.75pt;height:15.75pt" o:ole="">
            <v:imagedata r:id="rId209" o:title=""/>
          </v:shape>
          <o:OLEObject Type="Embed" ProgID="Equation.DSMT4" ShapeID="_x0000_i1119" DrawAspect="Content" ObjectID="_1526981407" r:id="rId210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垂直于斜面方向受力平衡方程：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ab/>
      </w:r>
      <w:r w:rsidRPr="00E07F25">
        <w:object w:dxaOrig="1579" w:dyaOrig="320">
          <v:shape id="_x0000_i1120" type="#_x0000_t75" style="width:78.75pt;height:15.75pt" o:ole="">
            <v:imagedata r:id="rId211" o:title=""/>
          </v:shape>
          <o:OLEObject Type="Embed" ProgID="Equation.DSMT4" ShapeID="_x0000_i1120" DrawAspect="Content" ObjectID="_1526981408" r:id="rId212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且</w:t>
      </w:r>
      <w:r w:rsidRPr="00E07F25">
        <w:object w:dxaOrig="980" w:dyaOrig="320">
          <v:shape id="_x0000_i1121" type="#_x0000_t75" style="width:48.75pt;height:15.75pt" o:ole="">
            <v:imagedata r:id="rId213" o:title=""/>
          </v:shape>
          <o:OLEObject Type="Embed" ProgID="Equation.DSMT4" ShapeID="_x0000_i1121" DrawAspect="Content" ObjectID="_1526981409" r:id="rId214"/>
        </w:object>
      </w:r>
      <w:r w:rsidRPr="00E07F25">
        <w:t>，联立可得：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ab/>
      </w:r>
      <w:r w:rsidRPr="00E07F25">
        <w:object w:dxaOrig="2160" w:dyaOrig="300">
          <v:shape id="_x0000_i1122" type="#_x0000_t75" style="width:108pt;height:15pt" o:ole="">
            <v:imagedata r:id="rId215" o:title=""/>
          </v:shape>
          <o:OLEObject Type="Embed" ProgID="Equation.DSMT4" ShapeID="_x0000_i1122" DrawAspect="Content" ObjectID="_1526981410" r:id="rId216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>
        <w:rPr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4220210</wp:posOffset>
            </wp:positionH>
            <wp:positionV relativeFrom="paragraph">
              <wp:posOffset>3175</wp:posOffset>
            </wp:positionV>
            <wp:extent cx="1355090" cy="1228725"/>
            <wp:effectExtent l="0" t="0" r="0" b="9525"/>
            <wp:wrapTight wrapText="bothSides">
              <wp:wrapPolygon edited="0">
                <wp:start x="0" y="0"/>
                <wp:lineTo x="0" y="21433"/>
                <wp:lineTo x="21256" y="21433"/>
                <wp:lineTo x="21256" y="0"/>
                <wp:lineTo x="0" y="0"/>
              </wp:wrapPolygon>
            </wp:wrapTight>
            <wp:docPr id="23" name="图片 23" descr="C:\Users\hk350\Desktop\高考解析）\高清图片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 descr="C:\Users\hk350\Desktop\高考解析）\高清图片\1.jpg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509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7F25">
        <w:t>选</w:t>
      </w:r>
      <w:r w:rsidRPr="00E07F25">
        <w:object w:dxaOrig="279" w:dyaOrig="260">
          <v:shape id="_x0000_i1123" type="#_x0000_t75" style="width:14.25pt;height:12.75pt" o:ole="">
            <v:imagedata r:id="rId218" o:title=""/>
          </v:shape>
          <o:OLEObject Type="Embed" ProgID="Equation.DSMT4" ShapeID="_x0000_i1123" DrawAspect="Content" ObjectID="_1526981411" r:id="rId219"/>
        </w:object>
      </w:r>
      <w:r w:rsidRPr="00E07F25">
        <w:t>为研究对象，受力分析如图：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其沿斜面方向受力平衡：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ab/>
      </w:r>
      <w:r w:rsidRPr="00E07F25">
        <w:object w:dxaOrig="2060" w:dyaOrig="340">
          <v:shape id="_x0000_i1124" type="#_x0000_t75" style="width:102.75pt;height:17.25pt" o:ole="">
            <v:imagedata r:id="rId220" o:title=""/>
          </v:shape>
          <o:OLEObject Type="Embed" ProgID="Equation.DSMT4" ShapeID="_x0000_i1124" DrawAspect="Content" ObjectID="_1526981412" r:id="rId221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垂直于斜面方向受力平衡：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ab/>
      </w:r>
      <w:r w:rsidRPr="00E07F25">
        <w:object w:dxaOrig="1340" w:dyaOrig="320">
          <v:shape id="_x0000_i1125" type="#_x0000_t75" style="width:66.75pt;height:15.75pt" o:ole="">
            <v:imagedata r:id="rId222" o:title=""/>
          </v:shape>
          <o:OLEObject Type="Embed" ProgID="Equation.DSMT4" ShapeID="_x0000_i1125" DrawAspect="Content" ObjectID="_1526981413" r:id="rId223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且</w:t>
      </w:r>
      <w:r w:rsidRPr="00E07F25">
        <w:object w:dxaOrig="980" w:dyaOrig="320">
          <v:shape id="_x0000_i1126" type="#_x0000_t75" style="width:48.75pt;height:15.75pt" o:ole="">
            <v:imagedata r:id="rId224" o:title=""/>
          </v:shape>
          <o:OLEObject Type="Embed" ProgID="Equation.DSMT4" ShapeID="_x0000_i1126" DrawAspect="Content" ObjectID="_1526981414" r:id="rId225"/>
        </w:object>
      </w:r>
      <w:r w:rsidRPr="00E07F25">
        <w:t>，</w:t>
      </w:r>
      <w:r w:rsidRPr="00E07F25">
        <w:object w:dxaOrig="200" w:dyaOrig="240">
          <v:shape id="_x0000_i1127" type="#_x0000_t75" style="width:9.75pt;height:12pt" o:ole="">
            <v:imagedata r:id="rId226" o:title=""/>
          </v:shape>
          <o:OLEObject Type="Embed" ProgID="Equation.DSMT4" ShapeID="_x0000_i1127" DrawAspect="Content" ObjectID="_1526981415" r:id="rId227"/>
        </w:object>
      </w:r>
      <w:r w:rsidRPr="00E07F25">
        <w:t>与</w:t>
      </w:r>
      <w:r w:rsidRPr="00E07F25">
        <w:object w:dxaOrig="260" w:dyaOrig="240">
          <v:shape id="_x0000_i1128" type="#_x0000_t75" style="width:12.75pt;height:12pt" o:ole="">
            <v:imagedata r:id="rId228" o:title=""/>
          </v:shape>
          <o:OLEObject Type="Embed" ProgID="Equation.DSMT4" ShapeID="_x0000_i1128" DrawAspect="Content" ObjectID="_1526981416" r:id="rId229"/>
        </w:object>
      </w:r>
      <w:r w:rsidRPr="00E07F25">
        <w:t>为作用力与反作用力：</w:t>
      </w:r>
      <w:r w:rsidRPr="00E07F25">
        <w:object w:dxaOrig="600" w:dyaOrig="240">
          <v:shape id="_x0000_i1129" type="#_x0000_t75" style="width:30pt;height:12pt" o:ole="">
            <v:imagedata r:id="rId230" o:title=""/>
          </v:shape>
          <o:OLEObject Type="Embed" ProgID="Equation.DSMT4" ShapeID="_x0000_i1129" DrawAspect="Content" ObjectID="_1526981417" r:id="rId231"/>
        </w:object>
      </w:r>
      <w:r w:rsidRPr="00E07F25">
        <w:t>，</w:t>
      </w:r>
    </w:p>
    <w:p w:rsidR="001743FF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联立可得：</w:t>
      </w:r>
      <w:r w:rsidRPr="00E07F25">
        <w:object w:dxaOrig="2380" w:dyaOrig="340">
          <v:shape id="_x0000_i1130" type="#_x0000_t75" style="width:119.25pt;height:17.25pt" o:ole="">
            <v:imagedata r:id="rId232" o:title=""/>
          </v:shape>
          <o:OLEObject Type="Embed" ProgID="Equation.DSMT4" ShapeID="_x0000_i1130" DrawAspect="Content" ObjectID="_1526981418" r:id="rId233"/>
        </w:object>
      </w:r>
      <w:r w:rsidRPr="00E07F25">
        <w:tab/>
      </w:r>
      <w:r w:rsidRPr="00E07F25">
        <w:object w:dxaOrig="279" w:dyaOrig="300">
          <v:shape id="_x0000_i1131" type="#_x0000_t75" style="width:13.5pt;height:15pt" o:ole="">
            <v:imagedata r:id="rId234" o:title=""/>
          </v:shape>
          <o:OLEObject Type="Embed" ProgID="Equation.DSMT4" ShapeID="_x0000_i1131" DrawAspect="Content" ObjectID="_1526981419" r:id="rId235"/>
        </w:object>
      </w:r>
    </w:p>
    <w:p w:rsidR="001743FF" w:rsidRPr="00C5439C" w:rsidRDefault="001743FF" w:rsidP="001743FF"/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（</w:t>
      </w:r>
      <w:r w:rsidRPr="00E07F25">
        <w:t>2</w:t>
      </w:r>
      <w:r w:rsidRPr="00E07F25">
        <w:t>）设感应电动势为</w:t>
      </w:r>
      <w:r w:rsidRPr="00E07F25">
        <w:object w:dxaOrig="220" w:dyaOrig="240">
          <v:shape id="_x0000_i1132" type="#_x0000_t75" style="width:11.25pt;height:12pt" o:ole="">
            <v:imagedata r:id="rId236" o:title=""/>
          </v:shape>
          <o:OLEObject Type="Embed" ProgID="Equation.DSMT4" ShapeID="_x0000_i1132" DrawAspect="Content" ObjectID="_1526981420" r:id="rId237"/>
        </w:object>
      </w:r>
      <w:r w:rsidRPr="00E07F25">
        <w:t>，由电磁感应定律：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ab/>
      </w:r>
      <w:r w:rsidRPr="00E07F25">
        <w:object w:dxaOrig="780" w:dyaOrig="260">
          <v:shape id="_x0000_i1133" type="#_x0000_t75" style="width:39pt;height:12.75pt" o:ole="">
            <v:imagedata r:id="rId238" o:title=""/>
          </v:shape>
          <o:OLEObject Type="Embed" ProgID="Equation.DSMT4" ShapeID="_x0000_i1133" DrawAspect="Content" ObjectID="_1526981421" r:id="rId239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闭合电路欧姆定律，回路中电流：</w:t>
      </w:r>
      <w:r w:rsidRPr="00E07F25">
        <w:object w:dxaOrig="1160" w:dyaOrig="560">
          <v:shape id="_x0000_i1134" type="#_x0000_t75" style="width:57.75pt;height:27.75pt" o:ole="">
            <v:imagedata r:id="rId240" o:title=""/>
          </v:shape>
          <o:OLEObject Type="Embed" ProgID="Equation.DSMT4" ShapeID="_x0000_i1134" DrawAspect="Content" ObjectID="_1526981422" r:id="rId241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棒中所受的安培力：</w:t>
      </w:r>
      <w:r w:rsidRPr="00E07F25">
        <w:object w:dxaOrig="1600" w:dyaOrig="580">
          <v:shape id="_x0000_i1135" type="#_x0000_t75" style="width:80.25pt;height:29.25pt" o:ole="">
            <v:imagedata r:id="rId242" o:title=""/>
          </v:shape>
          <o:OLEObject Type="Embed" ProgID="Equation.DSMT4" ShapeID="_x0000_i1135" DrawAspect="Content" ObjectID="_1526981423" r:id="rId243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与</w:t>
      </w:r>
      <w:r w:rsidRPr="00E07F25">
        <w:rPr>
          <w:rFonts w:ascii="宋体" w:eastAsia="宋体" w:hAnsi="宋体" w:cs="宋体" w:hint="eastAsia"/>
        </w:rPr>
        <w:t>①</w:t>
      </w:r>
      <w:r w:rsidRPr="00E07F25">
        <w:t>联立可得：</w:t>
      </w:r>
      <w:r w:rsidRPr="00E07F25">
        <w:object w:dxaOrig="2220" w:dyaOrig="560">
          <v:shape id="_x0000_i1136" type="#_x0000_t75" style="width:111pt;height:27.75pt" o:ole="">
            <v:imagedata r:id="rId244" o:title=""/>
          </v:shape>
          <o:OLEObject Type="Embed" ProgID="Equation.DSMT4" ShapeID="_x0000_i1136" DrawAspect="Content" ObjectID="_1526981424" r:id="rId245"/>
        </w:object>
      </w:r>
    </w:p>
    <w:p w:rsidR="001743FF" w:rsidRPr="00E07F25" w:rsidRDefault="00F314BD" w:rsidP="00F314BD">
      <w:pPr>
        <w:jc w:val="left"/>
        <w:textAlignment w:val="center"/>
      </w:pPr>
      <w:r>
        <w:rPr>
          <w:rFonts w:hint="eastAsia"/>
          <w:szCs w:val="21"/>
        </w:rPr>
        <w:lastRenderedPageBreak/>
        <w:t>25</w:t>
      </w:r>
      <w:r>
        <w:rPr>
          <w:rFonts w:hint="eastAsia"/>
          <w:szCs w:val="21"/>
        </w:rPr>
        <w:t>．</w:t>
      </w:r>
      <w:r w:rsidR="001743FF">
        <w:rPr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202430</wp:posOffset>
            </wp:positionH>
            <wp:positionV relativeFrom="paragraph">
              <wp:posOffset>171450</wp:posOffset>
            </wp:positionV>
            <wp:extent cx="1163320" cy="1176020"/>
            <wp:effectExtent l="0" t="0" r="0" b="5080"/>
            <wp:wrapSquare wrapText="bothSides"/>
            <wp:docPr id="22" name="图片 22" descr="C:\Users\hk350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 descr="C:\Users\hk350\Desktop\2.jpg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320" cy="117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43FF" w:rsidRPr="00E07F25">
        <w:t>（</w:t>
      </w:r>
      <w:r w:rsidR="001743FF" w:rsidRPr="00E07F25">
        <w:t>1</w:t>
      </w:r>
      <w:r w:rsidR="001743FF" w:rsidRPr="00E07F25">
        <w:t>）选</w:t>
      </w:r>
      <w:r w:rsidR="001743FF" w:rsidRPr="00E07F25">
        <w:object w:dxaOrig="220" w:dyaOrig="240">
          <v:shape id="_x0000_i1137" type="#_x0000_t75" style="width:11.25pt;height:12pt" o:ole="">
            <v:imagedata r:id="rId247" o:title=""/>
          </v:shape>
          <o:OLEObject Type="Embed" ProgID="Equation.DSMT4" ShapeID="_x0000_i1137" DrawAspect="Content" ObjectID="_1526981425" r:id="rId248"/>
        </w:object>
      </w:r>
      <w:r w:rsidR="001743FF" w:rsidRPr="00E07F25">
        <w:t>为研究对象，受力分析如图：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设</w:t>
      </w:r>
      <w:r w:rsidRPr="00E07F25">
        <w:object w:dxaOrig="220" w:dyaOrig="240">
          <v:shape id="_x0000_i1138" type="#_x0000_t75" style="width:11.25pt;height:12pt" o:ole="">
            <v:imagedata r:id="rId249" o:title=""/>
          </v:shape>
          <o:OLEObject Type="Embed" ProgID="Equation.DSMT4" ShapeID="_x0000_i1138" DrawAspect="Content" ObjectID="_1526981426" r:id="rId250"/>
        </w:object>
      </w:r>
      <w:r w:rsidRPr="00E07F25">
        <w:t>加速度为</w:t>
      </w:r>
      <w:r w:rsidRPr="00E07F25">
        <w:object w:dxaOrig="180" w:dyaOrig="200">
          <v:shape id="_x0000_i1139" type="#_x0000_t75" style="width:9pt;height:9.75pt" o:ole="">
            <v:imagedata r:id="rId251" o:title=""/>
          </v:shape>
          <o:OLEObject Type="Embed" ProgID="Equation.DSMT4" ShapeID="_x0000_i1139" DrawAspect="Content" ObjectID="_1526981427" r:id="rId252"/>
        </w:object>
      </w:r>
      <w:r w:rsidRPr="00E07F25">
        <w:t>，其垂直于斜面方向受力平衡：</w:t>
      </w:r>
      <w:r w:rsidRPr="00E07F25">
        <w:object w:dxaOrig="1060" w:dyaOrig="260">
          <v:shape id="_x0000_i1140" type="#_x0000_t75" style="width:53.25pt;height:12.75pt" o:ole="">
            <v:imagedata r:id="rId253" o:title=""/>
          </v:shape>
          <o:OLEObject Type="Embed" ProgID="Equation.DSMT4" ShapeID="_x0000_i1140" DrawAspect="Content" ObjectID="_1526981428" r:id="rId254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沿斜面方向，由牛顿第二定律得：</w:t>
      </w:r>
      <w:r w:rsidRPr="00E07F25">
        <w:object w:dxaOrig="1460" w:dyaOrig="300">
          <v:shape id="_x0000_i1141" type="#_x0000_t75" style="width:72.75pt;height:15pt" o:ole="">
            <v:imagedata r:id="rId255" o:title=""/>
          </v:shape>
          <o:OLEObject Type="Embed" ProgID="Equation.DSMT4" ShapeID="_x0000_i1141" DrawAspect="Content" ObjectID="_1526981429" r:id="rId256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且</w:t>
      </w:r>
      <w:r w:rsidRPr="00E07F25">
        <w:object w:dxaOrig="740" w:dyaOrig="300">
          <v:shape id="_x0000_i1142" type="#_x0000_t75" style="width:36.75pt;height:15pt" o:ole="">
            <v:imagedata r:id="rId257" o:title=""/>
          </v:shape>
          <o:OLEObject Type="Embed" ProgID="Equation.DSMT4" ShapeID="_x0000_i1142" DrawAspect="Content" ObjectID="_1526981430" r:id="rId258"/>
        </w:object>
      </w:r>
      <w:r w:rsidRPr="00E07F25">
        <w:t>，可得：</w:t>
      </w:r>
      <w:r w:rsidRPr="00E07F25">
        <w:tab/>
      </w:r>
      <w:r w:rsidRPr="00E07F25">
        <w:object w:dxaOrig="2360" w:dyaOrig="560">
          <v:shape id="_x0000_i1143" type="#_x0000_t75" style="width:117.75pt;height:27.75pt" o:ole="">
            <v:imagedata r:id="rId259" o:title=""/>
          </v:shape>
          <o:OLEObject Type="Embed" ProgID="Equation.DSMT4" ShapeID="_x0000_i1143" DrawAspect="Content" ObjectID="_1526981431" r:id="rId260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对</w:t>
      </w:r>
      <w:r w:rsidRPr="00E07F25">
        <w:object w:dxaOrig="340" w:dyaOrig="260">
          <v:shape id="_x0000_i1144" type="#_x0000_t75" style="width:17.25pt;height:12.75pt" o:ole="">
            <v:imagedata r:id="rId261" o:title=""/>
          </v:shape>
          <o:OLEObject Type="Embed" ProgID="Equation.DSMT4" ShapeID="_x0000_i1144" DrawAspect="Content" ObjectID="_1526981432" r:id="rId262"/>
        </w:object>
      </w:r>
      <w:r w:rsidRPr="00E07F25">
        <w:t>段过程，由</w:t>
      </w:r>
      <w:r w:rsidRPr="00E07F25">
        <w:tab/>
      </w:r>
      <w:r w:rsidRPr="00E07F25">
        <w:object w:dxaOrig="1240" w:dyaOrig="340">
          <v:shape id="_x0000_i1145" type="#_x0000_t75" style="width:62.25pt;height:17.25pt" o:ole="">
            <v:imagedata r:id="rId263" o:title=""/>
          </v:shape>
          <o:OLEObject Type="Embed" ProgID="Equation.DSMT4" ShapeID="_x0000_i1145" DrawAspect="Content" ObjectID="_1526981433" r:id="rId264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代入数据得</w:t>
      </w:r>
      <w:r w:rsidRPr="00E07F25">
        <w:object w:dxaOrig="220" w:dyaOrig="240">
          <v:shape id="_x0000_i1146" type="#_x0000_t75" style="width:11.25pt;height:12pt" o:ole="">
            <v:imagedata r:id="rId265" o:title=""/>
          </v:shape>
          <o:OLEObject Type="Embed" ProgID="Equation.DSMT4" ShapeID="_x0000_i1146" DrawAspect="Content" ObjectID="_1526981434" r:id="rId266"/>
        </w:object>
      </w:r>
      <w:r w:rsidRPr="00E07F25">
        <w:t>点速度：</w:t>
      </w:r>
      <w:r w:rsidRPr="00E07F25">
        <w:tab/>
      </w:r>
      <w:r w:rsidRPr="00E07F25">
        <w:object w:dxaOrig="999" w:dyaOrig="380">
          <v:shape id="_x0000_i1147" type="#_x0000_t75" style="width:50.25pt;height:18.75pt" o:ole="">
            <v:imagedata r:id="rId267" o:title=""/>
          </v:shape>
          <o:OLEObject Type="Embed" ProgID="Equation.DSMT4" ShapeID="_x0000_i1147" DrawAspect="Content" ObjectID="_1526981435" r:id="rId268"/>
        </w:object>
      </w:r>
    </w:p>
    <w:p w:rsidR="001743FF" w:rsidRPr="00E07F25" w:rsidRDefault="001743FF" w:rsidP="001743FF"/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（</w:t>
      </w:r>
      <w:r w:rsidRPr="00E07F25">
        <w:t>2</w:t>
      </w:r>
      <w:r w:rsidRPr="00E07F25">
        <w:t>）</w:t>
      </w:r>
      <w:r w:rsidRPr="00E07F25">
        <w:object w:dxaOrig="220" w:dyaOrig="240">
          <v:shape id="_x0000_i1148" type="#_x0000_t75" style="width:11.25pt;height:12pt" o:ole="">
            <v:imagedata r:id="rId269" o:title=""/>
          </v:shape>
          <o:OLEObject Type="Embed" ProgID="Equation.DSMT4" ShapeID="_x0000_i1148" DrawAspect="Content" ObjectID="_1526981436" r:id="rId270"/>
        </w:object>
      </w:r>
      <w:r w:rsidRPr="00E07F25">
        <w:t>从</w:t>
      </w:r>
      <w:r w:rsidRPr="00E07F25">
        <w:object w:dxaOrig="220" w:dyaOrig="260">
          <v:shape id="_x0000_i1149" type="#_x0000_t75" style="width:11.25pt;height:12.75pt" o:ole="">
            <v:imagedata r:id="rId271" o:title=""/>
          </v:shape>
          <o:OLEObject Type="Embed" ProgID="Equation.DSMT4" ShapeID="_x0000_i1149" DrawAspect="Content" ObjectID="_1526981437" r:id="rId272"/>
        </w:object>
      </w:r>
      <w:r w:rsidRPr="00E07F25">
        <w:t>点出发，最终静止在</w:t>
      </w:r>
      <w:r w:rsidRPr="00E07F25">
        <w:object w:dxaOrig="240" w:dyaOrig="240">
          <v:shape id="_x0000_i1150" type="#_x0000_t75" style="width:12pt;height:12pt" o:ole="">
            <v:imagedata r:id="rId273" o:title=""/>
          </v:shape>
          <o:OLEObject Type="Embed" ProgID="Equation.DSMT4" ShapeID="_x0000_i1150" DrawAspect="Content" ObjectID="_1526981438" r:id="rId274"/>
        </w:object>
      </w:r>
      <w:r w:rsidRPr="00E07F25">
        <w:t>，分析整段过程；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</w:t>
      </w:r>
      <w:r w:rsidRPr="00E07F25">
        <w:object w:dxaOrig="220" w:dyaOrig="260">
          <v:shape id="_x0000_i1151" type="#_x0000_t75" style="width:11.25pt;height:12.75pt" o:ole="">
            <v:imagedata r:id="rId271" o:title=""/>
          </v:shape>
          <o:OLEObject Type="Embed" ProgID="Equation.DSMT4" ShapeID="_x0000_i1151" DrawAspect="Content" ObjectID="_1526981439" r:id="rId275"/>
        </w:object>
      </w:r>
      <w:r w:rsidRPr="00E07F25">
        <w:t>到</w:t>
      </w:r>
      <w:r w:rsidRPr="00E07F25">
        <w:object w:dxaOrig="240" w:dyaOrig="240">
          <v:shape id="_x0000_i1152" type="#_x0000_t75" style="width:12pt;height:12pt" o:ole="">
            <v:imagedata r:id="rId273" o:title=""/>
          </v:shape>
          <o:OLEObject Type="Embed" ProgID="Equation.DSMT4" ShapeID="_x0000_i1152" DrawAspect="Content" ObjectID="_1526981440" r:id="rId276"/>
        </w:object>
      </w:r>
      <w:r w:rsidRPr="00E07F25">
        <w:t>，重力势能变化量：</w:t>
      </w:r>
      <w:r w:rsidRPr="00E07F25">
        <w:object w:dxaOrig="1820" w:dyaOrig="320">
          <v:shape id="_x0000_i1153" type="#_x0000_t75" style="width:91.5pt;height:15.75pt" o:ole="">
            <v:imagedata r:id="rId277" o:title=""/>
          </v:shape>
          <o:OLEObject Type="Embed" ProgID="Equation.DSMT4" ShapeID="_x0000_i1153" DrawAspect="Content" ObjectID="_1526981441" r:id="rId278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①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减少的重力势能全部转化为内能。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设</w:t>
      </w:r>
      <w:r w:rsidRPr="00E07F25">
        <w:object w:dxaOrig="220" w:dyaOrig="240">
          <v:shape id="_x0000_i1154" type="#_x0000_t75" style="width:11.25pt;height:12pt" o:ole="">
            <v:imagedata r:id="rId279" o:title=""/>
          </v:shape>
          <o:OLEObject Type="Embed" ProgID="Equation.DSMT4" ShapeID="_x0000_i1154" DrawAspect="Content" ObjectID="_1526981442" r:id="rId280"/>
        </w:object>
      </w:r>
      <w:r w:rsidRPr="00E07F25">
        <w:t>点离</w:t>
      </w:r>
      <w:r w:rsidRPr="00E07F25">
        <w:object w:dxaOrig="220" w:dyaOrig="240">
          <v:shape id="_x0000_i1155" type="#_x0000_t75" style="width:11.25pt;height:12pt" o:ole="">
            <v:imagedata r:id="rId281" o:title=""/>
          </v:shape>
          <o:OLEObject Type="Embed" ProgID="Equation.DSMT4" ShapeID="_x0000_i1155" DrawAspect="Content" ObjectID="_1526981443" r:id="rId282"/>
        </w:object>
      </w:r>
      <w:r w:rsidRPr="00E07F25">
        <w:t>点的距离为</w:t>
      </w:r>
      <w:r w:rsidRPr="00E07F25">
        <w:object w:dxaOrig="320" w:dyaOrig="260">
          <v:shape id="_x0000_i1156" type="#_x0000_t75" style="width:15.75pt;height:12.75pt" o:ole="">
            <v:imagedata r:id="rId283" o:title=""/>
          </v:shape>
          <o:OLEObject Type="Embed" ProgID="Equation.DSMT4" ShapeID="_x0000_i1156" DrawAspect="Content" ObjectID="_1526981444" r:id="rId284"/>
        </w:object>
      </w:r>
      <w:r w:rsidRPr="00E07F25">
        <w:t>，从</w:t>
      </w:r>
      <w:r w:rsidRPr="00E07F25">
        <w:object w:dxaOrig="220" w:dyaOrig="260">
          <v:shape id="_x0000_i1157" type="#_x0000_t75" style="width:11.25pt;height:12.75pt" o:ole="">
            <v:imagedata r:id="rId271" o:title=""/>
          </v:shape>
          <o:OLEObject Type="Embed" ProgID="Equation.DSMT4" ShapeID="_x0000_i1157" DrawAspect="Content" ObjectID="_1526981445" r:id="rId285"/>
        </w:object>
      </w:r>
      <w:r w:rsidRPr="00E07F25">
        <w:t>到</w:t>
      </w:r>
      <w:r w:rsidRPr="00E07F25">
        <w:object w:dxaOrig="240" w:dyaOrig="240">
          <v:shape id="_x0000_i1158" type="#_x0000_t75" style="width:12pt;height:12pt" o:ole="">
            <v:imagedata r:id="rId273" o:title=""/>
          </v:shape>
          <o:OLEObject Type="Embed" ProgID="Equation.DSMT4" ShapeID="_x0000_i1158" DrawAspect="Content" ObjectID="_1526981446" r:id="rId286"/>
        </w:object>
      </w:r>
      <w:r w:rsidRPr="00E07F25">
        <w:t>，产热：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ab/>
      </w:r>
      <w:r w:rsidRPr="00E07F25">
        <w:object w:dxaOrig="2240" w:dyaOrig="300">
          <v:shape id="_x0000_i1159" type="#_x0000_t75" style="width:111.75pt;height:15pt" o:ole="">
            <v:imagedata r:id="rId287" o:title=""/>
          </v:shape>
          <o:OLEObject Type="Embed" ProgID="Equation.DSMT4" ShapeID="_x0000_i1159" DrawAspect="Content" ObjectID="_1526981447" r:id="rId288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②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</w:t>
      </w:r>
      <w:r w:rsidRPr="00E07F25">
        <w:object w:dxaOrig="940" w:dyaOrig="340">
          <v:shape id="_x0000_i1160" type="#_x0000_t75" style="width:47.25pt;height:17.25pt" o:ole="">
            <v:imagedata r:id="rId289" o:title=""/>
          </v:shape>
          <o:OLEObject Type="Embed" ProgID="Equation.DSMT4" ShapeID="_x0000_i1160" DrawAspect="Content" ObjectID="_1526981448" r:id="rId290"/>
        </w:object>
      </w:r>
      <w:r w:rsidRPr="00E07F25">
        <w:t>，联立</w:t>
      </w:r>
      <w:r w:rsidRPr="00E07F25">
        <w:rPr>
          <w:rFonts w:ascii="宋体" w:eastAsia="宋体" w:hAnsi="宋体" w:cs="宋体" w:hint="eastAsia"/>
        </w:rPr>
        <w:t>①</w:t>
      </w:r>
      <w:r w:rsidRPr="00E07F25">
        <w:t>、</w:t>
      </w:r>
      <w:r w:rsidRPr="00E07F25">
        <w:rPr>
          <w:rFonts w:ascii="宋体" w:eastAsia="宋体" w:hAnsi="宋体" w:cs="宋体" w:hint="eastAsia"/>
        </w:rPr>
        <w:t>②</w:t>
      </w:r>
      <w:r w:rsidRPr="00E07F25">
        <w:t>解得：</w:t>
      </w:r>
      <w:r w:rsidRPr="00E07F25">
        <w:object w:dxaOrig="460" w:dyaOrig="260">
          <v:shape id="_x0000_i1161" type="#_x0000_t75" style="width:23.25pt;height:12.75pt" o:ole="">
            <v:imagedata r:id="rId291" o:title=""/>
          </v:shape>
          <o:OLEObject Type="Embed" ProgID="Equation.DSMT4" ShapeID="_x0000_i1161" DrawAspect="Content" ObjectID="_1526981449" r:id="rId292"/>
        </w:object>
      </w:r>
      <w:r w:rsidRPr="00E07F25">
        <w:t>；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研究</w:t>
      </w:r>
      <w:r w:rsidRPr="00E07F25">
        <w:object w:dxaOrig="220" w:dyaOrig="240">
          <v:shape id="_x0000_i1162" type="#_x0000_t75" style="width:11.25pt;height:12pt" o:ole="">
            <v:imagedata r:id="rId269" o:title=""/>
          </v:shape>
          <o:OLEObject Type="Embed" ProgID="Equation.DSMT4" ShapeID="_x0000_i1162" DrawAspect="Content" ObjectID="_1526981450" r:id="rId293"/>
        </w:object>
      </w:r>
      <w:r w:rsidRPr="00E07F25">
        <w:t>从</w:t>
      </w:r>
      <w:r w:rsidRPr="00E07F25">
        <w:object w:dxaOrig="220" w:dyaOrig="260">
          <v:shape id="_x0000_i1163" type="#_x0000_t75" style="width:11.25pt;height:12.75pt" o:ole="">
            <v:imagedata r:id="rId271" o:title=""/>
          </v:shape>
          <o:OLEObject Type="Embed" ProgID="Equation.DSMT4" ShapeID="_x0000_i1163" DrawAspect="Content" ObjectID="_1526981451" r:id="rId294"/>
        </w:object>
      </w:r>
      <w:r w:rsidRPr="00E07F25">
        <w:t>点运动到</w:t>
      </w:r>
      <w:r w:rsidRPr="00E07F25">
        <w:object w:dxaOrig="220" w:dyaOrig="240">
          <v:shape id="_x0000_i1164" type="#_x0000_t75" style="width:11.25pt;height:12pt" o:ole="">
            <v:imagedata r:id="rId279" o:title=""/>
          </v:shape>
          <o:OLEObject Type="Embed" ProgID="Equation.DSMT4" ShapeID="_x0000_i1164" DrawAspect="Content" ObjectID="_1526981452" r:id="rId295"/>
        </w:object>
      </w:r>
      <w:r w:rsidRPr="00E07F25">
        <w:t>点过程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重力做功：</w:t>
      </w:r>
      <w:r w:rsidRPr="00E07F25">
        <w:tab/>
      </w:r>
      <w:r w:rsidRPr="00E07F25">
        <w:object w:dxaOrig="2060" w:dyaOrig="320">
          <v:shape id="_x0000_i1165" type="#_x0000_t75" style="width:102.75pt;height:15.75pt" o:ole="">
            <v:imagedata r:id="rId296" o:title=""/>
          </v:shape>
          <o:OLEObject Type="Embed" ProgID="Equation.DSMT4" ShapeID="_x0000_i1165" DrawAspect="Content" ObjectID="_1526981453" r:id="rId297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摩擦力做功：</w:t>
      </w:r>
      <w:r w:rsidRPr="00E07F25">
        <w:tab/>
      </w:r>
      <w:r w:rsidRPr="00E07F25">
        <w:object w:dxaOrig="2340" w:dyaOrig="360">
          <v:shape id="_x0000_i1166" type="#_x0000_t75" style="width:117pt;height:18pt" o:ole="">
            <v:imagedata r:id="rId298" o:title=""/>
          </v:shape>
          <o:OLEObject Type="Embed" ProgID="Equation.DSMT4" ShapeID="_x0000_i1166" DrawAspect="Content" ObjectID="_1526981454" r:id="rId299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动能变化量：</w:t>
      </w:r>
      <w:r w:rsidRPr="00E07F25">
        <w:tab/>
      </w:r>
      <w:r w:rsidRPr="00E07F25">
        <w:object w:dxaOrig="820" w:dyaOrig="320">
          <v:shape id="_x0000_i1167" type="#_x0000_t75" style="width:41.25pt;height:15.75pt" o:ole="">
            <v:imagedata r:id="rId300" o:title=""/>
          </v:shape>
          <o:OLEObject Type="Embed" ProgID="Equation.DSMT4" ShapeID="_x0000_i1167" DrawAspect="Content" ObjectID="_1526981455" r:id="rId301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动能定理：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ab/>
      </w:r>
      <w:r w:rsidRPr="00E07F25">
        <w:object w:dxaOrig="1820" w:dyaOrig="360">
          <v:shape id="_x0000_i1168" type="#_x0000_t75" style="width:90.75pt;height:18pt" o:ole="">
            <v:imagedata r:id="rId302" o:title=""/>
          </v:shape>
          <o:OLEObject Type="Embed" ProgID="Equation.DSMT4" ShapeID="_x0000_i1168" DrawAspect="Content" ObjectID="_1526981456" r:id="rId303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代入得：</w:t>
      </w:r>
      <w:r w:rsidRPr="00E07F25">
        <w:tab/>
      </w:r>
      <w:r w:rsidRPr="00E07F25">
        <w:object w:dxaOrig="1340" w:dyaOrig="560">
          <v:shape id="_x0000_i1169" type="#_x0000_t75" style="width:66.75pt;height:27.75pt" o:ole="">
            <v:imagedata r:id="rId304" o:title=""/>
          </v:shape>
          <o:OLEObject Type="Embed" ProgID="Equation.DSMT4" ShapeID="_x0000_i1169" DrawAspect="Content" ObjectID="_1526981457" r:id="rId305"/>
        </w:object>
      </w:r>
    </w:p>
    <w:p w:rsidR="001743FF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</w:t>
      </w:r>
      <w:r w:rsidRPr="00E07F25">
        <w:object w:dxaOrig="1080" w:dyaOrig="340">
          <v:shape id="_x0000_i1170" type="#_x0000_t75" style="width:54pt;height:17.25pt" o:ole="">
            <v:imagedata r:id="rId306" o:title=""/>
          </v:shape>
          <o:OLEObject Type="Embed" ProgID="Equation.DSMT4" ShapeID="_x0000_i1170" DrawAspect="Content" ObjectID="_1526981458" r:id="rId307"/>
        </w:object>
      </w:r>
      <w:r w:rsidRPr="00E07F25">
        <w:t>，到</w:t>
      </w:r>
      <w:r w:rsidRPr="00E07F25">
        <w:object w:dxaOrig="220" w:dyaOrig="240">
          <v:shape id="_x0000_i1171" type="#_x0000_t75" style="width:11.25pt;height:12pt" o:ole="">
            <v:imagedata r:id="rId279" o:title=""/>
          </v:shape>
          <o:OLEObject Type="Embed" ProgID="Equation.DSMT4" ShapeID="_x0000_i1171" DrawAspect="Content" ObjectID="_1526981459" r:id="rId308"/>
        </w:object>
      </w:r>
      <w:r w:rsidRPr="00E07F25">
        <w:t>点时弹性势能</w:t>
      </w:r>
      <w:r w:rsidRPr="00E07F25">
        <w:object w:dxaOrig="340" w:dyaOrig="340">
          <v:shape id="_x0000_i1172" type="#_x0000_t75" style="width:17.25pt;height:17.25pt" o:ole="">
            <v:imagedata r:id="rId309" o:title=""/>
          </v:shape>
          <o:OLEObject Type="Embed" ProgID="Equation.DSMT4" ShapeID="_x0000_i1172" DrawAspect="Content" ObjectID="_1526981460" r:id="rId310"/>
        </w:object>
      </w:r>
      <w:r w:rsidRPr="00E07F25">
        <w:t>为</w:t>
      </w:r>
      <w:r w:rsidRPr="00E07F25">
        <w:object w:dxaOrig="680" w:dyaOrig="560">
          <v:shape id="_x0000_i1173" type="#_x0000_t75" style="width:33.75pt;height:27.75pt" o:ole="">
            <v:imagedata r:id="rId311" o:title=""/>
          </v:shape>
          <o:OLEObject Type="Embed" ProgID="Equation.DSMT4" ShapeID="_x0000_i1173" DrawAspect="Content" ObjectID="_1526981461" r:id="rId312"/>
        </w:object>
      </w:r>
      <w:r w:rsidRPr="00E07F25">
        <w:t>。</w:t>
      </w:r>
    </w:p>
    <w:p w:rsidR="001743FF" w:rsidRPr="00565911" w:rsidRDefault="001743FF" w:rsidP="001743FF"/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（</w:t>
      </w:r>
      <w:r w:rsidRPr="00E07F25">
        <w:t>3</w:t>
      </w:r>
      <w:r w:rsidRPr="00E07F25">
        <w:t>）其几何关系如下图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>
        <w:rPr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729990</wp:posOffset>
            </wp:positionH>
            <wp:positionV relativeFrom="paragraph">
              <wp:posOffset>135890</wp:posOffset>
            </wp:positionV>
            <wp:extent cx="1689735" cy="1523365"/>
            <wp:effectExtent l="0" t="0" r="5715" b="635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152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7F25">
        <w:t>可知：</w:t>
      </w:r>
      <w:r w:rsidRPr="00E07F25">
        <w:object w:dxaOrig="960" w:dyaOrig="560">
          <v:shape id="_x0000_i1174" type="#_x0000_t75" style="width:48pt;height:27.75pt" o:ole="">
            <v:imagedata r:id="rId314" o:title=""/>
          </v:shape>
          <o:OLEObject Type="Embed" ProgID="Equation.DSMT4" ShapeID="_x0000_i1174" DrawAspect="Content" ObjectID="_1526981462" r:id="rId315"/>
        </w:object>
      </w:r>
      <w:r w:rsidRPr="00E07F25">
        <w:t>，</w:t>
      </w:r>
      <w:r w:rsidRPr="00E07F25">
        <w:object w:dxaOrig="960" w:dyaOrig="560">
          <v:shape id="_x0000_i1175" type="#_x0000_t75" style="width:48pt;height:27.75pt" o:ole="">
            <v:imagedata r:id="rId316" o:title=""/>
          </v:shape>
          <o:OLEObject Type="Embed" ProgID="Equation.DSMT4" ShapeID="_x0000_i1175" DrawAspect="Content" ObjectID="_1526981463" r:id="rId317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几何关系可得，</w:t>
      </w:r>
      <w:r w:rsidRPr="00E07F25">
        <w:object w:dxaOrig="240" w:dyaOrig="260">
          <v:shape id="_x0000_i1176" type="#_x0000_t75" style="width:12pt;height:12.75pt" o:ole="">
            <v:imagedata r:id="rId318" o:title=""/>
          </v:shape>
          <o:OLEObject Type="Embed" ProgID="Equation.DSMT4" ShapeID="_x0000_i1176" DrawAspect="Content" ObjectID="_1526981464" r:id="rId319"/>
        </w:object>
      </w:r>
      <w:r w:rsidRPr="00E07F25">
        <w:t>点在</w:t>
      </w:r>
      <w:r w:rsidRPr="00E07F25">
        <w:object w:dxaOrig="240" w:dyaOrig="240">
          <v:shape id="_x0000_i1177" type="#_x0000_t75" style="width:12pt;height:12pt" o:ole="">
            <v:imagedata r:id="rId320" o:title=""/>
          </v:shape>
          <o:OLEObject Type="Embed" ProgID="Equation.DSMT4" ShapeID="_x0000_i1177" DrawAspect="Content" ObjectID="_1526981465" r:id="rId321"/>
        </w:object>
      </w:r>
      <w:r w:rsidRPr="00E07F25">
        <w:t>左下方，竖直高度差为</w:t>
      </w:r>
      <w:r w:rsidRPr="00E07F25">
        <w:object w:dxaOrig="380" w:dyaOrig="560">
          <v:shape id="_x0000_i1178" type="#_x0000_t75" style="width:18.75pt;height:27.75pt" o:ole="">
            <v:imagedata r:id="rId322" o:title=""/>
          </v:shape>
          <o:OLEObject Type="Embed" ProgID="Equation.DSMT4" ShapeID="_x0000_i1178" DrawAspect="Content" ObjectID="_1526981466" r:id="rId323"/>
        </w:object>
      </w:r>
      <w:r w:rsidRPr="00E07F25">
        <w:t>，水平距离为</w:t>
      </w:r>
      <w:r w:rsidRPr="00E07F25">
        <w:object w:dxaOrig="320" w:dyaOrig="260">
          <v:shape id="_x0000_i1179" type="#_x0000_t75" style="width:15.75pt;height:12.75pt" o:ole="">
            <v:imagedata r:id="rId324" o:title=""/>
          </v:shape>
          <o:OLEObject Type="Embed" ProgID="Equation.DSMT4" ShapeID="_x0000_i1179" DrawAspect="Content" ObjectID="_1526981467" r:id="rId325"/>
        </w:object>
      </w:r>
      <w:r w:rsidRPr="00E07F25">
        <w:t>。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设</w:t>
      </w:r>
      <w:r w:rsidRPr="00E07F25">
        <w:object w:dxaOrig="220" w:dyaOrig="240">
          <v:shape id="_x0000_i1180" type="#_x0000_t75" style="width:11.25pt;height:12pt" o:ole="">
            <v:imagedata r:id="rId326" o:title=""/>
          </v:shape>
          <o:OLEObject Type="Embed" ProgID="Equation.DSMT4" ShapeID="_x0000_i1180" DrawAspect="Content" ObjectID="_1526981468" r:id="rId327"/>
        </w:object>
      </w:r>
      <w:r w:rsidRPr="00E07F25">
        <w:t>从</w:t>
      </w:r>
      <w:r w:rsidRPr="00E07F25">
        <w:object w:dxaOrig="240" w:dyaOrig="240">
          <v:shape id="_x0000_i1181" type="#_x0000_t75" style="width:12pt;height:12pt" o:ole="">
            <v:imagedata r:id="rId320" o:title=""/>
          </v:shape>
          <o:OLEObject Type="Embed" ProgID="Equation.DSMT4" ShapeID="_x0000_i1181" DrawAspect="Content" ObjectID="_1526981469" r:id="rId328"/>
        </w:object>
      </w:r>
      <w:r w:rsidRPr="00E07F25">
        <w:t>点抛出时速度为</w:t>
      </w:r>
      <w:r w:rsidRPr="00E07F25">
        <w:object w:dxaOrig="220" w:dyaOrig="320">
          <v:shape id="_x0000_i1182" type="#_x0000_t75" style="width:11.25pt;height:15.75pt" o:ole="">
            <v:imagedata r:id="rId329" o:title=""/>
          </v:shape>
          <o:OLEObject Type="Embed" ProgID="Equation.DSMT4" ShapeID="_x0000_i1182" DrawAspect="Content" ObjectID="_1526981470" r:id="rId330"/>
        </w:object>
      </w:r>
      <w:r w:rsidRPr="00E07F25">
        <w:t>，到</w:t>
      </w:r>
      <w:r w:rsidRPr="00E07F25">
        <w:object w:dxaOrig="240" w:dyaOrig="260">
          <v:shape id="_x0000_i1183" type="#_x0000_t75" style="width:12pt;height:12.75pt" o:ole="">
            <v:imagedata r:id="rId318" o:title=""/>
          </v:shape>
          <o:OLEObject Type="Embed" ProgID="Equation.DSMT4" ShapeID="_x0000_i1183" DrawAspect="Content" ObjectID="_1526981471" r:id="rId331"/>
        </w:object>
      </w:r>
      <w:r w:rsidRPr="00E07F25">
        <w:t>点时间为</w:t>
      </w:r>
      <w:r w:rsidRPr="00E07F25">
        <w:object w:dxaOrig="139" w:dyaOrig="220">
          <v:shape id="_x0000_i1184" type="#_x0000_t75" style="width:6.75pt;height:11.25pt" o:ole="">
            <v:imagedata r:id="rId332" o:title=""/>
          </v:shape>
          <o:OLEObject Type="Embed" ProgID="Equation.DSMT4" ShapeID="_x0000_i1184" DrawAspect="Content" ObjectID="_1526981472" r:id="rId333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其水平位移：</w:t>
      </w:r>
      <w:r w:rsidRPr="00E07F25">
        <w:tab/>
      </w:r>
      <w:r w:rsidRPr="00E07F25">
        <w:object w:dxaOrig="740" w:dyaOrig="320">
          <v:shape id="_x0000_i1185" type="#_x0000_t75" style="width:36.75pt;height:15.75pt" o:ole="">
            <v:imagedata r:id="rId334" o:title=""/>
          </v:shape>
          <o:OLEObject Type="Embed" ProgID="Equation.DSMT4" ShapeID="_x0000_i1185" DrawAspect="Content" ObjectID="_1526981473" r:id="rId335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竖直位移：</w:t>
      </w:r>
      <w:r w:rsidRPr="00E07F25">
        <w:tab/>
      </w:r>
      <w:r w:rsidRPr="00E07F25">
        <w:object w:dxaOrig="999" w:dyaOrig="560">
          <v:shape id="_x0000_i1186" type="#_x0000_t75" style="width:50.25pt;height:27.75pt" o:ole="">
            <v:imagedata r:id="rId336" o:title=""/>
          </v:shape>
          <o:OLEObject Type="Embed" ProgID="Equation.DSMT4" ShapeID="_x0000_i1186" DrawAspect="Content" ObjectID="_1526981474" r:id="rId337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解得：</w:t>
      </w:r>
      <w:r w:rsidRPr="00E07F25">
        <w:tab/>
      </w:r>
      <w:r w:rsidRPr="00E07F25">
        <w:object w:dxaOrig="1100" w:dyaOrig="620">
          <v:shape id="_x0000_i1187" type="#_x0000_t75" style="width:54.75pt;height:30.75pt" o:ole="">
            <v:imagedata r:id="rId338" o:title=""/>
          </v:shape>
          <o:OLEObject Type="Embed" ProgID="Equation.DSMT4" ShapeID="_x0000_i1187" DrawAspect="Content" ObjectID="_1526981475" r:id="rId339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研究</w:t>
      </w:r>
      <w:r w:rsidRPr="00E07F25">
        <w:object w:dxaOrig="220" w:dyaOrig="240">
          <v:shape id="_x0000_i1188" type="#_x0000_t75" style="width:11.25pt;height:12pt" o:ole="">
            <v:imagedata r:id="rId340" o:title=""/>
          </v:shape>
          <o:OLEObject Type="Embed" ProgID="Equation.DSMT4" ShapeID="_x0000_i1188" DrawAspect="Content" ObjectID="_1526981476" r:id="rId341"/>
        </w:object>
      </w:r>
      <w:r w:rsidRPr="00E07F25">
        <w:t>从</w:t>
      </w:r>
      <w:r w:rsidRPr="00E07F25">
        <w:object w:dxaOrig="220" w:dyaOrig="240">
          <v:shape id="_x0000_i1189" type="#_x0000_t75" style="width:11.25pt;height:12pt" o:ole="">
            <v:imagedata r:id="rId342" o:title=""/>
          </v:shape>
          <o:OLEObject Type="Embed" ProgID="Equation.DSMT4" ShapeID="_x0000_i1189" DrawAspect="Content" ObjectID="_1526981477" r:id="rId343"/>
        </w:object>
      </w:r>
      <w:r w:rsidRPr="00E07F25">
        <w:t>点到</w:t>
      </w:r>
      <w:r w:rsidRPr="00E07F25">
        <w:object w:dxaOrig="240" w:dyaOrig="240">
          <v:shape id="_x0000_i1190" type="#_x0000_t75" style="width:12pt;height:12pt" o:ole="">
            <v:imagedata r:id="rId320" o:title=""/>
          </v:shape>
          <o:OLEObject Type="Embed" ProgID="Equation.DSMT4" ShapeID="_x0000_i1190" DrawAspect="Content" ObjectID="_1526981478" r:id="rId344"/>
        </w:object>
      </w:r>
      <w:r w:rsidRPr="00E07F25">
        <w:t>点过程，设</w:t>
      </w:r>
      <w:r w:rsidRPr="00E07F25">
        <w:object w:dxaOrig="220" w:dyaOrig="240">
          <v:shape id="_x0000_i1191" type="#_x0000_t75" style="width:11.25pt;height:12pt" o:ole="">
            <v:imagedata r:id="rId340" o:title=""/>
          </v:shape>
          <o:OLEObject Type="Embed" ProgID="Equation.DSMT4" ShapeID="_x0000_i1191" DrawAspect="Content" ObjectID="_1526981479" r:id="rId345"/>
        </w:object>
      </w:r>
      <w:r w:rsidRPr="00E07F25">
        <w:t>此时质量为</w:t>
      </w:r>
      <w:r w:rsidRPr="00E07F25">
        <w:object w:dxaOrig="279" w:dyaOrig="260">
          <v:shape id="_x0000_i1192" type="#_x0000_t75" style="width:14.25pt;height:12.75pt" o:ole="">
            <v:imagedata r:id="rId346" o:title=""/>
          </v:shape>
          <o:OLEObject Type="Embed" ProgID="Equation.DSMT4" ShapeID="_x0000_i1192" DrawAspect="Content" ObjectID="_1526981480" r:id="rId347"/>
        </w:object>
      </w:r>
      <w:r w:rsidRPr="00E07F25">
        <w:t>，此过程中：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重力做功：</w:t>
      </w:r>
      <w:r w:rsidRPr="00E07F25">
        <w:tab/>
      </w:r>
      <w:r w:rsidRPr="00E07F25">
        <w:object w:dxaOrig="3480" w:dyaOrig="560">
          <v:shape id="_x0000_i1193" type="#_x0000_t75" style="width:174pt;height:27.75pt" o:ole="">
            <v:imagedata r:id="rId348" o:title=""/>
          </v:shape>
          <o:OLEObject Type="Embed" ProgID="Equation.DSMT4" ShapeID="_x0000_i1193" DrawAspect="Content" ObjectID="_1526981481" r:id="rId349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①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摩擦力做功：</w:t>
      </w:r>
      <w:r w:rsidRPr="00E07F25">
        <w:tab/>
      </w:r>
      <w:r w:rsidRPr="00E07F25">
        <w:object w:dxaOrig="3019" w:dyaOrig="560">
          <v:shape id="_x0000_i1194" type="#_x0000_t75" style="width:150.75pt;height:27.75pt" o:ole="">
            <v:imagedata r:id="rId350" o:title=""/>
          </v:shape>
          <o:OLEObject Type="Embed" ProgID="Equation.DSMT4" ShapeID="_x0000_i1194" DrawAspect="Content" ObjectID="_1526981482" r:id="rId351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②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弹力做功：</w:t>
      </w:r>
      <w:r w:rsidRPr="00E07F25">
        <w:tab/>
      </w:r>
      <w:r w:rsidRPr="00E07F25">
        <w:object w:dxaOrig="2000" w:dyaOrig="560">
          <v:shape id="_x0000_i1195" type="#_x0000_t75" style="width:99.75pt;height:27.75pt" o:ole="">
            <v:imagedata r:id="rId352" o:title=""/>
          </v:shape>
          <o:OLEObject Type="Embed" ProgID="Equation.DSMT4" ShapeID="_x0000_i1195" DrawAspect="Content" ObjectID="_1526981483" r:id="rId353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③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动能变化量：</w:t>
      </w:r>
      <w:r w:rsidRPr="00E07F25">
        <w:tab/>
      </w:r>
      <w:r w:rsidRPr="00E07F25">
        <w:object w:dxaOrig="1719" w:dyaOrig="560">
          <v:shape id="_x0000_i1196" type="#_x0000_t75" style="width:86.25pt;height:27.75pt" o:ole="">
            <v:imagedata r:id="rId354" o:title=""/>
          </v:shape>
          <o:OLEObject Type="Embed" ProgID="Equation.DSMT4" ShapeID="_x0000_i1196" DrawAspect="Content" ObjectID="_1526981484" r:id="rId355"/>
        </w:object>
      </w:r>
      <w:r w:rsidRPr="00E07F25">
        <w:object w:dxaOrig="960" w:dyaOrig="560">
          <v:shape id="_x0000_i1197" type="#_x0000_t75" style="width:48pt;height:27.75pt" o:ole="">
            <v:imagedata r:id="rId356" o:title=""/>
          </v:shape>
          <o:OLEObject Type="Embed" ProgID="Equation.DSMT4" ShapeID="_x0000_i1197" DrawAspect="Content" ObjectID="_1526981485" r:id="rId357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④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动能定理：</w:t>
      </w:r>
      <w:r w:rsidRPr="00E07F25">
        <w:tab/>
      </w:r>
      <w:r w:rsidRPr="00E07F25">
        <w:object w:dxaOrig="2000" w:dyaOrig="360">
          <v:shape id="_x0000_i1198" type="#_x0000_t75" style="width:100.5pt;height:18pt" o:ole="">
            <v:imagedata r:id="rId358" o:title=""/>
          </v:shape>
          <o:OLEObject Type="Embed" ProgID="Equation.DSMT4" ShapeID="_x0000_i1198" DrawAspect="Content" ObjectID="_1526981486" r:id="rId359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⑤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lastRenderedPageBreak/>
        <w:t>将</w:t>
      </w:r>
      <w:r w:rsidRPr="00E07F25">
        <w:rPr>
          <w:rFonts w:ascii="宋体" w:eastAsia="宋体" w:hAnsi="宋体" w:cs="宋体" w:hint="eastAsia"/>
        </w:rPr>
        <w:t>①②③④</w:t>
      </w:r>
      <w:r w:rsidRPr="00E07F25">
        <w:t>代入</w:t>
      </w:r>
      <w:r w:rsidRPr="00E07F25">
        <w:rPr>
          <w:rFonts w:ascii="宋体" w:eastAsia="宋体" w:hAnsi="宋体" w:cs="宋体" w:hint="eastAsia"/>
        </w:rPr>
        <w:t>⑤</w:t>
      </w:r>
      <w:r w:rsidRPr="00E07F25">
        <w:t>，可得：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ab/>
      </w:r>
      <w:r w:rsidRPr="00E07F25">
        <w:object w:dxaOrig="800" w:dyaOrig="560">
          <v:shape id="_x0000_i1199" type="#_x0000_t75" style="width:39.75pt;height:27.75pt" o:ole="">
            <v:imagedata r:id="rId360" o:title=""/>
          </v:shape>
          <o:OLEObject Type="Embed" ProgID="Equation.DSMT4" ShapeID="_x0000_i1199" DrawAspect="Content" ObjectID="_1526981487" r:id="rId361"/>
        </w:object>
      </w:r>
    </w:p>
    <w:p w:rsidR="00F314BD" w:rsidRDefault="00F314BD" w:rsidP="001743FF">
      <w:pPr>
        <w:jc w:val="left"/>
        <w:textAlignment w:val="center"/>
        <w:rPr>
          <w:b/>
          <w:sz w:val="24"/>
          <w:szCs w:val="24"/>
        </w:rPr>
      </w:pPr>
      <w:r w:rsidRPr="00E07F25">
        <w:rPr>
          <w:b/>
          <w:sz w:val="24"/>
          <w:szCs w:val="24"/>
        </w:rPr>
        <w:t>（二）选考题</w:t>
      </w:r>
    </w:p>
    <w:p w:rsidR="00F314BD" w:rsidRDefault="00F314BD" w:rsidP="00F314BD">
      <w:pPr>
        <w:jc w:val="left"/>
        <w:textAlignment w:val="center"/>
        <w:rPr>
          <w:b/>
        </w:rPr>
      </w:pPr>
      <w:r>
        <w:rPr>
          <w:rFonts w:hint="eastAsia"/>
          <w:b/>
          <w:sz w:val="24"/>
          <w:szCs w:val="24"/>
        </w:rPr>
        <w:t>33.</w:t>
      </w:r>
      <w:r w:rsidRPr="00E07F25">
        <w:rPr>
          <w:b/>
          <w:sz w:val="24"/>
          <w:szCs w:val="24"/>
        </w:rPr>
        <w:t xml:space="preserve"> </w:t>
      </w:r>
      <w:r w:rsidR="001743FF" w:rsidRPr="00E07F25">
        <w:rPr>
          <w:b/>
        </w:rPr>
        <w:t>[</w:t>
      </w:r>
      <w:r w:rsidR="001743FF" w:rsidRPr="00E07F25">
        <w:rPr>
          <w:b/>
        </w:rPr>
        <w:t>物理</w:t>
      </w:r>
      <w:r w:rsidR="001743FF" w:rsidRPr="00E07F25">
        <w:rPr>
          <w:b/>
        </w:rPr>
        <w:t>——</w:t>
      </w:r>
      <w:r w:rsidR="001743FF" w:rsidRPr="00E07F25">
        <w:rPr>
          <w:b/>
        </w:rPr>
        <w:t>选修</w:t>
      </w:r>
      <w:r w:rsidR="001743FF" w:rsidRPr="00E07F25">
        <w:rPr>
          <w:b/>
        </w:rPr>
        <w:t>3-3]</w:t>
      </w:r>
      <w:r w:rsidR="001743FF" w:rsidRPr="00E07F25">
        <w:rPr>
          <w:b/>
        </w:rPr>
        <w:t>（</w:t>
      </w:r>
      <w:r w:rsidR="001743FF" w:rsidRPr="00E07F25">
        <w:rPr>
          <w:b/>
        </w:rPr>
        <w:t>15</w:t>
      </w:r>
      <w:r w:rsidR="001743FF" w:rsidRPr="00E07F25">
        <w:rPr>
          <w:b/>
        </w:rPr>
        <w:t>分）</w:t>
      </w:r>
    </w:p>
    <w:p w:rsidR="00F314BD" w:rsidRDefault="001743FF" w:rsidP="00F314BD">
      <w:pPr>
        <w:ind w:left="525" w:hangingChars="250" w:hanging="525"/>
        <w:jc w:val="left"/>
        <w:textAlignment w:val="center"/>
      </w:pPr>
      <w:r w:rsidRPr="00E07F25">
        <w:t>（</w:t>
      </w:r>
      <w:r w:rsidRPr="00E07F25">
        <w:t>1</w:t>
      </w:r>
      <w:r w:rsidR="00F314BD">
        <w:t>）</w:t>
      </w:r>
      <w:r w:rsidRPr="00E07F25">
        <w:t>BDE</w:t>
      </w:r>
      <w:r w:rsidR="00F314BD">
        <w:rPr>
          <w:rFonts w:hint="eastAsia"/>
        </w:rPr>
        <w:t>；本</w:t>
      </w:r>
      <w:r w:rsidR="00F314BD">
        <w:t>题</w:t>
      </w:r>
      <w:r w:rsidR="00F314BD">
        <w:rPr>
          <w:rFonts w:hint="eastAsia"/>
        </w:rPr>
        <w:t>考查</w:t>
      </w:r>
      <w:r w:rsidR="00F314BD" w:rsidRPr="00F314BD">
        <w:rPr>
          <w:rFonts w:hint="eastAsia"/>
        </w:rPr>
        <w:t>理想气体状态方程，热力学第一定律，热力学第二定律，热平衡的理解。</w:t>
      </w:r>
      <w:r w:rsidRPr="00E07F25">
        <w:t>气体内能的改变</w:t>
      </w:r>
      <w:r w:rsidRPr="00E07F25">
        <w:object w:dxaOrig="1140" w:dyaOrig="300">
          <v:shape id="_x0000_i1200" type="#_x0000_t75" style="width:57pt;height:15pt" o:ole="">
            <v:imagedata r:id="rId362" o:title=""/>
          </v:shape>
          <o:OLEObject Type="Embed" ProgID="Equation.DSMT4" ShapeID="_x0000_i1200" DrawAspect="Content" ObjectID="_1526981488" r:id="rId363"/>
        </w:object>
      </w:r>
      <w:r w:rsidRPr="00E07F25">
        <w:t>，故对气体做功可改变气体内能，</w:t>
      </w:r>
      <w:r w:rsidRPr="00E07F25">
        <w:t>B</w:t>
      </w:r>
      <w:r w:rsidRPr="00E07F25">
        <w:t>选项正确；气体吸热为</w:t>
      </w:r>
      <w:r w:rsidRPr="00E07F25">
        <w:object w:dxaOrig="220" w:dyaOrig="300">
          <v:shape id="_x0000_i1201" type="#_x0000_t75" style="width:11.25pt;height:15pt" o:ole="">
            <v:imagedata r:id="rId364" o:title=""/>
          </v:shape>
          <o:OLEObject Type="Embed" ProgID="Equation.DSMT4" ShapeID="_x0000_i1201" DrawAspect="Content" ObjectID="_1526981489" r:id="rId365"/>
        </w:object>
      </w:r>
      <w:r w:rsidRPr="00E07F25">
        <w:t>，但不确定外界做功</w:t>
      </w:r>
      <w:r w:rsidRPr="00E07F25">
        <w:object w:dxaOrig="260" w:dyaOrig="260">
          <v:shape id="_x0000_i1202" type="#_x0000_t75" style="width:13.5pt;height:13.5pt" o:ole="">
            <v:imagedata r:id="rId366" o:title=""/>
          </v:shape>
          <o:OLEObject Type="Embed" ProgID="Equation.DSMT4" ShapeID="_x0000_i1202" DrawAspect="Content" ObjectID="_1526981490" r:id="rId367"/>
        </w:object>
      </w:r>
      <w:r w:rsidRPr="00E07F25">
        <w:t>的情况，故不能确定气体温度变化，</w:t>
      </w:r>
      <w:r w:rsidRPr="00E07F25">
        <w:t>A</w:t>
      </w:r>
      <w:r w:rsidRPr="00E07F25">
        <w:t>选项错误；理想气体等压膨胀，</w:t>
      </w:r>
      <w:r w:rsidRPr="00E07F25">
        <w:object w:dxaOrig="580" w:dyaOrig="260">
          <v:shape id="_x0000_i1203" type="#_x0000_t75" style="width:29.25pt;height:13.5pt" o:ole="">
            <v:imagedata r:id="rId368" o:title=""/>
          </v:shape>
          <o:OLEObject Type="Embed" ProgID="Equation.DSMT4" ShapeID="_x0000_i1203" DrawAspect="Content" ObjectID="_1526981491" r:id="rId369"/>
        </w:object>
      </w:r>
      <w:r w:rsidRPr="00E07F25">
        <w:t>，由理想气体状态方程</w:t>
      </w:r>
      <w:r w:rsidRPr="00E07F25">
        <w:object w:dxaOrig="960" w:dyaOrig="260">
          <v:shape id="_x0000_i1204" type="#_x0000_t75" style="width:48pt;height:13.5pt" o:ole="">
            <v:imagedata r:id="rId370" o:title=""/>
          </v:shape>
          <o:OLEObject Type="Embed" ProgID="Equation.DSMT4" ShapeID="_x0000_i1204" DrawAspect="Content" ObjectID="_1526981492" r:id="rId371"/>
        </w:object>
      </w:r>
      <w:r w:rsidRPr="00E07F25">
        <w:t>，</w:t>
      </w:r>
      <w:r w:rsidRPr="00E07F25">
        <w:object w:dxaOrig="220" w:dyaOrig="240">
          <v:shape id="_x0000_i1205" type="#_x0000_t75" style="width:11.25pt;height:12pt" o:ole="">
            <v:imagedata r:id="rId372" o:title=""/>
          </v:shape>
          <o:OLEObject Type="Embed" ProgID="Equation.DSMT4" ShapeID="_x0000_i1205" DrawAspect="Content" ObjectID="_1526981493" r:id="rId373"/>
        </w:object>
      </w:r>
      <w:r w:rsidRPr="00E07F25">
        <w:t>不变，</w:t>
      </w:r>
      <w:r w:rsidRPr="00E07F25">
        <w:object w:dxaOrig="220" w:dyaOrig="260">
          <v:shape id="_x0000_i1206" type="#_x0000_t75" style="width:11.25pt;height:13.5pt" o:ole="">
            <v:imagedata r:id="rId374" o:title=""/>
          </v:shape>
          <o:OLEObject Type="Embed" ProgID="Equation.DSMT4" ShapeID="_x0000_i1206" DrawAspect="Content" ObjectID="_1526981494" r:id="rId375"/>
        </w:object>
      </w:r>
      <w:r w:rsidRPr="00E07F25">
        <w:t>增大，气体温度升高，内能增大。由</w:t>
      </w:r>
      <w:r w:rsidRPr="00E07F25">
        <w:object w:dxaOrig="1140" w:dyaOrig="300">
          <v:shape id="_x0000_i1207" type="#_x0000_t75" style="width:57pt;height:15pt" o:ole="">
            <v:imagedata r:id="rId362" o:title=""/>
          </v:shape>
          <o:OLEObject Type="Embed" ProgID="Equation.DSMT4" ShapeID="_x0000_i1207" DrawAspect="Content" ObjectID="_1526981495" r:id="rId376"/>
        </w:object>
      </w:r>
      <w:r w:rsidRPr="00E07F25">
        <w:t>，气体过程中一定吸热，</w:t>
      </w:r>
      <w:r w:rsidRPr="00E07F25">
        <w:t>C</w:t>
      </w:r>
      <w:r w:rsidRPr="00E07F25">
        <w:t>选项错误；由热力学第二定律，</w:t>
      </w:r>
      <w:r w:rsidRPr="00E07F25">
        <w:t>D</w:t>
      </w:r>
      <w:r w:rsidRPr="00E07F25">
        <w:t>选项正确；根据平衡性质，</w:t>
      </w:r>
      <w:r w:rsidRPr="00E07F25">
        <w:t>E</w:t>
      </w:r>
      <w:r w:rsidRPr="00E07F25">
        <w:t>选项正确；</w:t>
      </w:r>
    </w:p>
    <w:p w:rsidR="001743FF" w:rsidRPr="00E07F25" w:rsidRDefault="001743FF" w:rsidP="00E825F5">
      <w:pPr>
        <w:ind w:left="525" w:hangingChars="250" w:hanging="525"/>
        <w:jc w:val="left"/>
        <w:textAlignment w:val="center"/>
      </w:pPr>
      <w:r w:rsidRPr="00E07F25">
        <w:t>（</w:t>
      </w:r>
      <w:r w:rsidRPr="00E07F25">
        <w:t>2</w:t>
      </w:r>
      <w:r w:rsidRPr="00E07F25">
        <w:t>）水下</w:t>
      </w:r>
      <w:r w:rsidRPr="00E07F25">
        <w:object w:dxaOrig="440" w:dyaOrig="260">
          <v:shape id="_x0000_i1270" type="#_x0000_t75" style="width:21.75pt;height:13.5pt" o:ole="">
            <v:imagedata r:id="rId377" o:title=""/>
          </v:shape>
          <o:OLEObject Type="Embed" ProgID="Equation.DSMT4" ShapeID="_x0000_i1270" DrawAspect="Content" ObjectID="_1526981496" r:id="rId378"/>
        </w:object>
      </w:r>
      <w:r w:rsidRPr="00E07F25">
        <w:t>处气泡的压强差是</w:t>
      </w:r>
      <w:r w:rsidRPr="00E07F25">
        <w:object w:dxaOrig="499" w:dyaOrig="260">
          <v:shape id="_x0000_i1271" type="#_x0000_t75" style="width:24.75pt;height:13.5pt" o:ole="">
            <v:imagedata r:id="rId379" o:title=""/>
          </v:shape>
          <o:OLEObject Type="Embed" ProgID="Equation.DSMT4" ShapeID="_x0000_i1271" DrawAspect="Content" ObjectID="_1526981497" r:id="rId380"/>
        </w:object>
      </w:r>
      <w:r w:rsidRPr="00E07F25">
        <w:t>，气泡在接近水面时的半径与原来半径之比为</w:t>
      </w:r>
      <w:r w:rsidRPr="00E07F25">
        <w:object w:dxaOrig="380" w:dyaOrig="600">
          <v:shape id="_x0000_i1272" type="#_x0000_t75" style="width:18.75pt;height:30.75pt" o:ole="">
            <v:imagedata r:id="rId381" o:title=""/>
          </v:shape>
          <o:OLEObject Type="Embed" ProgID="Equation.DSMT4" ShapeID="_x0000_i1272" DrawAspect="Content" ObjectID="_1526981498" r:id="rId382"/>
        </w:object>
      </w:r>
      <w:r w:rsidRPr="00E07F25">
        <w:t>。</w:t>
      </w:r>
    </w:p>
    <w:p w:rsidR="001743FF" w:rsidRPr="00E07F25" w:rsidRDefault="001743FF" w:rsidP="001743FF">
      <w:pPr>
        <w:pStyle w:val="a0"/>
        <w:ind w:left="840" w:hanging="840"/>
      </w:pPr>
      <w:r w:rsidRPr="00E07F25">
        <w:t>（</w:t>
      </w:r>
      <w:r w:rsidRPr="00E07F25">
        <w:fldChar w:fldCharType="begin"/>
      </w:r>
      <w:r w:rsidRPr="00E07F25">
        <w:instrText xml:space="preserve"> = 1 \* roman </w:instrText>
      </w:r>
      <w:r w:rsidRPr="00E07F25">
        <w:fldChar w:fldCharType="separate"/>
      </w:r>
      <w:r w:rsidRPr="00E07F25">
        <w:rPr>
          <w:noProof/>
        </w:rPr>
        <w:t>i</w:t>
      </w:r>
      <w:r w:rsidRPr="00E07F25">
        <w:fldChar w:fldCharType="end"/>
      </w:r>
      <w:r w:rsidRPr="00E07F25">
        <w:t>）由公式</w:t>
      </w:r>
      <w:r w:rsidRPr="00E07F25">
        <w:object w:dxaOrig="840" w:dyaOrig="560">
          <v:shape id="_x0000_i1208" type="#_x0000_t75" style="width:42pt;height:27.75pt" o:ole="">
            <v:imagedata r:id="rId383" o:title=""/>
          </v:shape>
          <o:OLEObject Type="Embed" ProgID="Equation.DSMT4" ShapeID="_x0000_i1208" DrawAspect="Content" ObjectID="_1526981499" r:id="rId384"/>
        </w:object>
      </w:r>
      <w:r w:rsidRPr="00E07F25">
        <w:t>得，</w:t>
      </w:r>
      <w:r w:rsidRPr="00E07F25">
        <w:object w:dxaOrig="2120" w:dyaOrig="560">
          <v:shape id="_x0000_i1209" type="#_x0000_t75" style="width:105.75pt;height:27.75pt" o:ole="">
            <v:imagedata r:id="rId385" o:title=""/>
          </v:shape>
          <o:OLEObject Type="Embed" ProgID="Equation.DSMT4" ShapeID="_x0000_i1209" DrawAspect="Content" ObjectID="_1526981500" r:id="rId386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水下</w:t>
      </w:r>
      <w:r w:rsidRPr="00E07F25">
        <w:object w:dxaOrig="440" w:dyaOrig="260">
          <v:shape id="_x0000_i1210" type="#_x0000_t75" style="width:21.75pt;height:13.5pt" o:ole="">
            <v:imagedata r:id="rId377" o:title=""/>
          </v:shape>
          <o:OLEObject Type="Embed" ProgID="Equation.DSMT4" ShapeID="_x0000_i1210" DrawAspect="Content" ObjectID="_1526981501" r:id="rId387"/>
        </w:object>
      </w:r>
      <w:r w:rsidRPr="00E07F25">
        <w:t>处气泡的压强差是</w:t>
      </w:r>
      <w:r w:rsidRPr="00E07F25">
        <w:object w:dxaOrig="499" w:dyaOrig="260">
          <v:shape id="_x0000_i1211" type="#_x0000_t75" style="width:24.75pt;height:13.5pt" o:ole="">
            <v:imagedata r:id="rId379" o:title=""/>
          </v:shape>
          <o:OLEObject Type="Embed" ProgID="Equation.DSMT4" ShapeID="_x0000_i1211" DrawAspect="Content" ObjectID="_1526981502" r:id="rId388"/>
        </w:object>
      </w:r>
      <w:r w:rsidRPr="00E07F25">
        <w:t>。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（</w:t>
      </w:r>
      <w:r w:rsidRPr="00E07F25">
        <w:t>ii</w:t>
      </w:r>
      <w:r w:rsidRPr="00E07F25">
        <w:t>）忽略水温随水深的变化，所以在水深</w:t>
      </w:r>
      <w:r w:rsidRPr="00E07F25">
        <w:object w:dxaOrig="440" w:dyaOrig="260">
          <v:shape id="_x0000_i1212" type="#_x0000_t75" style="width:21.75pt;height:13.5pt" o:ole="">
            <v:imagedata r:id="rId389" o:title=""/>
          </v:shape>
          <o:OLEObject Type="Embed" ProgID="Equation.DSMT4" ShapeID="_x0000_i1212" DrawAspect="Content" ObjectID="_1526981503" r:id="rId390"/>
        </w:object>
      </w:r>
      <w:r w:rsidRPr="00E07F25">
        <w:t>处和在接近水面时气泡内温度相同。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理想气体状态方程</w:t>
      </w:r>
      <w:r w:rsidRPr="00E07F25">
        <w:object w:dxaOrig="960" w:dyaOrig="260">
          <v:shape id="_x0000_i1213" type="#_x0000_t75" style="width:47.25pt;height:13.5pt" o:ole="">
            <v:imagedata r:id="rId370" o:title=""/>
          </v:shape>
          <o:OLEObject Type="Embed" ProgID="Equation.DSMT4" ShapeID="_x0000_i1213" DrawAspect="Content" ObjectID="_1526981504" r:id="rId391"/>
        </w:object>
      </w:r>
      <w:r w:rsidRPr="00E07F25">
        <w:t>，得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ab/>
      </w:r>
      <w:r w:rsidRPr="00E07F25">
        <w:object w:dxaOrig="940" w:dyaOrig="320">
          <v:shape id="_x0000_i1214" type="#_x0000_t75" style="width:47.25pt;height:15.75pt" o:ole="">
            <v:imagedata r:id="rId392" o:title=""/>
          </v:shape>
          <o:OLEObject Type="Embed" ProgID="Equation.DSMT4" ShapeID="_x0000_i1214" DrawAspect="Content" ObjectID="_1526981505" r:id="rId393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①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其中，</w:t>
      </w:r>
      <w:r w:rsidRPr="00E07F25">
        <w:tab/>
      </w:r>
      <w:r w:rsidRPr="00E07F25">
        <w:object w:dxaOrig="900" w:dyaOrig="560">
          <v:shape id="_x0000_i1215" type="#_x0000_t75" style="width:45pt;height:27.75pt" o:ole="">
            <v:imagedata r:id="rId394" o:title=""/>
          </v:shape>
          <o:OLEObject Type="Embed" ProgID="Equation.DSMT4" ShapeID="_x0000_i1215" DrawAspect="Content" ObjectID="_1526981506" r:id="rId395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②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  <w:rPr>
          <w:rFonts w:eastAsia="宋体"/>
        </w:rPr>
      </w:pPr>
      <w:r w:rsidRPr="00E07F25">
        <w:rPr>
          <w:rFonts w:eastAsia="宋体"/>
        </w:rPr>
        <w:tab/>
      </w:r>
      <w:r w:rsidRPr="00E07F25">
        <w:rPr>
          <w:rFonts w:eastAsia="宋体"/>
        </w:rPr>
        <w:object w:dxaOrig="920" w:dyaOrig="560">
          <v:shape id="_x0000_i1216" type="#_x0000_t75" style="width:45.75pt;height:27.75pt" o:ole="">
            <v:imagedata r:id="rId396" o:title=""/>
          </v:shape>
          <o:OLEObject Type="Embed" ProgID="Equation.DSMT4" ShapeID="_x0000_i1216" DrawAspect="Content" ObjectID="_1526981507" r:id="rId397"/>
        </w:object>
      </w:r>
      <w:r w:rsidRPr="00E07F25">
        <w:rPr>
          <w:rFonts w:eastAsia="宋体"/>
        </w:rPr>
        <w:tab/>
      </w:r>
      <w:r w:rsidRPr="00E07F25">
        <w:rPr>
          <w:rFonts w:eastAsia="宋体"/>
        </w:rPr>
        <w:fldChar w:fldCharType="begin"/>
      </w:r>
      <w:r w:rsidRPr="00E07F25">
        <w:rPr>
          <w:rFonts w:eastAsia="宋体"/>
        </w:rPr>
        <w:instrText xml:space="preserve"> = 3 \* GB3 </w:instrText>
      </w:r>
      <w:r w:rsidRPr="00E07F25">
        <w:rPr>
          <w:rFonts w:eastAsia="宋体"/>
        </w:rPr>
        <w:fldChar w:fldCharType="separate"/>
      </w:r>
      <w:r w:rsidRPr="00E07F25">
        <w:rPr>
          <w:rFonts w:ascii="宋体" w:eastAsia="宋体" w:hAnsi="宋体" w:cs="宋体" w:hint="eastAsia"/>
          <w:noProof/>
        </w:rPr>
        <w:t>③</w:t>
      </w:r>
      <w:r w:rsidRPr="00E07F25">
        <w:rPr>
          <w:rFonts w:eastAsia="宋体"/>
        </w:rPr>
        <w:fldChar w:fldCharType="end"/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于气泡内外的压强差远小于水压，气泡内压强可近似等于对应位置处的水压，所以有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ab/>
      </w:r>
      <w:r w:rsidRPr="00E07F25">
        <w:object w:dxaOrig="4920" w:dyaOrig="340">
          <v:shape id="_x0000_i1217" type="#_x0000_t75" style="width:246.75pt;height:17.25pt" o:ole="">
            <v:imagedata r:id="rId398" o:title=""/>
          </v:shape>
          <o:OLEObject Type="Embed" ProgID="Equation.DSMT4" ShapeID="_x0000_i1217" DrawAspect="Content" ObjectID="_1526981508" r:id="rId399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④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ab/>
      </w:r>
      <w:r w:rsidRPr="00E07F25">
        <w:object w:dxaOrig="639" w:dyaOrig="320">
          <v:shape id="_x0000_i1218" type="#_x0000_t75" style="width:32.25pt;height:15.75pt" o:ole="">
            <v:imagedata r:id="rId400" o:title=""/>
          </v:shape>
          <o:OLEObject Type="Embed" ProgID="Equation.DSMT4" ShapeID="_x0000_i1218" DrawAspect="Content" ObjectID="_1526981509" r:id="rId401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⑤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将</w:t>
      </w:r>
      <w:r w:rsidRPr="00E07F25">
        <w:fldChar w:fldCharType="begin"/>
      </w:r>
      <w:r w:rsidRPr="00E07F25">
        <w:instrText xml:space="preserve"> = 2 \* GB3 </w:instrText>
      </w:r>
      <w:r w:rsidRPr="00E07F25">
        <w:fldChar w:fldCharType="separate"/>
      </w:r>
      <w:r w:rsidRPr="00E07F25">
        <w:rPr>
          <w:rFonts w:ascii="宋体" w:eastAsia="宋体" w:hAnsi="宋体" w:cs="宋体" w:hint="eastAsia"/>
        </w:rPr>
        <w:t>②</w:t>
      </w:r>
      <w:r w:rsidRPr="00E07F25">
        <w:fldChar w:fldCharType="end"/>
      </w:r>
      <w:r w:rsidRPr="00E07F25">
        <w:fldChar w:fldCharType="begin"/>
      </w:r>
      <w:r w:rsidRPr="00E07F25">
        <w:instrText xml:space="preserve"> = 3 \* GB3 </w:instrText>
      </w:r>
      <w:r w:rsidRPr="00E07F25">
        <w:fldChar w:fldCharType="separate"/>
      </w:r>
      <w:r w:rsidRPr="00E07F25">
        <w:rPr>
          <w:rFonts w:ascii="宋体" w:eastAsia="宋体" w:hAnsi="宋体" w:cs="宋体" w:hint="eastAsia"/>
        </w:rPr>
        <w:t>③</w:t>
      </w:r>
      <w:r w:rsidRPr="00E07F25">
        <w:fldChar w:fldCharType="end"/>
      </w:r>
      <w:r w:rsidRPr="00E07F25">
        <w:fldChar w:fldCharType="begin"/>
      </w:r>
      <w:r w:rsidRPr="00E07F25">
        <w:instrText xml:space="preserve"> = 4 \* GB3 </w:instrText>
      </w:r>
      <w:r w:rsidRPr="00E07F25">
        <w:fldChar w:fldCharType="separate"/>
      </w:r>
      <w:r w:rsidRPr="00E07F25">
        <w:rPr>
          <w:rFonts w:ascii="宋体" w:eastAsia="宋体" w:hAnsi="宋体" w:cs="宋体" w:hint="eastAsia"/>
        </w:rPr>
        <w:t>④</w:t>
      </w:r>
      <w:r w:rsidRPr="00E07F25">
        <w:fldChar w:fldCharType="end"/>
      </w:r>
      <w:r w:rsidRPr="00E07F25">
        <w:fldChar w:fldCharType="begin"/>
      </w:r>
      <w:r w:rsidRPr="00E07F25">
        <w:instrText xml:space="preserve"> = 5 \* GB3 </w:instrText>
      </w:r>
      <w:r w:rsidRPr="00E07F25">
        <w:fldChar w:fldCharType="separate"/>
      </w:r>
      <w:r w:rsidRPr="00E07F25">
        <w:rPr>
          <w:rFonts w:ascii="宋体" w:eastAsia="宋体" w:hAnsi="宋体" w:cs="宋体" w:hint="eastAsia"/>
        </w:rPr>
        <w:t>⑤</w:t>
      </w:r>
      <w:r w:rsidRPr="00E07F25">
        <w:fldChar w:fldCharType="end"/>
      </w:r>
      <w:r w:rsidRPr="00E07F25">
        <w:t>带入</w:t>
      </w:r>
      <w:r w:rsidRPr="00E07F25">
        <w:fldChar w:fldCharType="begin"/>
      </w:r>
      <w:r w:rsidRPr="00E07F25">
        <w:instrText xml:space="preserve"> = 1 \* GB3 </w:instrText>
      </w:r>
      <w:r w:rsidRPr="00E07F25">
        <w:fldChar w:fldCharType="separate"/>
      </w:r>
      <w:r w:rsidRPr="00E07F25">
        <w:rPr>
          <w:rFonts w:ascii="宋体" w:eastAsia="宋体" w:hAnsi="宋体" w:cs="宋体" w:hint="eastAsia"/>
        </w:rPr>
        <w:t>①</w:t>
      </w:r>
      <w:r w:rsidRPr="00E07F25">
        <w:fldChar w:fldCharType="end"/>
      </w:r>
      <w:r w:rsidRPr="00E07F25">
        <w:t>得，</w:t>
      </w:r>
      <w:r w:rsidRPr="00E07F25">
        <w:object w:dxaOrig="2040" w:dyaOrig="560">
          <v:shape id="_x0000_i1219" type="#_x0000_t75" style="width:102.75pt;height:27.75pt" o:ole="">
            <v:imagedata r:id="rId402" o:title=""/>
          </v:shape>
          <o:OLEObject Type="Embed" ProgID="Equation.DSMT4" ShapeID="_x0000_i1219" DrawAspect="Content" ObjectID="_1526981510" r:id="rId403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ab/>
      </w:r>
      <w:r w:rsidRPr="00E07F25">
        <w:object w:dxaOrig="740" w:dyaOrig="340">
          <v:shape id="_x0000_i1220" type="#_x0000_t75" style="width:36.75pt;height:17.25pt" o:ole="">
            <v:imagedata r:id="rId404" o:title=""/>
          </v:shape>
          <o:OLEObject Type="Embed" ProgID="Equation.DSMT4" ShapeID="_x0000_i1220" DrawAspect="Content" ObjectID="_1526981511" r:id="rId405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ab/>
      </w:r>
      <w:r w:rsidRPr="00E07F25">
        <w:object w:dxaOrig="1180" w:dyaOrig="600">
          <v:shape id="_x0000_i1221" type="#_x0000_t75" style="width:58.5pt;height:30pt" o:ole="">
            <v:imagedata r:id="rId406" o:title=""/>
          </v:shape>
          <o:OLEObject Type="Embed" ProgID="Equation.DSMT4" ShapeID="_x0000_i1221" DrawAspect="Content" ObjectID="_1526981512" r:id="rId407"/>
        </w:object>
      </w:r>
    </w:p>
    <w:p w:rsidR="001743FF" w:rsidRPr="00E07F25" w:rsidRDefault="001743FF" w:rsidP="001743FF">
      <w:pPr>
        <w:pStyle w:val="a1"/>
        <w:ind w:left="840" w:hanging="840"/>
        <w:textAlignment w:val="center"/>
      </w:pPr>
      <w:r w:rsidRPr="00E07F25">
        <w:t>理想气体状态方程</w:t>
      </w:r>
    </w:p>
    <w:p w:rsidR="001743FF" w:rsidRPr="00E07F25" w:rsidRDefault="001743FF" w:rsidP="001743FF">
      <w:pPr>
        <w:pStyle w:val="a3"/>
        <w:ind w:left="840" w:hanging="840"/>
      </w:pPr>
      <w:r w:rsidRPr="00E07F25">
        <w:t>当气体内部压强远大于气泡内外压强差时，计算气体内部压强时可忽略掉压强差，即气体压强等于对应位置的水压。</w:t>
      </w:r>
    </w:p>
    <w:p w:rsidR="001743FF" w:rsidRPr="00E07F25" w:rsidRDefault="001743FF" w:rsidP="001743FF">
      <w:pPr>
        <w:textAlignment w:val="center"/>
      </w:pPr>
    </w:p>
    <w:p w:rsidR="00E825F5" w:rsidRDefault="001743FF" w:rsidP="00E825F5">
      <w:pPr>
        <w:pStyle w:val="a"/>
        <w:numPr>
          <w:ilvl w:val="0"/>
          <w:numId w:val="33"/>
        </w:numPr>
        <w:ind w:left="211" w:hanging="211"/>
        <w:textAlignment w:val="center"/>
        <w:rPr>
          <w:b/>
        </w:rPr>
      </w:pPr>
      <w:r w:rsidRPr="00E07F25">
        <w:rPr>
          <w:b/>
        </w:rPr>
        <w:t xml:space="preserve"> [</w:t>
      </w:r>
      <w:r w:rsidRPr="00E07F25">
        <w:rPr>
          <w:b/>
        </w:rPr>
        <w:t>物理</w:t>
      </w:r>
      <w:r w:rsidRPr="00E07F25">
        <w:rPr>
          <w:b/>
        </w:rPr>
        <w:t>——</w:t>
      </w:r>
      <w:r w:rsidRPr="00E07F25">
        <w:rPr>
          <w:b/>
        </w:rPr>
        <w:t>选修</w:t>
      </w:r>
      <w:r w:rsidRPr="00E07F25">
        <w:rPr>
          <w:b/>
        </w:rPr>
        <w:t>3-4]</w:t>
      </w:r>
      <w:r w:rsidRPr="00E07F25">
        <w:rPr>
          <w:b/>
        </w:rPr>
        <w:t>（</w:t>
      </w:r>
      <w:r w:rsidRPr="00E07F25">
        <w:rPr>
          <w:b/>
        </w:rPr>
        <w:t>15</w:t>
      </w:r>
      <w:r w:rsidRPr="00E07F25">
        <w:rPr>
          <w:b/>
        </w:rPr>
        <w:t>分）</w:t>
      </w:r>
    </w:p>
    <w:p w:rsidR="001743FF" w:rsidRPr="00E825F5" w:rsidRDefault="001743FF" w:rsidP="00E825F5">
      <w:pPr>
        <w:pStyle w:val="a"/>
        <w:numPr>
          <w:ilvl w:val="0"/>
          <w:numId w:val="0"/>
        </w:numPr>
        <w:ind w:left="567" w:hangingChars="270" w:hanging="567"/>
        <w:textAlignment w:val="center"/>
        <w:rPr>
          <w:b/>
        </w:rPr>
      </w:pPr>
      <w:r w:rsidRPr="00E07F25">
        <w:t>（</w:t>
      </w:r>
      <w:r w:rsidRPr="00E07F25">
        <w:t>1</w:t>
      </w:r>
      <w:r w:rsidR="00E825F5">
        <w:t>）</w:t>
      </w:r>
      <w:r w:rsidRPr="00E07F25">
        <w:t>ACE</w:t>
      </w:r>
      <w:r w:rsidR="00E825F5">
        <w:rPr>
          <w:rFonts w:hint="eastAsia"/>
        </w:rPr>
        <w:t>；</w:t>
      </w:r>
      <w:r w:rsidRPr="00E07F25">
        <w:t>水面波是一种典型机械波，</w:t>
      </w:r>
      <w:r w:rsidRPr="00E07F25">
        <w:t>A</w:t>
      </w:r>
      <w:r w:rsidRPr="00E07F25">
        <w:t>对；从第一个波峰到第十个波峰中经历了九个波形，时间间隔为</w:t>
      </w:r>
      <w:r w:rsidRPr="00E07F25">
        <w:t>15</w:t>
      </w:r>
      <w:r w:rsidRPr="00E07F25">
        <w:t>秒，所以其振动周期为</w:t>
      </w:r>
      <w:r w:rsidRPr="00E07F25">
        <w:object w:dxaOrig="1180" w:dyaOrig="560">
          <v:shape id="_x0000_i1222" type="#_x0000_t75" style="width:59.25pt;height:27.75pt" o:ole="">
            <v:imagedata r:id="rId408" o:title=""/>
          </v:shape>
          <o:OLEObject Type="Embed" ProgID="Equation.DSMT4" ShapeID="_x0000_i1222" DrawAspect="Content" ObjectID="_1526981513" r:id="rId409"/>
        </w:object>
      </w:r>
      <w:r w:rsidRPr="00E07F25">
        <w:t>，频率为</w:t>
      </w:r>
      <w:r w:rsidRPr="00E07F25">
        <w:t>0.6Hz</w:t>
      </w:r>
      <w:r w:rsidRPr="00E07F25">
        <w:t>，</w:t>
      </w:r>
      <w:r w:rsidRPr="00E07F25">
        <w:t>B</w:t>
      </w:r>
      <w:r w:rsidRPr="00E07F25">
        <w:t>错；其波长</w:t>
      </w:r>
      <w:r w:rsidRPr="00E07F25">
        <w:object w:dxaOrig="1760" w:dyaOrig="560">
          <v:shape id="_x0000_i1223" type="#_x0000_t75" style="width:87.75pt;height:27.75pt" o:ole="">
            <v:imagedata r:id="rId410" o:title=""/>
          </v:shape>
          <o:OLEObject Type="Embed" ProgID="Equation.DSMT4" ShapeID="_x0000_i1223" DrawAspect="Content" ObjectID="_1526981514" r:id="rId411"/>
        </w:object>
      </w:r>
      <w:r w:rsidRPr="00E07F25">
        <w:object w:dxaOrig="499" w:dyaOrig="260">
          <v:shape id="_x0000_i1224" type="#_x0000_t75" style="width:24.75pt;height:12.75pt" o:ole="">
            <v:imagedata r:id="rId412" o:title=""/>
          </v:shape>
          <o:OLEObject Type="Embed" ProgID="Equation.DSMT4" ShapeID="_x0000_i1224" DrawAspect="Content" ObjectID="_1526981515" r:id="rId413"/>
        </w:object>
      </w:r>
      <w:r w:rsidRPr="00E07F25">
        <w:t>，</w:t>
      </w:r>
      <w:r w:rsidRPr="00E07F25">
        <w:t>C</w:t>
      </w:r>
      <w:r w:rsidRPr="00E07F25">
        <w:t>对；波中的质点都上下振动，不随波迁移，但是能传递能量，</w:t>
      </w:r>
      <w:r w:rsidRPr="00E07F25">
        <w:t>D</w:t>
      </w:r>
      <w:r w:rsidRPr="00E07F25">
        <w:t>错</w:t>
      </w:r>
      <w:r w:rsidRPr="00E07F25">
        <w:t>E</w:t>
      </w:r>
      <w:r w:rsidRPr="00E07F25">
        <w:t>对。</w:t>
      </w:r>
    </w:p>
    <w:p w:rsidR="001743FF" w:rsidRPr="00E07F25" w:rsidRDefault="001743FF" w:rsidP="001743FF">
      <w:pPr>
        <w:textAlignment w:val="center"/>
      </w:pPr>
    </w:p>
    <w:p w:rsidR="001743FF" w:rsidRPr="00E07F25" w:rsidRDefault="001743FF" w:rsidP="00E825F5">
      <w:pPr>
        <w:pStyle w:val="a"/>
        <w:numPr>
          <w:ilvl w:val="0"/>
          <w:numId w:val="0"/>
        </w:numPr>
        <w:ind w:left="210"/>
        <w:textAlignment w:val="center"/>
      </w:pPr>
      <w:r w:rsidRPr="00E07F25">
        <w:lastRenderedPageBreak/>
        <w:t>（</w:t>
      </w:r>
      <w:r w:rsidRPr="00E07F25">
        <w:t>2</w:t>
      </w:r>
      <w:r w:rsidRPr="00E07F25">
        <w:t>）</w:t>
      </w:r>
      <w:r>
        <w:rPr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708400</wp:posOffset>
            </wp:positionH>
            <wp:positionV relativeFrom="paragraph">
              <wp:posOffset>92075</wp:posOffset>
            </wp:positionV>
            <wp:extent cx="1923415" cy="1382395"/>
            <wp:effectExtent l="0" t="0" r="635" b="8255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3415" cy="138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7F25">
        <w:t>（</w:t>
      </w:r>
      <w:r w:rsidRPr="00E07F25">
        <w:t>i</w:t>
      </w:r>
      <w:r w:rsidRPr="00E07F25">
        <w:t>）光由</w:t>
      </w:r>
      <w:r w:rsidRPr="00E07F25">
        <w:t>A</w:t>
      </w:r>
      <w:r w:rsidRPr="00E07F25">
        <w:t>射向</w:t>
      </w:r>
      <w:r w:rsidRPr="00E07F25">
        <w:t>B</w:t>
      </w:r>
      <w:r w:rsidRPr="00E07F25">
        <w:t>发生全反射，光路如图：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反射公式可知：</w:t>
      </w:r>
      <w:r w:rsidRPr="00E07F25">
        <w:object w:dxaOrig="960" w:dyaOrig="260">
          <v:shape id="_x0000_i1225" type="#_x0000_t75" style="width:48pt;height:12.75pt" o:ole="">
            <v:imagedata r:id="rId415" o:title=""/>
          </v:shape>
          <o:OLEObject Type="Embed" ProgID="Equation.DSMT4" ShapeID="_x0000_i1225" DrawAspect="Content" ObjectID="_1526981516" r:id="rId416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得：</w:t>
      </w:r>
      <w:r w:rsidRPr="00E07F25">
        <w:object w:dxaOrig="820" w:dyaOrig="560">
          <v:shape id="_x0000_i1226" type="#_x0000_t75" style="width:41.25pt;height:27.75pt" o:ole="">
            <v:imagedata r:id="rId417" o:title=""/>
          </v:shape>
          <o:OLEObject Type="Embed" ProgID="Equation.DSMT4" ShapeID="_x0000_i1226" DrawAspect="Content" ObjectID="_1526981517" r:id="rId418"/>
        </w:object>
      </w:r>
      <w:r w:rsidRPr="00E07F25">
        <w:t>；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</w:t>
      </w:r>
      <w:r w:rsidRPr="00E07F25">
        <w:object w:dxaOrig="920" w:dyaOrig="340">
          <v:shape id="_x0000_i1227" type="#_x0000_t75" style="width:45.75pt;height:17.25pt" o:ole="">
            <v:imagedata r:id="rId419" o:title=""/>
          </v:shape>
          <o:OLEObject Type="Embed" ProgID="Equation.DSMT4" ShapeID="_x0000_i1227" DrawAspect="Content" ObjectID="_1526981518" r:id="rId420"/>
        </w:object>
      </w:r>
      <w:r w:rsidRPr="00E07F25">
        <w:t>，由几何关系可得：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object w:dxaOrig="2000" w:dyaOrig="380">
          <v:shape id="_x0000_i1228" type="#_x0000_t75" style="width:99.75pt;height:18.75pt" o:ole="">
            <v:imagedata r:id="rId421" o:title=""/>
          </v:shape>
          <o:OLEObject Type="Embed" ProgID="Equation.DSMT4" ShapeID="_x0000_i1228" DrawAspect="Content" ObjectID="_1526981519" r:id="rId422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所以水深</w:t>
      </w:r>
      <w:r w:rsidRPr="00E07F25">
        <w:object w:dxaOrig="499" w:dyaOrig="320">
          <v:shape id="_x0000_i1229" type="#_x0000_t75" style="width:24.75pt;height:15.75pt" o:ole="">
            <v:imagedata r:id="rId423" o:title=""/>
          </v:shape>
          <o:OLEObject Type="Embed" ProgID="Equation.DSMT4" ShapeID="_x0000_i1229" DrawAspect="Content" ObjectID="_1526981520" r:id="rId424"/>
        </w:object>
      </w:r>
      <w:r w:rsidRPr="00E07F25">
        <w:t>。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（</w:t>
      </w:r>
      <w:r w:rsidRPr="00E07F25">
        <w:t>ii</w:t>
      </w:r>
      <w:r w:rsidRPr="00E07F25">
        <w:t>）光由</w:t>
      </w:r>
      <w:r w:rsidRPr="00E07F25">
        <w:t>A</w:t>
      </w:r>
      <w:r w:rsidRPr="00E07F25">
        <w:t>点射入救生员眼中光路图如图：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>
        <w:rPr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margin">
              <wp:posOffset>3756025</wp:posOffset>
            </wp:positionH>
            <wp:positionV relativeFrom="paragraph">
              <wp:posOffset>31750</wp:posOffset>
            </wp:positionV>
            <wp:extent cx="2019935" cy="1451610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145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7F25">
        <w:t>由折射率公式：</w:t>
      </w:r>
      <w:r w:rsidRPr="00E07F25">
        <w:object w:dxaOrig="999" w:dyaOrig="560">
          <v:shape id="_x0000_i1230" type="#_x0000_t75" style="width:50.25pt;height:27.75pt" o:ole="">
            <v:imagedata r:id="rId426" o:title=""/>
          </v:shape>
          <o:OLEObject Type="Embed" ProgID="Equation.DSMT4" ShapeID="_x0000_i1230" DrawAspect="Content" ObjectID="_1526981521" r:id="rId427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可知：</w:t>
      </w:r>
      <w:r w:rsidRPr="00E07F25">
        <w:object w:dxaOrig="1100" w:dyaOrig="600">
          <v:shape id="_x0000_i1231" type="#_x0000_t75" style="width:54.75pt;height:30pt" o:ole="">
            <v:imagedata r:id="rId428" o:title=""/>
          </v:shape>
          <o:OLEObject Type="Embed" ProgID="Equation.DSMT4" ShapeID="_x0000_i1231" DrawAspect="Content" ObjectID="_1526981522" r:id="rId429"/>
        </w:object>
      </w:r>
      <w:r w:rsidRPr="00E07F25">
        <w:t>，</w:t>
      </w:r>
      <w:r w:rsidRPr="00E07F25">
        <w:object w:dxaOrig="1820" w:dyaOrig="639">
          <v:shape id="_x0000_i1232" type="#_x0000_t75" style="width:90.75pt;height:32.25pt" o:ole="">
            <v:imagedata r:id="rId430" o:title=""/>
          </v:shape>
          <o:OLEObject Type="Embed" ProgID="Equation.DSMT4" ShapeID="_x0000_i1232" DrawAspect="Content" ObjectID="_1526981523" r:id="rId431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设</w:t>
      </w:r>
      <w:r w:rsidRPr="00E07F25">
        <w:object w:dxaOrig="960" w:dyaOrig="340">
          <v:shape id="_x0000_i1233" type="#_x0000_t75" style="width:48pt;height:17.25pt" o:ole="">
            <v:imagedata r:id="rId432" o:title=""/>
          </v:shape>
          <o:OLEObject Type="Embed" ProgID="Equation.DSMT4" ShapeID="_x0000_i1233" DrawAspect="Content" ObjectID="_1526981524" r:id="rId433"/>
        </w:object>
      </w:r>
      <w:r w:rsidRPr="00E07F25">
        <w:t>，得</w:t>
      </w:r>
      <w:r w:rsidRPr="00E07F25">
        <w:object w:dxaOrig="1760" w:dyaOrig="660">
          <v:shape id="_x0000_i1234" type="#_x0000_t75" style="width:87.75pt;height:33pt" o:ole="">
            <v:imagedata r:id="rId434" o:title=""/>
          </v:shape>
          <o:OLEObject Type="Embed" ProgID="Equation.DSMT4" ShapeID="_x0000_i1234" DrawAspect="Content" ObjectID="_1526981525" r:id="rId435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带入数据得：</w:t>
      </w:r>
      <w:r w:rsidRPr="00E07F25">
        <w:object w:dxaOrig="1240" w:dyaOrig="600">
          <v:shape id="_x0000_i1235" type="#_x0000_t75" style="width:62.25pt;height:30pt" o:ole="">
            <v:imagedata r:id="rId436" o:title=""/>
          </v:shape>
          <o:OLEObject Type="Embed" ProgID="Equation.DSMT4" ShapeID="_x0000_i1235" DrawAspect="Content" ObjectID="_1526981526" r:id="rId437"/>
        </w:object>
      </w:r>
      <w:r w:rsidRPr="00E07F25">
        <w:t>，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几何关系得，救生员到池边水平距离为</w:t>
      </w:r>
      <w:r w:rsidRPr="00E07F25">
        <w:object w:dxaOrig="1440" w:dyaOrig="300">
          <v:shape id="_x0000_i1236" type="#_x0000_t75" style="width:1in;height:15pt" o:ole="">
            <v:imagedata r:id="rId438" o:title=""/>
          </v:shape>
          <o:OLEObject Type="Embed" ProgID="Equation.DSMT4" ShapeID="_x0000_i1236" DrawAspect="Content" ObjectID="_1526981527" r:id="rId439"/>
        </w:object>
      </w:r>
    </w:p>
    <w:p w:rsidR="00E825F5" w:rsidRDefault="00E825F5" w:rsidP="00E825F5">
      <w:pPr>
        <w:adjustRightInd w:val="0"/>
        <w:snapToGrid w:val="0"/>
        <w:spacing w:afterLines="50" w:after="156"/>
        <w:ind w:left="420" w:hangingChars="200" w:hanging="420"/>
        <w:jc w:val="left"/>
        <w:textAlignment w:val="center"/>
      </w:pPr>
      <w:r>
        <w:rPr>
          <w:rFonts w:hint="eastAsia"/>
          <w:szCs w:val="21"/>
        </w:rPr>
        <w:t>35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1743FF" w:rsidRPr="00E07F25">
        <w:t>ACE</w:t>
      </w:r>
      <w:r>
        <w:rPr>
          <w:rFonts w:hint="eastAsia"/>
        </w:rPr>
        <w:t>；</w:t>
      </w:r>
      <w:r w:rsidR="001743FF" w:rsidRPr="00E07F25">
        <w:t>由光电效应规律可知，当频率低于截止频率时无论光照强度多大，都不会有光电流，因此</w:t>
      </w:r>
      <w:r w:rsidR="001743FF" w:rsidRPr="00E07F25">
        <w:t>D</w:t>
      </w:r>
      <w:r w:rsidR="001743FF" w:rsidRPr="00E07F25">
        <w:t>错误；在发生光电效应时，饱和光电流大小由光照强度来决定，与频率无关，光照强度越大饱和光电流越大，因此</w:t>
      </w:r>
      <w:r w:rsidR="001743FF" w:rsidRPr="00E07F25">
        <w:t>A</w:t>
      </w:r>
      <w:r w:rsidR="001743FF" w:rsidRPr="00E07F25">
        <w:t>正确，</w:t>
      </w:r>
      <w:r w:rsidR="001743FF" w:rsidRPr="00E07F25">
        <w:t>B</w:t>
      </w:r>
      <w:r w:rsidR="001743FF" w:rsidRPr="00E07F25">
        <w:t>错误，根据</w:t>
      </w:r>
      <w:r w:rsidR="001743FF" w:rsidRPr="00E07F25">
        <w:object w:dxaOrig="1200" w:dyaOrig="320">
          <v:shape id="_x0000_i1237" type="#_x0000_t75" style="width:59.25pt;height:15.75pt" o:ole="">
            <v:imagedata r:id="rId440" o:title=""/>
          </v:shape>
          <o:OLEObject Type="Embed" ProgID="Equation.DSMT4" ShapeID="_x0000_i1237" DrawAspect="Content" ObjectID="_1526981528" r:id="rId441"/>
        </w:object>
      </w:r>
      <w:r w:rsidR="001743FF">
        <w:t>可知</w:t>
      </w:r>
      <w:r w:rsidR="001743FF">
        <w:rPr>
          <w:rFonts w:hint="eastAsia"/>
        </w:rPr>
        <w:t>，</w:t>
      </w:r>
      <w:r w:rsidR="001743FF">
        <w:t>对于同一光电管</w:t>
      </w:r>
      <w:r w:rsidR="001743FF">
        <w:rPr>
          <w:rFonts w:hint="eastAsia"/>
        </w:rPr>
        <w:t>，</w:t>
      </w:r>
      <w:r w:rsidR="001743FF">
        <w:t>逸出功</w:t>
      </w:r>
      <w:r w:rsidR="001743FF">
        <w:t>W</w:t>
      </w:r>
      <w:r w:rsidR="001743FF">
        <w:t>不变</w:t>
      </w:r>
      <w:r w:rsidR="001743FF">
        <w:rPr>
          <w:rFonts w:hint="eastAsia"/>
        </w:rPr>
        <w:t>，</w:t>
      </w:r>
      <w:r w:rsidR="001743FF">
        <w:t>当频率变高</w:t>
      </w:r>
      <w:r w:rsidR="001743FF">
        <w:rPr>
          <w:rFonts w:hint="eastAsia"/>
        </w:rPr>
        <w:t>，</w:t>
      </w:r>
      <w:r w:rsidR="001743FF">
        <w:t>最大初动能</w:t>
      </w:r>
      <w:r w:rsidR="001743FF">
        <w:object w:dxaOrig="360" w:dyaOrig="320">
          <v:shape id="_x0000_i1238" type="#_x0000_t75" style="width:18pt;height:16.5pt" o:ole="">
            <v:imagedata r:id="rId442" o:title=""/>
          </v:shape>
          <o:OLEObject Type="Embed" ProgID="Equation.DSMT4" ShapeID="_x0000_i1238" DrawAspect="Content" ObjectID="_1526981529" r:id="rId443"/>
        </w:object>
      </w:r>
      <w:r w:rsidR="001743FF">
        <w:t>变大</w:t>
      </w:r>
      <w:r w:rsidR="001743FF">
        <w:rPr>
          <w:rFonts w:hint="eastAsia"/>
        </w:rPr>
        <w:t>，</w:t>
      </w:r>
      <w:r w:rsidR="001743FF">
        <w:t>因此</w:t>
      </w:r>
      <w:r w:rsidR="001743FF">
        <w:t>C</w:t>
      </w:r>
      <w:r w:rsidR="001743FF">
        <w:t>正确</w:t>
      </w:r>
      <w:r w:rsidR="001743FF">
        <w:rPr>
          <w:rFonts w:hint="eastAsia"/>
        </w:rPr>
        <w:t>，</w:t>
      </w:r>
      <w:r w:rsidR="001743FF">
        <w:t>由</w:t>
      </w:r>
      <w:r w:rsidR="001743FF" w:rsidRPr="00E07F25">
        <w:object w:dxaOrig="900" w:dyaOrig="320">
          <v:shape id="_x0000_i1239" type="#_x0000_t75" style="width:45pt;height:15.75pt" o:ole="">
            <v:imagedata r:id="rId444" o:title=""/>
          </v:shape>
          <o:OLEObject Type="Embed" ProgID="Equation.DSMT4" ShapeID="_x0000_i1239" DrawAspect="Content" ObjectID="_1526981530" r:id="rId445"/>
        </w:object>
      </w:r>
      <w:r w:rsidR="001743FF">
        <w:t>和</w:t>
      </w:r>
      <w:r w:rsidR="001743FF" w:rsidRPr="00E07F25">
        <w:object w:dxaOrig="1200" w:dyaOrig="320">
          <v:shape id="_x0000_i1240" type="#_x0000_t75" style="width:59.25pt;height:15.75pt" o:ole="">
            <v:imagedata r:id="rId440" o:title=""/>
          </v:shape>
          <o:OLEObject Type="Embed" ProgID="Equation.DSMT4" ShapeID="_x0000_i1240" DrawAspect="Content" ObjectID="_1526981531" r:id="rId446"/>
        </w:object>
      </w:r>
      <w:r w:rsidR="001743FF">
        <w:rPr>
          <w:rFonts w:hint="eastAsia"/>
        </w:rPr>
        <w:t>，</w:t>
      </w:r>
      <w:r w:rsidR="001743FF">
        <w:t>得</w:t>
      </w:r>
      <w:r w:rsidR="001743FF">
        <w:object w:dxaOrig="1200" w:dyaOrig="320">
          <v:shape id="_x0000_i1241" type="#_x0000_t75" style="width:60pt;height:16.5pt" o:ole="">
            <v:imagedata r:id="rId447" o:title=""/>
          </v:shape>
          <o:OLEObject Type="Embed" ProgID="Equation.DSMT4" ShapeID="_x0000_i1241" DrawAspect="Content" ObjectID="_1526981532" r:id="rId448"/>
        </w:object>
      </w:r>
      <w:r w:rsidR="001743FF">
        <w:rPr>
          <w:rFonts w:hint="eastAsia"/>
        </w:rPr>
        <w:t>，</w:t>
      </w:r>
      <w:r w:rsidR="001743FF">
        <w:t>遏制电压只与入射光频率有关</w:t>
      </w:r>
      <w:r w:rsidR="001743FF">
        <w:rPr>
          <w:rFonts w:hint="eastAsia"/>
        </w:rPr>
        <w:t>，与入射光强无关，因此</w:t>
      </w:r>
      <w:r w:rsidR="001743FF">
        <w:rPr>
          <w:rFonts w:hint="eastAsia"/>
        </w:rPr>
        <w:t>E</w:t>
      </w:r>
      <w:r w:rsidR="001743FF">
        <w:rPr>
          <w:rFonts w:hint="eastAsia"/>
        </w:rPr>
        <w:t>正确。</w:t>
      </w:r>
    </w:p>
    <w:p w:rsidR="001743FF" w:rsidRPr="00E07F25" w:rsidRDefault="001743FF" w:rsidP="00E825F5">
      <w:pPr>
        <w:adjustRightInd w:val="0"/>
        <w:snapToGrid w:val="0"/>
        <w:spacing w:afterLines="50" w:after="156"/>
        <w:ind w:leftChars="150" w:left="735" w:hangingChars="200" w:hanging="420"/>
        <w:jc w:val="left"/>
        <w:textAlignment w:val="center"/>
      </w:pPr>
      <w:r w:rsidRPr="00E07F25">
        <w:t>（</w:t>
      </w:r>
      <w:r w:rsidRPr="00E07F25">
        <w:t>2</w:t>
      </w:r>
      <w:r w:rsidR="00E825F5">
        <w:t>）</w:t>
      </w:r>
      <w:r w:rsidRPr="00E07F25">
        <w:t>(i)</w:t>
      </w:r>
      <w:r w:rsidRPr="00E07F25">
        <w:t>在一段很短的</w:t>
      </w:r>
      <w:r w:rsidRPr="00E07F25">
        <w:object w:dxaOrig="279" w:dyaOrig="260">
          <v:shape id="_x0000_i1242" type="#_x0000_t75" style="width:15pt;height:12.75pt" o:ole="">
            <v:imagedata r:id="rId449" o:title=""/>
          </v:shape>
          <o:OLEObject Type="Embed" ProgID="Equation.DSMT4" ShapeID="_x0000_i1242" DrawAspect="Content" ObjectID="_1526981533" r:id="rId450"/>
        </w:object>
      </w:r>
      <w:r w:rsidRPr="00E07F25">
        <w:t>时间内，可以为喷泉喷出的水柱保持速度</w:t>
      </w:r>
      <w:r w:rsidRPr="00E07F25">
        <w:object w:dxaOrig="220" w:dyaOrig="320">
          <v:shape id="_x0000_i1243" type="#_x0000_t75" style="width:11.25pt;height:15.75pt" o:ole="">
            <v:imagedata r:id="rId451" o:title=""/>
          </v:shape>
          <o:OLEObject Type="Embed" ProgID="Equation.DSMT4" ShapeID="_x0000_i1243" DrawAspect="Content" ObjectID="_1526981534" r:id="rId452"/>
        </w:object>
      </w:r>
      <w:r w:rsidRPr="00E07F25">
        <w:t>不变。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该时间内，喷出水柱高度：</w:t>
      </w:r>
      <w:r w:rsidRPr="00E07F25">
        <w:tab/>
      </w:r>
      <w:r w:rsidRPr="00E07F25">
        <w:object w:dxaOrig="980" w:dyaOrig="320">
          <v:shape id="_x0000_i1244" type="#_x0000_t75" style="width:48.75pt;height:15.75pt" o:ole="">
            <v:imagedata r:id="rId453" o:title=""/>
          </v:shape>
          <o:OLEObject Type="Embed" ProgID="Equation.DSMT4" ShapeID="_x0000_i1244" DrawAspect="Content" ObjectID="_1526981535" r:id="rId454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①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喷出水柱质量：</w:t>
      </w:r>
      <w:r w:rsidRPr="00E07F25">
        <w:tab/>
      </w:r>
      <w:r w:rsidRPr="00E07F25">
        <w:object w:dxaOrig="1120" w:dyaOrig="300">
          <v:shape id="_x0000_i1245" type="#_x0000_t75" style="width:56.25pt;height:15pt" o:ole="">
            <v:imagedata r:id="rId455" o:title=""/>
          </v:shape>
          <o:OLEObject Type="Embed" ProgID="Equation.DSMT4" ShapeID="_x0000_i1245" DrawAspect="Content" ObjectID="_1526981536" r:id="rId456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②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其中</w:t>
      </w:r>
      <w:r w:rsidRPr="00E07F25">
        <w:object w:dxaOrig="300" w:dyaOrig="260">
          <v:shape id="_x0000_i1246" type="#_x0000_t75" style="width:15pt;height:12.75pt" o:ole="">
            <v:imagedata r:id="rId457" o:title=""/>
          </v:shape>
          <o:OLEObject Type="Embed" ProgID="Equation.DSMT4" ShapeID="_x0000_i1246" DrawAspect="Content" ObjectID="_1526981537" r:id="rId458"/>
        </w:object>
      </w:r>
      <w:r w:rsidRPr="00E07F25">
        <w:t>为水柱体积，满足：</w:t>
      </w:r>
      <w:r w:rsidRPr="00E07F25">
        <w:tab/>
      </w:r>
      <w:r w:rsidRPr="00E07F25">
        <w:object w:dxaOrig="1020" w:dyaOrig="260">
          <v:shape id="_x0000_i1247" type="#_x0000_t75" style="width:51pt;height:12.75pt" o:ole="">
            <v:imagedata r:id="rId459" o:title=""/>
          </v:shape>
          <o:OLEObject Type="Embed" ProgID="Equation.DSMT4" ShapeID="_x0000_i1247" DrawAspect="Content" ObjectID="_1526981538" r:id="rId460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③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</w:t>
      </w:r>
      <w:r w:rsidRPr="00E07F25">
        <w:rPr>
          <w:rFonts w:ascii="宋体" w:eastAsia="宋体" w:hAnsi="宋体" w:cs="宋体" w:hint="eastAsia"/>
        </w:rPr>
        <w:t>①②③</w:t>
      </w:r>
      <w:r w:rsidRPr="00E07F25">
        <w:t>可得：喷泉单位时间内喷出的水的质量为</w:t>
      </w:r>
      <w:r w:rsidRPr="00E07F25">
        <w:object w:dxaOrig="1280" w:dyaOrig="560">
          <v:shape id="_x0000_i1248" type="#_x0000_t75" style="width:64.5pt;height:27.75pt" o:ole="">
            <v:imagedata r:id="rId461" o:title=""/>
          </v:shape>
          <o:OLEObject Type="Embed" ProgID="Equation.DSMT4" ShapeID="_x0000_i1248" DrawAspect="Content" ObjectID="_1526981539" r:id="rId462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(ii)</w:t>
      </w:r>
      <w:r w:rsidRPr="00E07F25">
        <w:t>设玩具底面相对于喷口的高度为</w:t>
      </w:r>
      <w:r w:rsidRPr="00E07F25">
        <w:object w:dxaOrig="180" w:dyaOrig="260">
          <v:shape id="_x0000_i1249" type="#_x0000_t75" style="width:9pt;height:12.75pt" o:ole="">
            <v:imagedata r:id="rId463" o:title=""/>
          </v:shape>
          <o:OLEObject Type="Embed" ProgID="Equation.DSMT4" ShapeID="_x0000_i1249" DrawAspect="Content" ObjectID="_1526981540" r:id="rId464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>
        <w:rPr>
          <w:rFonts w:hint="eastAsia"/>
          <w:noProof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904615</wp:posOffset>
            </wp:positionH>
            <wp:positionV relativeFrom="paragraph">
              <wp:posOffset>55880</wp:posOffset>
            </wp:positionV>
            <wp:extent cx="541655" cy="951865"/>
            <wp:effectExtent l="0" t="0" r="0" b="635"/>
            <wp:wrapNone/>
            <wp:docPr id="14" name="图片 14" descr="物理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物理4.jpg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951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7F25">
        <w:t>由玩具受力平衡得：</w:t>
      </w:r>
      <w:r w:rsidRPr="00E07F25">
        <w:tab/>
      </w:r>
      <w:r w:rsidRPr="00E07F25">
        <w:object w:dxaOrig="760" w:dyaOrig="340">
          <v:shape id="_x0000_i1250" type="#_x0000_t75" style="width:38.25pt;height:17.25pt" o:ole="">
            <v:imagedata r:id="rId466" o:title=""/>
          </v:shape>
          <o:OLEObject Type="Embed" ProgID="Equation.DSMT4" ShapeID="_x0000_i1250" DrawAspect="Content" ObjectID="_1526981541" r:id="rId467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④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其中；</w:t>
      </w:r>
      <w:r w:rsidRPr="00E07F25">
        <w:object w:dxaOrig="320" w:dyaOrig="340">
          <v:shape id="_x0000_i1251" type="#_x0000_t75" style="width:15.75pt;height:17.25pt" o:ole="">
            <v:imagedata r:id="rId468" o:title=""/>
          </v:shape>
          <o:OLEObject Type="Embed" ProgID="Equation.DSMT4" ShapeID="_x0000_i1251" DrawAspect="Content" ObjectID="_1526981542" r:id="rId469"/>
        </w:object>
      </w:r>
      <w:r w:rsidRPr="00E07F25">
        <w:t>为玩具底部水体对其的作用力．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牛顿第三定律：</w:t>
      </w:r>
      <w:r w:rsidRPr="00E07F25">
        <w:tab/>
      </w:r>
      <w:r w:rsidRPr="00E07F25">
        <w:object w:dxaOrig="680" w:dyaOrig="340">
          <v:shape id="_x0000_i1252" type="#_x0000_t75" style="width:33.75pt;height:17.25pt" o:ole="">
            <v:imagedata r:id="rId470" o:title=""/>
          </v:shape>
          <o:OLEObject Type="Embed" ProgID="Equation.DSMT4" ShapeID="_x0000_i1252" DrawAspect="Content" ObjectID="_1526981543" r:id="rId471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⑤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其中，</w:t>
      </w:r>
      <w:r w:rsidRPr="00E07F25">
        <w:object w:dxaOrig="320" w:dyaOrig="340">
          <v:shape id="_x0000_i1253" type="#_x0000_t75" style="width:15.75pt;height:17.25pt" o:ole="">
            <v:imagedata r:id="rId472" o:title=""/>
          </v:shape>
          <o:OLEObject Type="Embed" ProgID="Equation.DSMT4" ShapeID="_x0000_i1253" DrawAspect="Content" ObjectID="_1526981544" r:id="rId473"/>
        </w:object>
      </w:r>
      <w:r w:rsidRPr="00E07F25">
        <w:t>为玩具时其底部下面水体的作用力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object w:dxaOrig="220" w:dyaOrig="279">
          <v:shape id="_x0000_i1254" type="#_x0000_t75" style="width:11.25pt;height:14.25pt" o:ole="">
            <v:imagedata r:id="rId474" o:title=""/>
          </v:shape>
          <o:OLEObject Type="Embed" ProgID="Equation.DSMT4" ShapeID="_x0000_i1254" DrawAspect="Content" ObjectID="_1526981545" r:id="rId475"/>
        </w:object>
      </w:r>
      <w:r w:rsidRPr="00E07F25">
        <w:t>为水体到达玩具底部时的速度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运动学公式：</w:t>
      </w:r>
      <w:r w:rsidRPr="00E07F25">
        <w:tab/>
      </w:r>
      <w:r w:rsidRPr="00E07F25">
        <w:object w:dxaOrig="1340" w:dyaOrig="340">
          <v:shape id="_x0000_i1255" type="#_x0000_t75" style="width:67.5pt;height:17.25pt" o:ole="">
            <v:imagedata r:id="rId476" o:title=""/>
          </v:shape>
          <o:OLEObject Type="Embed" ProgID="Equation.DSMT4" ShapeID="_x0000_i1255" DrawAspect="Content" ObjectID="_1526981546" r:id="rId477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⑥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在很短</w:t>
      </w:r>
      <w:r w:rsidRPr="00E07F25">
        <w:object w:dxaOrig="279" w:dyaOrig="260">
          <v:shape id="_x0000_i1256" type="#_x0000_t75" style="width:14.25pt;height:12.75pt" o:ole="">
            <v:imagedata r:id="rId478" o:title=""/>
          </v:shape>
          <o:OLEObject Type="Embed" ProgID="Equation.DSMT4" ShapeID="_x0000_i1256" DrawAspect="Content" ObjectID="_1526981547" r:id="rId479"/>
        </w:object>
      </w:r>
      <w:r w:rsidRPr="00E07F25">
        <w:t>时间内，冲击玩具水柱的质量为</w:t>
      </w:r>
      <w:r w:rsidRPr="00E07F25">
        <w:object w:dxaOrig="360" w:dyaOrig="260">
          <v:shape id="_x0000_i1257" type="#_x0000_t75" style="width:18pt;height:12.75pt" o:ole="">
            <v:imagedata r:id="rId480" o:title=""/>
          </v:shape>
          <o:OLEObject Type="Embed" ProgID="Equation.DSMT4" ShapeID="_x0000_i1257" DrawAspect="Content" ObjectID="_1526981548" r:id="rId481"/>
        </w:objec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ab/>
      </w:r>
      <w:r w:rsidRPr="00E07F25">
        <w:object w:dxaOrig="1520" w:dyaOrig="320">
          <v:shape id="_x0000_i1258" type="#_x0000_t75" style="width:76.5pt;height:15.75pt" o:ole="">
            <v:imagedata r:id="rId482" o:title=""/>
          </v:shape>
          <o:OLEObject Type="Embed" ProgID="Equation.DSMT4" ShapeID="_x0000_i1258" DrawAspect="Content" ObjectID="_1526981549" r:id="rId483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⑦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题意可知，在竖直方向上，对该部分水柱有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动量定理</w:t>
      </w:r>
      <w:r w:rsidRPr="00E07F25">
        <w:tab/>
      </w:r>
      <w:r w:rsidRPr="00E07F25">
        <w:object w:dxaOrig="2160" w:dyaOrig="380">
          <v:shape id="_x0000_i1259" type="#_x0000_t75" style="width:108pt;height:18.75pt" o:ole="">
            <v:imagedata r:id="rId484" o:title=""/>
          </v:shape>
          <o:OLEObject Type="Embed" ProgID="Equation.DSMT4" ShapeID="_x0000_i1259" DrawAspect="Content" ObjectID="_1526981550" r:id="rId485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⑧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于</w:t>
      </w:r>
      <w:r w:rsidRPr="00E07F25">
        <w:object w:dxaOrig="279" w:dyaOrig="260">
          <v:shape id="_x0000_i1260" type="#_x0000_t75" style="width:15pt;height:12.75pt" o:ole="">
            <v:imagedata r:id="rId486" o:title=""/>
          </v:shape>
          <o:OLEObject Type="Embed" ProgID="Equation.DSMT4" ShapeID="_x0000_i1260" DrawAspect="Content" ObjectID="_1526981551" r:id="rId487"/>
        </w:object>
      </w:r>
      <w:r w:rsidRPr="00E07F25">
        <w:t>很小，</w:t>
      </w:r>
      <w:r w:rsidRPr="00E07F25">
        <w:object w:dxaOrig="480" w:dyaOrig="300">
          <v:shape id="_x0000_i1261" type="#_x0000_t75" style="width:23.25pt;height:15pt" o:ole="">
            <v:imagedata r:id="rId488" o:title=""/>
          </v:shape>
          <o:OLEObject Type="Embed" ProgID="Equation.DSMT4" ShapeID="_x0000_i1261" DrawAspect="Content" ObjectID="_1526981552" r:id="rId489"/>
        </w:object>
      </w:r>
      <w:r w:rsidRPr="00E07F25">
        <w:t>也很小，可以忽略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rPr>
          <w:rFonts w:ascii="宋体" w:eastAsia="宋体" w:hAnsi="宋体" w:cs="宋体" w:hint="eastAsia"/>
        </w:rPr>
        <w:t>⑧</w:t>
      </w:r>
      <w:r w:rsidRPr="00E07F25">
        <w:t>式变为</w:t>
      </w:r>
      <w:r w:rsidRPr="00E07F25">
        <w:tab/>
      </w:r>
      <w:r w:rsidRPr="00E07F25">
        <w:object w:dxaOrig="1400" w:dyaOrig="340">
          <v:shape id="_x0000_i1262" type="#_x0000_t75" style="width:70.5pt;height:17.25pt" o:ole="">
            <v:imagedata r:id="rId490" o:title=""/>
          </v:shape>
          <o:OLEObject Type="Embed" ProgID="Equation.DSMT4" ShapeID="_x0000_i1262" DrawAspect="Content" ObjectID="_1526981553" r:id="rId491"/>
        </w:object>
      </w:r>
      <w:r w:rsidRPr="00E07F25">
        <w:tab/>
      </w:r>
      <w:r w:rsidRPr="00E07F25">
        <w:rPr>
          <w:rFonts w:ascii="宋体" w:eastAsia="宋体" w:hAnsi="宋体" w:cs="宋体" w:hint="eastAsia"/>
        </w:rPr>
        <w:t>⑨</w:t>
      </w:r>
    </w:p>
    <w:p w:rsidR="001743FF" w:rsidRPr="00E07F25" w:rsidRDefault="001743FF" w:rsidP="001743FF">
      <w:pPr>
        <w:pStyle w:val="a0"/>
        <w:numPr>
          <w:ilvl w:val="0"/>
          <w:numId w:val="0"/>
        </w:numPr>
        <w:ind w:left="840"/>
      </w:pPr>
      <w:r w:rsidRPr="00E07F25">
        <w:t>由</w:t>
      </w:r>
      <w:r w:rsidRPr="00E07F25">
        <w:rPr>
          <w:rFonts w:ascii="宋体" w:eastAsia="宋体" w:hAnsi="宋体" w:cs="宋体" w:hint="eastAsia"/>
        </w:rPr>
        <w:t>④⑤⑥⑦⑨</w:t>
      </w:r>
      <w:r w:rsidRPr="00E07F25">
        <w:t>可得</w:t>
      </w:r>
      <w:r w:rsidRPr="00E07F25">
        <w:tab/>
      </w:r>
      <w:r w:rsidRPr="00E07F25">
        <w:object w:dxaOrig="1620" w:dyaOrig="660">
          <v:shape id="_x0000_i1263" type="#_x0000_t75" style="width:81pt;height:33.75pt" o:ole="">
            <v:imagedata r:id="rId492" o:title=""/>
          </v:shape>
          <o:OLEObject Type="Embed" ProgID="Equation.DSMT4" ShapeID="_x0000_i1263" DrawAspect="Content" ObjectID="_1526981554" r:id="rId493"/>
        </w:object>
      </w:r>
      <w:bookmarkStart w:id="0" w:name="_GoBack"/>
      <w:bookmarkEnd w:id="0"/>
    </w:p>
    <w:sectPr w:rsidR="001743FF" w:rsidRPr="00E07F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F5C61" w:rsidRDefault="00DF5C61" w:rsidP="00ED104A">
      <w:r>
        <w:separator/>
      </w:r>
    </w:p>
  </w:endnote>
  <w:endnote w:type="continuationSeparator" w:id="0">
    <w:p w:rsidR="00DF5C61" w:rsidRDefault="00DF5C61" w:rsidP="00ED10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F5C61" w:rsidRDefault="00DF5C61" w:rsidP="00ED104A">
      <w:r>
        <w:separator/>
      </w:r>
    </w:p>
  </w:footnote>
  <w:footnote w:type="continuationSeparator" w:id="0">
    <w:p w:rsidR="00DF5C61" w:rsidRDefault="00DF5C61" w:rsidP="00ED10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386296"/>
    <w:multiLevelType w:val="hybridMultilevel"/>
    <w:tmpl w:val="773CA4E4"/>
    <w:lvl w:ilvl="0" w:tplc="192E7D4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03409E"/>
    <w:multiLevelType w:val="multilevel"/>
    <w:tmpl w:val="0703409E"/>
    <w:lvl w:ilvl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>
      <w:start w:val="1"/>
      <w:numFmt w:val="decimalEnclosedCircle"/>
      <w:lvlText w:val="%2"/>
      <w:lvlJc w:val="left"/>
      <w:pPr>
        <w:ind w:left="12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ADE7814"/>
    <w:multiLevelType w:val="hybridMultilevel"/>
    <w:tmpl w:val="06C8A904"/>
    <w:lvl w:ilvl="0" w:tplc="852C7236">
      <w:start w:val="3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1BF94E7E"/>
    <w:multiLevelType w:val="hybridMultilevel"/>
    <w:tmpl w:val="7AAECF56"/>
    <w:lvl w:ilvl="0" w:tplc="B6FC56CE">
      <w:start w:val="1"/>
      <w:numFmt w:val="japaneseCounting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D8C140D"/>
    <w:multiLevelType w:val="hybridMultilevel"/>
    <w:tmpl w:val="E9BC8BD0"/>
    <w:lvl w:ilvl="0" w:tplc="1CAEB79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E9D7BA8"/>
    <w:multiLevelType w:val="multilevel"/>
    <w:tmpl w:val="2E9D7BA8"/>
    <w:lvl w:ilvl="0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3CE278D"/>
    <w:multiLevelType w:val="multilevel"/>
    <w:tmpl w:val="7BA4E044"/>
    <w:lvl w:ilvl="0">
      <w:start w:val="14"/>
      <w:numFmt w:val="decimal"/>
      <w:pStyle w:val="a"/>
      <w:lvlText w:val="%1."/>
      <w:lvlJc w:val="left"/>
      <w:pPr>
        <w:ind w:left="4679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4679" w:firstLine="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4679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4679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4679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4679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4679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4679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679" w:firstLine="0"/>
      </w:pPr>
      <w:rPr>
        <w:rFonts w:hint="eastAsia"/>
      </w:rPr>
    </w:lvl>
  </w:abstractNum>
  <w:abstractNum w:abstractNumId="7">
    <w:nsid w:val="34C22685"/>
    <w:multiLevelType w:val="multilevel"/>
    <w:tmpl w:val="7D4E7F9E"/>
    <w:lvl w:ilvl="0">
      <w:start w:val="1"/>
      <w:numFmt w:val="none"/>
      <w:pStyle w:val="a0"/>
      <w:suff w:val="nothing"/>
      <w:lvlText w:val="【解析】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color w:val="FF0000"/>
        <w:spacing w:val="0"/>
        <w:position w:val="0"/>
        <w:u w:val="none"/>
        <w:effect w:val="none"/>
        <w:vertAlign w:val="baseline"/>
        <w:em w:val="none"/>
      </w:rPr>
    </w:lvl>
    <w:lvl w:ilvl="1">
      <w:start w:val="1"/>
      <w:numFmt w:val="lowerLetter"/>
      <w:lvlText w:val="%2)"/>
      <w:lvlJc w:val="left"/>
      <w:pPr>
        <w:ind w:left="0" w:firstLine="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abstractNum w:abstractNumId="8">
    <w:nsid w:val="35AF25B9"/>
    <w:multiLevelType w:val="multilevel"/>
    <w:tmpl w:val="35AF25B9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6603E9B"/>
    <w:multiLevelType w:val="multilevel"/>
    <w:tmpl w:val="8356F86E"/>
    <w:lvl w:ilvl="0">
      <w:start w:val="1"/>
      <w:numFmt w:val="none"/>
      <w:suff w:val="nothing"/>
      <w:lvlText w:val="【答案】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FF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specVanish w:val="0"/>
      </w:rPr>
    </w:lvl>
    <w:lvl w:ilvl="1">
      <w:start w:val="1"/>
      <w:numFmt w:val="lowerLetter"/>
      <w:lvlText w:val="%2)"/>
      <w:lvlJc w:val="left"/>
      <w:pPr>
        <w:ind w:left="0" w:firstLine="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abstractNum w:abstractNumId="10">
    <w:nsid w:val="4C2323BA"/>
    <w:multiLevelType w:val="multilevel"/>
    <w:tmpl w:val="DB6EBBC6"/>
    <w:lvl w:ilvl="0">
      <w:start w:val="1"/>
      <w:numFmt w:val="none"/>
      <w:pStyle w:val="a1"/>
      <w:suff w:val="nothing"/>
      <w:lvlText w:val="【考点】"/>
      <w:lvlJc w:val="left"/>
      <w:pPr>
        <w:ind w:left="4112" w:firstLine="0"/>
      </w:pPr>
      <w:rPr>
        <w:rFonts w:hint="eastAsia"/>
        <w:color w:val="FF0000"/>
      </w:rPr>
    </w:lvl>
    <w:lvl w:ilvl="1">
      <w:start w:val="1"/>
      <w:numFmt w:val="none"/>
      <w:pStyle w:val="a2"/>
      <w:suff w:val="nothing"/>
      <w:lvlText w:val="【易错点】"/>
      <w:lvlJc w:val="left"/>
      <w:pPr>
        <w:ind w:left="4112" w:firstLine="0"/>
      </w:pPr>
      <w:rPr>
        <w:rFonts w:hint="eastAsia"/>
        <w:color w:val="FF0000"/>
      </w:rPr>
    </w:lvl>
    <w:lvl w:ilvl="2">
      <w:start w:val="1"/>
      <w:numFmt w:val="none"/>
      <w:pStyle w:val="a3"/>
      <w:lvlText w:val="【难点】"/>
      <w:lvlJc w:val="left"/>
      <w:pPr>
        <w:ind w:left="4112" w:firstLine="0"/>
      </w:pPr>
      <w:rPr>
        <w:rFonts w:hint="eastAsia"/>
        <w:color w:val="FF0000"/>
      </w:rPr>
    </w:lvl>
    <w:lvl w:ilvl="3">
      <w:start w:val="1"/>
      <w:numFmt w:val="decimal"/>
      <w:lvlText w:val="%1.%2.%3.%4"/>
      <w:lvlJc w:val="left"/>
      <w:pPr>
        <w:ind w:left="4112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4112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4112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4112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112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4112" w:firstLine="0"/>
      </w:pPr>
      <w:rPr>
        <w:rFonts w:hint="eastAsia"/>
      </w:rPr>
    </w:lvl>
  </w:abstractNum>
  <w:abstractNum w:abstractNumId="11">
    <w:nsid w:val="54DB0F64"/>
    <w:multiLevelType w:val="hybridMultilevel"/>
    <w:tmpl w:val="4390806E"/>
    <w:lvl w:ilvl="0" w:tplc="C73AAFDE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5573C414"/>
    <w:multiLevelType w:val="singleLevel"/>
    <w:tmpl w:val="5573C414"/>
    <w:lvl w:ilvl="0">
      <w:start w:val="26"/>
      <w:numFmt w:val="decimal"/>
      <w:suff w:val="nothing"/>
      <w:lvlText w:val="%1."/>
      <w:lvlJc w:val="left"/>
    </w:lvl>
  </w:abstractNum>
  <w:abstractNum w:abstractNumId="13">
    <w:nsid w:val="5573C5B1"/>
    <w:multiLevelType w:val="singleLevel"/>
    <w:tmpl w:val="5573C5B1"/>
    <w:lvl w:ilvl="0">
      <w:start w:val="1"/>
      <w:numFmt w:val="decimal"/>
      <w:suff w:val="nothing"/>
      <w:lvlText w:val="%1、"/>
      <w:lvlJc w:val="left"/>
    </w:lvl>
  </w:abstractNum>
  <w:abstractNum w:abstractNumId="14">
    <w:nsid w:val="5573C5FB"/>
    <w:multiLevelType w:val="singleLevel"/>
    <w:tmpl w:val="5573C5FB"/>
    <w:lvl w:ilvl="0">
      <w:start w:val="1"/>
      <w:numFmt w:val="upperLetter"/>
      <w:suff w:val="nothing"/>
      <w:lvlText w:val="%1、"/>
      <w:lvlJc w:val="left"/>
    </w:lvl>
  </w:abstractNum>
  <w:abstractNum w:abstractNumId="15">
    <w:nsid w:val="5573CFE2"/>
    <w:multiLevelType w:val="singleLevel"/>
    <w:tmpl w:val="5573CFE2"/>
    <w:lvl w:ilvl="0">
      <w:start w:val="1"/>
      <w:numFmt w:val="upperLetter"/>
      <w:suff w:val="nothing"/>
      <w:lvlText w:val="%1."/>
      <w:lvlJc w:val="left"/>
    </w:lvl>
  </w:abstractNum>
  <w:abstractNum w:abstractNumId="16">
    <w:nsid w:val="5573D09A"/>
    <w:multiLevelType w:val="singleLevel"/>
    <w:tmpl w:val="5573D09A"/>
    <w:lvl w:ilvl="0">
      <w:start w:val="1"/>
      <w:numFmt w:val="upperLetter"/>
      <w:suff w:val="nothing"/>
      <w:lvlText w:val="%1."/>
      <w:lvlJc w:val="left"/>
    </w:lvl>
  </w:abstractNum>
  <w:abstractNum w:abstractNumId="17">
    <w:nsid w:val="5573D15E"/>
    <w:multiLevelType w:val="singleLevel"/>
    <w:tmpl w:val="5573D15E"/>
    <w:lvl w:ilvl="0">
      <w:start w:val="10"/>
      <w:numFmt w:val="decimal"/>
      <w:suff w:val="nothing"/>
      <w:lvlText w:val="%1."/>
      <w:lvlJc w:val="left"/>
    </w:lvl>
  </w:abstractNum>
  <w:abstractNum w:abstractNumId="18">
    <w:nsid w:val="5573D237"/>
    <w:multiLevelType w:val="singleLevel"/>
    <w:tmpl w:val="5573D237"/>
    <w:lvl w:ilvl="0">
      <w:start w:val="1"/>
      <w:numFmt w:val="upperLetter"/>
      <w:suff w:val="nothing"/>
      <w:lvlText w:val="%1."/>
      <w:lvlJc w:val="left"/>
    </w:lvl>
  </w:abstractNum>
  <w:abstractNum w:abstractNumId="19">
    <w:nsid w:val="5573D613"/>
    <w:multiLevelType w:val="singleLevel"/>
    <w:tmpl w:val="5573D613"/>
    <w:lvl w:ilvl="0">
      <w:start w:val="11"/>
      <w:numFmt w:val="decimal"/>
      <w:suff w:val="nothing"/>
      <w:lvlText w:val="%1."/>
      <w:lvlJc w:val="left"/>
    </w:lvl>
  </w:abstractNum>
  <w:abstractNum w:abstractNumId="20">
    <w:nsid w:val="5573D63E"/>
    <w:multiLevelType w:val="singleLevel"/>
    <w:tmpl w:val="5573D63E"/>
    <w:lvl w:ilvl="0">
      <w:start w:val="1"/>
      <w:numFmt w:val="upperLetter"/>
      <w:suff w:val="nothing"/>
      <w:lvlText w:val="%1."/>
      <w:lvlJc w:val="left"/>
    </w:lvl>
  </w:abstractNum>
  <w:abstractNum w:abstractNumId="21">
    <w:nsid w:val="5573D751"/>
    <w:multiLevelType w:val="singleLevel"/>
    <w:tmpl w:val="5573D751"/>
    <w:lvl w:ilvl="0">
      <w:start w:val="12"/>
      <w:numFmt w:val="decimal"/>
      <w:suff w:val="nothing"/>
      <w:lvlText w:val="%1."/>
      <w:lvlJc w:val="left"/>
    </w:lvl>
  </w:abstractNum>
  <w:abstractNum w:abstractNumId="22">
    <w:nsid w:val="568733BB"/>
    <w:multiLevelType w:val="multilevel"/>
    <w:tmpl w:val="AB5200E2"/>
    <w:lvl w:ilvl="0">
      <w:start w:val="1"/>
      <w:numFmt w:val="none"/>
      <w:pStyle w:val="a4"/>
      <w:suff w:val="nothing"/>
      <w:lvlText w:val="【答案】"/>
      <w:lvlJc w:val="left"/>
      <w:pPr>
        <w:ind w:left="0" w:firstLine="0"/>
      </w:pPr>
      <w:rPr>
        <w:rFonts w:hint="eastAsia"/>
        <w:color w:val="FF0000"/>
      </w:rPr>
    </w:lvl>
    <w:lvl w:ilvl="1">
      <w:start w:val="1"/>
      <w:numFmt w:val="none"/>
      <w:suff w:val="nothing"/>
      <w:lvlText w:val="【答案】"/>
      <w:lvlJc w:val="left"/>
      <w:pPr>
        <w:ind w:left="0" w:firstLine="0"/>
      </w:pPr>
      <w:rPr>
        <w:rFonts w:hint="eastAsia"/>
        <w:color w:val="FF0000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3">
    <w:nsid w:val="7196537B"/>
    <w:multiLevelType w:val="hybridMultilevel"/>
    <w:tmpl w:val="3708A090"/>
    <w:lvl w:ilvl="0" w:tplc="2DF8F2A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738327B2"/>
    <w:multiLevelType w:val="hybridMultilevel"/>
    <w:tmpl w:val="4F107B14"/>
    <w:lvl w:ilvl="0" w:tplc="A25A03E8">
      <w:start w:val="34"/>
      <w:numFmt w:val="decimal"/>
      <w:lvlText w:val="%1．"/>
      <w:lvlJc w:val="left"/>
      <w:pPr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>
    <w:nsid w:val="7A07238B"/>
    <w:multiLevelType w:val="hybridMultilevel"/>
    <w:tmpl w:val="FD984FC4"/>
    <w:lvl w:ilvl="0" w:tplc="C33A1988">
      <w:start w:val="1"/>
      <w:numFmt w:val="ideographTraditional"/>
      <w:lvlText w:val="%1、"/>
      <w:lvlJc w:val="left"/>
      <w:pPr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6">
    <w:nsid w:val="7D851C94"/>
    <w:multiLevelType w:val="multilevel"/>
    <w:tmpl w:val="7D851C94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26"/>
  </w:num>
  <w:num w:numId="4">
    <w:abstractNumId w:val="23"/>
  </w:num>
  <w:num w:numId="5">
    <w:abstractNumId w:val="3"/>
  </w:num>
  <w:num w:numId="6">
    <w:abstractNumId w:val="11"/>
  </w:num>
  <w:num w:numId="7">
    <w:abstractNumId w:val="5"/>
  </w:num>
  <w:num w:numId="8">
    <w:abstractNumId w:val="13"/>
  </w:num>
  <w:num w:numId="9">
    <w:abstractNumId w:val="14"/>
  </w:num>
  <w:num w:numId="10">
    <w:abstractNumId w:val="15"/>
  </w:num>
  <w:num w:numId="11">
    <w:abstractNumId w:val="16"/>
  </w:num>
  <w:num w:numId="12">
    <w:abstractNumId w:val="17"/>
  </w:num>
  <w:num w:numId="13">
    <w:abstractNumId w:val="18"/>
  </w:num>
  <w:num w:numId="14">
    <w:abstractNumId w:val="19"/>
  </w:num>
  <w:num w:numId="15">
    <w:abstractNumId w:val="20"/>
  </w:num>
  <w:num w:numId="16">
    <w:abstractNumId w:val="21"/>
  </w:num>
  <w:num w:numId="17">
    <w:abstractNumId w:val="8"/>
  </w:num>
  <w:num w:numId="18">
    <w:abstractNumId w:val="12"/>
  </w:num>
  <w:num w:numId="19">
    <w:abstractNumId w:val="6"/>
  </w:num>
  <w:num w:numId="2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9"/>
  </w:num>
  <w:num w:numId="2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7"/>
  </w:num>
  <w:num w:numId="24">
    <w:abstractNumId w:val="22"/>
  </w:num>
  <w:num w:numId="25">
    <w:abstractNumId w:val="6"/>
    <w:lvlOverride w:ilvl="0">
      <w:startOverride w:val="3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0"/>
  </w:num>
  <w:num w:numId="27">
    <w:abstractNumId w:val="25"/>
  </w:num>
  <w:num w:numId="2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6"/>
    <w:lvlOverride w:ilvl="0">
      <w:startOverride w:val="3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4"/>
  </w:num>
  <w:num w:numId="32">
    <w:abstractNumId w:val="0"/>
  </w:num>
  <w:num w:numId="33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633D"/>
    <w:rsid w:val="0000084A"/>
    <w:rsid w:val="000015C7"/>
    <w:rsid w:val="0000265C"/>
    <w:rsid w:val="00003A73"/>
    <w:rsid w:val="00004DE6"/>
    <w:rsid w:val="00004EF0"/>
    <w:rsid w:val="000052DB"/>
    <w:rsid w:val="00005EFD"/>
    <w:rsid w:val="000064FE"/>
    <w:rsid w:val="00006A40"/>
    <w:rsid w:val="00007BCB"/>
    <w:rsid w:val="0001189F"/>
    <w:rsid w:val="00011C41"/>
    <w:rsid w:val="00013E6A"/>
    <w:rsid w:val="00015E2C"/>
    <w:rsid w:val="0001755F"/>
    <w:rsid w:val="000201D6"/>
    <w:rsid w:val="0002159E"/>
    <w:rsid w:val="00021D6A"/>
    <w:rsid w:val="00024DD7"/>
    <w:rsid w:val="00027F14"/>
    <w:rsid w:val="00030A95"/>
    <w:rsid w:val="00030CFF"/>
    <w:rsid w:val="00031E09"/>
    <w:rsid w:val="0003202F"/>
    <w:rsid w:val="00034954"/>
    <w:rsid w:val="00034CB6"/>
    <w:rsid w:val="00035F7C"/>
    <w:rsid w:val="00036E34"/>
    <w:rsid w:val="000373DE"/>
    <w:rsid w:val="00040FE7"/>
    <w:rsid w:val="00044565"/>
    <w:rsid w:val="0004535B"/>
    <w:rsid w:val="0004541E"/>
    <w:rsid w:val="00047F3B"/>
    <w:rsid w:val="00050013"/>
    <w:rsid w:val="00051AE7"/>
    <w:rsid w:val="00052295"/>
    <w:rsid w:val="00056455"/>
    <w:rsid w:val="00060769"/>
    <w:rsid w:val="00060FF8"/>
    <w:rsid w:val="00061010"/>
    <w:rsid w:val="00061395"/>
    <w:rsid w:val="00061C67"/>
    <w:rsid w:val="00061CD8"/>
    <w:rsid w:val="00061E92"/>
    <w:rsid w:val="00062746"/>
    <w:rsid w:val="00062A9B"/>
    <w:rsid w:val="00063A9F"/>
    <w:rsid w:val="00063BA2"/>
    <w:rsid w:val="000661BF"/>
    <w:rsid w:val="00067916"/>
    <w:rsid w:val="000710AF"/>
    <w:rsid w:val="00071B26"/>
    <w:rsid w:val="00072765"/>
    <w:rsid w:val="00072F8C"/>
    <w:rsid w:val="00073F04"/>
    <w:rsid w:val="0008043D"/>
    <w:rsid w:val="00081A0D"/>
    <w:rsid w:val="000821BF"/>
    <w:rsid w:val="00082BE1"/>
    <w:rsid w:val="0009254E"/>
    <w:rsid w:val="00092764"/>
    <w:rsid w:val="0009354C"/>
    <w:rsid w:val="00095AC6"/>
    <w:rsid w:val="00097464"/>
    <w:rsid w:val="000A06C7"/>
    <w:rsid w:val="000A2053"/>
    <w:rsid w:val="000A2B6A"/>
    <w:rsid w:val="000A4333"/>
    <w:rsid w:val="000A519A"/>
    <w:rsid w:val="000A53F1"/>
    <w:rsid w:val="000A5548"/>
    <w:rsid w:val="000B18F8"/>
    <w:rsid w:val="000B1F2C"/>
    <w:rsid w:val="000B20FA"/>
    <w:rsid w:val="000B25BE"/>
    <w:rsid w:val="000B371E"/>
    <w:rsid w:val="000B76A1"/>
    <w:rsid w:val="000B76BB"/>
    <w:rsid w:val="000C132F"/>
    <w:rsid w:val="000C1800"/>
    <w:rsid w:val="000C3143"/>
    <w:rsid w:val="000C40C8"/>
    <w:rsid w:val="000C6FE3"/>
    <w:rsid w:val="000D0F1A"/>
    <w:rsid w:val="000D319A"/>
    <w:rsid w:val="000D32FA"/>
    <w:rsid w:val="000E053C"/>
    <w:rsid w:val="000E1DC4"/>
    <w:rsid w:val="000E1F00"/>
    <w:rsid w:val="000E2CF4"/>
    <w:rsid w:val="000E3721"/>
    <w:rsid w:val="000E3838"/>
    <w:rsid w:val="000E6F62"/>
    <w:rsid w:val="000E74C0"/>
    <w:rsid w:val="000E76CD"/>
    <w:rsid w:val="000E780D"/>
    <w:rsid w:val="000E7DF2"/>
    <w:rsid w:val="000F321B"/>
    <w:rsid w:val="000F63A8"/>
    <w:rsid w:val="000F6B12"/>
    <w:rsid w:val="000F6B52"/>
    <w:rsid w:val="000F7FC7"/>
    <w:rsid w:val="00100B7B"/>
    <w:rsid w:val="00105B86"/>
    <w:rsid w:val="00107F6A"/>
    <w:rsid w:val="00112704"/>
    <w:rsid w:val="001131A0"/>
    <w:rsid w:val="0011501A"/>
    <w:rsid w:val="00115990"/>
    <w:rsid w:val="00116B7E"/>
    <w:rsid w:val="00120853"/>
    <w:rsid w:val="00122129"/>
    <w:rsid w:val="00122502"/>
    <w:rsid w:val="00122522"/>
    <w:rsid w:val="0012284F"/>
    <w:rsid w:val="001245B8"/>
    <w:rsid w:val="00124918"/>
    <w:rsid w:val="00125156"/>
    <w:rsid w:val="00126348"/>
    <w:rsid w:val="001265FF"/>
    <w:rsid w:val="00127EBB"/>
    <w:rsid w:val="00131A9B"/>
    <w:rsid w:val="0013426A"/>
    <w:rsid w:val="00134937"/>
    <w:rsid w:val="00135074"/>
    <w:rsid w:val="00136189"/>
    <w:rsid w:val="001365C9"/>
    <w:rsid w:val="00136D02"/>
    <w:rsid w:val="00140EC4"/>
    <w:rsid w:val="00141520"/>
    <w:rsid w:val="00141997"/>
    <w:rsid w:val="00144BFE"/>
    <w:rsid w:val="001478B3"/>
    <w:rsid w:val="00151365"/>
    <w:rsid w:val="0015142F"/>
    <w:rsid w:val="0015443C"/>
    <w:rsid w:val="00154C2A"/>
    <w:rsid w:val="001568B6"/>
    <w:rsid w:val="001574E2"/>
    <w:rsid w:val="00157C5C"/>
    <w:rsid w:val="00161554"/>
    <w:rsid w:val="00161EAA"/>
    <w:rsid w:val="00162B2F"/>
    <w:rsid w:val="0016337B"/>
    <w:rsid w:val="00163A14"/>
    <w:rsid w:val="001676E0"/>
    <w:rsid w:val="00170D80"/>
    <w:rsid w:val="0017139B"/>
    <w:rsid w:val="00171A14"/>
    <w:rsid w:val="001727A2"/>
    <w:rsid w:val="00172CE1"/>
    <w:rsid w:val="001743FF"/>
    <w:rsid w:val="00176F92"/>
    <w:rsid w:val="0017762F"/>
    <w:rsid w:val="001805ED"/>
    <w:rsid w:val="00180A3F"/>
    <w:rsid w:val="00180C53"/>
    <w:rsid w:val="001813CF"/>
    <w:rsid w:val="001817A4"/>
    <w:rsid w:val="00183319"/>
    <w:rsid w:val="0018365B"/>
    <w:rsid w:val="001846CD"/>
    <w:rsid w:val="00191456"/>
    <w:rsid w:val="00191EAB"/>
    <w:rsid w:val="001924A7"/>
    <w:rsid w:val="00193106"/>
    <w:rsid w:val="001955AE"/>
    <w:rsid w:val="001966DA"/>
    <w:rsid w:val="001978C4"/>
    <w:rsid w:val="001A1FA1"/>
    <w:rsid w:val="001A6E76"/>
    <w:rsid w:val="001A6E7D"/>
    <w:rsid w:val="001B23DE"/>
    <w:rsid w:val="001B33C9"/>
    <w:rsid w:val="001B5A5D"/>
    <w:rsid w:val="001C0919"/>
    <w:rsid w:val="001C15D5"/>
    <w:rsid w:val="001C1886"/>
    <w:rsid w:val="001C3CF3"/>
    <w:rsid w:val="001C7F49"/>
    <w:rsid w:val="001D0288"/>
    <w:rsid w:val="001D05E7"/>
    <w:rsid w:val="001D0A04"/>
    <w:rsid w:val="001D3C2C"/>
    <w:rsid w:val="001D3E40"/>
    <w:rsid w:val="001D3F25"/>
    <w:rsid w:val="001D4085"/>
    <w:rsid w:val="001D43A5"/>
    <w:rsid w:val="001D4A8D"/>
    <w:rsid w:val="001D678E"/>
    <w:rsid w:val="001D73B8"/>
    <w:rsid w:val="001E0C6B"/>
    <w:rsid w:val="001E116D"/>
    <w:rsid w:val="001E261B"/>
    <w:rsid w:val="001E2DD6"/>
    <w:rsid w:val="001E3D5D"/>
    <w:rsid w:val="001E677E"/>
    <w:rsid w:val="001E738F"/>
    <w:rsid w:val="001F0159"/>
    <w:rsid w:val="001F1EFB"/>
    <w:rsid w:val="001F233C"/>
    <w:rsid w:val="001F3559"/>
    <w:rsid w:val="001F39A1"/>
    <w:rsid w:val="001F4D90"/>
    <w:rsid w:val="001F61DB"/>
    <w:rsid w:val="001F6C46"/>
    <w:rsid w:val="001F7984"/>
    <w:rsid w:val="002019A0"/>
    <w:rsid w:val="0020260D"/>
    <w:rsid w:val="00202E49"/>
    <w:rsid w:val="002100E8"/>
    <w:rsid w:val="002112A4"/>
    <w:rsid w:val="00212147"/>
    <w:rsid w:val="00212449"/>
    <w:rsid w:val="00212705"/>
    <w:rsid w:val="00212D13"/>
    <w:rsid w:val="00213056"/>
    <w:rsid w:val="00215F0E"/>
    <w:rsid w:val="00216F15"/>
    <w:rsid w:val="00220329"/>
    <w:rsid w:val="00221EE2"/>
    <w:rsid w:val="00221EF7"/>
    <w:rsid w:val="00222CE0"/>
    <w:rsid w:val="00222D8E"/>
    <w:rsid w:val="0022321C"/>
    <w:rsid w:val="00223A31"/>
    <w:rsid w:val="00223DD0"/>
    <w:rsid w:val="002243B6"/>
    <w:rsid w:val="00224A12"/>
    <w:rsid w:val="0022561B"/>
    <w:rsid w:val="0022604A"/>
    <w:rsid w:val="0022718A"/>
    <w:rsid w:val="00231B7E"/>
    <w:rsid w:val="00232272"/>
    <w:rsid w:val="0023458C"/>
    <w:rsid w:val="00235322"/>
    <w:rsid w:val="002376C3"/>
    <w:rsid w:val="00240472"/>
    <w:rsid w:val="0024279B"/>
    <w:rsid w:val="00242DAA"/>
    <w:rsid w:val="00243FC5"/>
    <w:rsid w:val="00244AE8"/>
    <w:rsid w:val="00246CD6"/>
    <w:rsid w:val="00250A39"/>
    <w:rsid w:val="00250AE7"/>
    <w:rsid w:val="00251281"/>
    <w:rsid w:val="002519E6"/>
    <w:rsid w:val="0025690B"/>
    <w:rsid w:val="00260CEE"/>
    <w:rsid w:val="002648E3"/>
    <w:rsid w:val="00264E07"/>
    <w:rsid w:val="002651BB"/>
    <w:rsid w:val="002669AA"/>
    <w:rsid w:val="00267057"/>
    <w:rsid w:val="00270BFB"/>
    <w:rsid w:val="002733F2"/>
    <w:rsid w:val="00276EDD"/>
    <w:rsid w:val="0028032A"/>
    <w:rsid w:val="00281FE7"/>
    <w:rsid w:val="002830C5"/>
    <w:rsid w:val="002834C6"/>
    <w:rsid w:val="00290E9B"/>
    <w:rsid w:val="00291412"/>
    <w:rsid w:val="002930C4"/>
    <w:rsid w:val="002931BB"/>
    <w:rsid w:val="002932E9"/>
    <w:rsid w:val="00295DC7"/>
    <w:rsid w:val="00296E76"/>
    <w:rsid w:val="002977B4"/>
    <w:rsid w:val="002A0C90"/>
    <w:rsid w:val="002A0E20"/>
    <w:rsid w:val="002A1FD3"/>
    <w:rsid w:val="002A44C1"/>
    <w:rsid w:val="002A71C6"/>
    <w:rsid w:val="002A7589"/>
    <w:rsid w:val="002A79A6"/>
    <w:rsid w:val="002B04D3"/>
    <w:rsid w:val="002B2464"/>
    <w:rsid w:val="002B311C"/>
    <w:rsid w:val="002B4B47"/>
    <w:rsid w:val="002B5A0E"/>
    <w:rsid w:val="002B5A52"/>
    <w:rsid w:val="002B5ED0"/>
    <w:rsid w:val="002B6593"/>
    <w:rsid w:val="002C1367"/>
    <w:rsid w:val="002C22A6"/>
    <w:rsid w:val="002C43C3"/>
    <w:rsid w:val="002C5FDA"/>
    <w:rsid w:val="002C6E55"/>
    <w:rsid w:val="002D2C3E"/>
    <w:rsid w:val="002D367F"/>
    <w:rsid w:val="002D65DA"/>
    <w:rsid w:val="002D6F64"/>
    <w:rsid w:val="002E079D"/>
    <w:rsid w:val="002E18E6"/>
    <w:rsid w:val="002E36FB"/>
    <w:rsid w:val="002E41EF"/>
    <w:rsid w:val="002E56B9"/>
    <w:rsid w:val="002E5AB1"/>
    <w:rsid w:val="002E71A7"/>
    <w:rsid w:val="002E7CEA"/>
    <w:rsid w:val="002F0B60"/>
    <w:rsid w:val="002F13D2"/>
    <w:rsid w:val="002F1495"/>
    <w:rsid w:val="002F1C86"/>
    <w:rsid w:val="002F30EB"/>
    <w:rsid w:val="002F3FF2"/>
    <w:rsid w:val="002F5E97"/>
    <w:rsid w:val="002F7C0D"/>
    <w:rsid w:val="00302949"/>
    <w:rsid w:val="0030454B"/>
    <w:rsid w:val="00307852"/>
    <w:rsid w:val="00310834"/>
    <w:rsid w:val="0031122C"/>
    <w:rsid w:val="00312234"/>
    <w:rsid w:val="00312B20"/>
    <w:rsid w:val="00312D8C"/>
    <w:rsid w:val="003160F9"/>
    <w:rsid w:val="00316214"/>
    <w:rsid w:val="00320DEB"/>
    <w:rsid w:val="00321147"/>
    <w:rsid w:val="00322B55"/>
    <w:rsid w:val="00323D16"/>
    <w:rsid w:val="00324545"/>
    <w:rsid w:val="003246F2"/>
    <w:rsid w:val="00324B17"/>
    <w:rsid w:val="00324F06"/>
    <w:rsid w:val="00326FFB"/>
    <w:rsid w:val="0032744D"/>
    <w:rsid w:val="003309C2"/>
    <w:rsid w:val="00330DA2"/>
    <w:rsid w:val="0033198D"/>
    <w:rsid w:val="00331B91"/>
    <w:rsid w:val="00333435"/>
    <w:rsid w:val="00334648"/>
    <w:rsid w:val="00335095"/>
    <w:rsid w:val="00336A39"/>
    <w:rsid w:val="00336BE2"/>
    <w:rsid w:val="00337046"/>
    <w:rsid w:val="00341440"/>
    <w:rsid w:val="003417B0"/>
    <w:rsid w:val="00343110"/>
    <w:rsid w:val="00344D7B"/>
    <w:rsid w:val="00346EA3"/>
    <w:rsid w:val="00347614"/>
    <w:rsid w:val="00352CA7"/>
    <w:rsid w:val="00353FFE"/>
    <w:rsid w:val="00354142"/>
    <w:rsid w:val="00355A29"/>
    <w:rsid w:val="00357089"/>
    <w:rsid w:val="00360697"/>
    <w:rsid w:val="00364AAA"/>
    <w:rsid w:val="00366854"/>
    <w:rsid w:val="00367EC8"/>
    <w:rsid w:val="00370B1B"/>
    <w:rsid w:val="00370D25"/>
    <w:rsid w:val="003745B1"/>
    <w:rsid w:val="00374E71"/>
    <w:rsid w:val="00375285"/>
    <w:rsid w:val="00377550"/>
    <w:rsid w:val="00380B22"/>
    <w:rsid w:val="00383955"/>
    <w:rsid w:val="00386103"/>
    <w:rsid w:val="00387415"/>
    <w:rsid w:val="00387C80"/>
    <w:rsid w:val="00387E54"/>
    <w:rsid w:val="00390742"/>
    <w:rsid w:val="003948BE"/>
    <w:rsid w:val="00395B30"/>
    <w:rsid w:val="00395EAF"/>
    <w:rsid w:val="0039693A"/>
    <w:rsid w:val="003A07B3"/>
    <w:rsid w:val="003A260C"/>
    <w:rsid w:val="003A3403"/>
    <w:rsid w:val="003B0A74"/>
    <w:rsid w:val="003B35C2"/>
    <w:rsid w:val="003C19DE"/>
    <w:rsid w:val="003C2048"/>
    <w:rsid w:val="003C2287"/>
    <w:rsid w:val="003C2B1C"/>
    <w:rsid w:val="003C5D73"/>
    <w:rsid w:val="003D22E8"/>
    <w:rsid w:val="003D2821"/>
    <w:rsid w:val="003D37C8"/>
    <w:rsid w:val="003D5AE4"/>
    <w:rsid w:val="003D70B8"/>
    <w:rsid w:val="003E4EEF"/>
    <w:rsid w:val="003E5AD1"/>
    <w:rsid w:val="003E67CF"/>
    <w:rsid w:val="003F04BA"/>
    <w:rsid w:val="003F7BF0"/>
    <w:rsid w:val="004009B0"/>
    <w:rsid w:val="00401351"/>
    <w:rsid w:val="00403271"/>
    <w:rsid w:val="0040523E"/>
    <w:rsid w:val="004066F9"/>
    <w:rsid w:val="00407090"/>
    <w:rsid w:val="004073A7"/>
    <w:rsid w:val="00411AB8"/>
    <w:rsid w:val="004132E9"/>
    <w:rsid w:val="0041438D"/>
    <w:rsid w:val="00415376"/>
    <w:rsid w:val="00417A27"/>
    <w:rsid w:val="004203C4"/>
    <w:rsid w:val="0042058D"/>
    <w:rsid w:val="00421E92"/>
    <w:rsid w:val="004220CB"/>
    <w:rsid w:val="004244D0"/>
    <w:rsid w:val="00426C35"/>
    <w:rsid w:val="0043192B"/>
    <w:rsid w:val="00432793"/>
    <w:rsid w:val="004340E1"/>
    <w:rsid w:val="00434398"/>
    <w:rsid w:val="00435475"/>
    <w:rsid w:val="004354EE"/>
    <w:rsid w:val="00441F50"/>
    <w:rsid w:val="00442404"/>
    <w:rsid w:val="0045049F"/>
    <w:rsid w:val="00451638"/>
    <w:rsid w:val="00451E5B"/>
    <w:rsid w:val="004543C6"/>
    <w:rsid w:val="0045566B"/>
    <w:rsid w:val="0046073E"/>
    <w:rsid w:val="00462D49"/>
    <w:rsid w:val="00463D85"/>
    <w:rsid w:val="00465493"/>
    <w:rsid w:val="00465552"/>
    <w:rsid w:val="00465B0E"/>
    <w:rsid w:val="00466E60"/>
    <w:rsid w:val="00467C87"/>
    <w:rsid w:val="00472CC5"/>
    <w:rsid w:val="00472F8D"/>
    <w:rsid w:val="00477C8F"/>
    <w:rsid w:val="004814CA"/>
    <w:rsid w:val="00483151"/>
    <w:rsid w:val="00484715"/>
    <w:rsid w:val="004860CC"/>
    <w:rsid w:val="00486F3B"/>
    <w:rsid w:val="00492242"/>
    <w:rsid w:val="00494670"/>
    <w:rsid w:val="00494CD6"/>
    <w:rsid w:val="00494E81"/>
    <w:rsid w:val="004A1D6E"/>
    <w:rsid w:val="004A34ED"/>
    <w:rsid w:val="004A3F3C"/>
    <w:rsid w:val="004A428F"/>
    <w:rsid w:val="004A4896"/>
    <w:rsid w:val="004A61B5"/>
    <w:rsid w:val="004A61F7"/>
    <w:rsid w:val="004A7406"/>
    <w:rsid w:val="004A7633"/>
    <w:rsid w:val="004B0E3F"/>
    <w:rsid w:val="004B0ED6"/>
    <w:rsid w:val="004B1E65"/>
    <w:rsid w:val="004B21DD"/>
    <w:rsid w:val="004B5817"/>
    <w:rsid w:val="004B6532"/>
    <w:rsid w:val="004C010D"/>
    <w:rsid w:val="004C079D"/>
    <w:rsid w:val="004C328B"/>
    <w:rsid w:val="004C3CC9"/>
    <w:rsid w:val="004C52C5"/>
    <w:rsid w:val="004C5779"/>
    <w:rsid w:val="004C6BB8"/>
    <w:rsid w:val="004D0DA4"/>
    <w:rsid w:val="004D1860"/>
    <w:rsid w:val="004D20EF"/>
    <w:rsid w:val="004D2F5C"/>
    <w:rsid w:val="004D47BE"/>
    <w:rsid w:val="004E02A6"/>
    <w:rsid w:val="004E0D9A"/>
    <w:rsid w:val="004E19EE"/>
    <w:rsid w:val="004E1F7D"/>
    <w:rsid w:val="004E20AA"/>
    <w:rsid w:val="004E3B49"/>
    <w:rsid w:val="004E52D0"/>
    <w:rsid w:val="004E5520"/>
    <w:rsid w:val="004F39FB"/>
    <w:rsid w:val="004F3AC0"/>
    <w:rsid w:val="00500A37"/>
    <w:rsid w:val="00500CF5"/>
    <w:rsid w:val="00501EDC"/>
    <w:rsid w:val="00505FD1"/>
    <w:rsid w:val="00506BFD"/>
    <w:rsid w:val="00510C9B"/>
    <w:rsid w:val="005138EA"/>
    <w:rsid w:val="00513C00"/>
    <w:rsid w:val="0051636D"/>
    <w:rsid w:val="00517598"/>
    <w:rsid w:val="00517658"/>
    <w:rsid w:val="005211FE"/>
    <w:rsid w:val="00522307"/>
    <w:rsid w:val="005234AF"/>
    <w:rsid w:val="00524562"/>
    <w:rsid w:val="00525ECC"/>
    <w:rsid w:val="005327ED"/>
    <w:rsid w:val="0053348A"/>
    <w:rsid w:val="00533523"/>
    <w:rsid w:val="00533AD9"/>
    <w:rsid w:val="00535C37"/>
    <w:rsid w:val="00541671"/>
    <w:rsid w:val="00541A63"/>
    <w:rsid w:val="00543D94"/>
    <w:rsid w:val="00545506"/>
    <w:rsid w:val="00545BD7"/>
    <w:rsid w:val="00547287"/>
    <w:rsid w:val="0054738A"/>
    <w:rsid w:val="00550817"/>
    <w:rsid w:val="00550B9F"/>
    <w:rsid w:val="00556445"/>
    <w:rsid w:val="0056132F"/>
    <w:rsid w:val="005619D9"/>
    <w:rsid w:val="005626AE"/>
    <w:rsid w:val="00563BF2"/>
    <w:rsid w:val="00565B6C"/>
    <w:rsid w:val="00573F1B"/>
    <w:rsid w:val="00574319"/>
    <w:rsid w:val="00574783"/>
    <w:rsid w:val="0058054C"/>
    <w:rsid w:val="00584D1E"/>
    <w:rsid w:val="00584FE1"/>
    <w:rsid w:val="00586140"/>
    <w:rsid w:val="00586469"/>
    <w:rsid w:val="0058697D"/>
    <w:rsid w:val="0059148A"/>
    <w:rsid w:val="005932E2"/>
    <w:rsid w:val="00595334"/>
    <w:rsid w:val="00596D09"/>
    <w:rsid w:val="00597656"/>
    <w:rsid w:val="005A0DB8"/>
    <w:rsid w:val="005A113A"/>
    <w:rsid w:val="005A18D7"/>
    <w:rsid w:val="005A1A4D"/>
    <w:rsid w:val="005A2F5D"/>
    <w:rsid w:val="005A329D"/>
    <w:rsid w:val="005A4E5B"/>
    <w:rsid w:val="005A5610"/>
    <w:rsid w:val="005B0943"/>
    <w:rsid w:val="005B30DA"/>
    <w:rsid w:val="005B4B42"/>
    <w:rsid w:val="005B584B"/>
    <w:rsid w:val="005B5DBD"/>
    <w:rsid w:val="005B62CA"/>
    <w:rsid w:val="005B62F6"/>
    <w:rsid w:val="005B7399"/>
    <w:rsid w:val="005C0744"/>
    <w:rsid w:val="005C1B6B"/>
    <w:rsid w:val="005C1B9E"/>
    <w:rsid w:val="005C48D5"/>
    <w:rsid w:val="005C4EEA"/>
    <w:rsid w:val="005C514C"/>
    <w:rsid w:val="005C5BCD"/>
    <w:rsid w:val="005C7E0A"/>
    <w:rsid w:val="005D1D8E"/>
    <w:rsid w:val="005D4504"/>
    <w:rsid w:val="005D56C6"/>
    <w:rsid w:val="005D6054"/>
    <w:rsid w:val="005D7580"/>
    <w:rsid w:val="005E106C"/>
    <w:rsid w:val="005E31D2"/>
    <w:rsid w:val="005E455A"/>
    <w:rsid w:val="005E4B8A"/>
    <w:rsid w:val="005E4BF8"/>
    <w:rsid w:val="005E6371"/>
    <w:rsid w:val="005E7E94"/>
    <w:rsid w:val="005F3871"/>
    <w:rsid w:val="005F38D6"/>
    <w:rsid w:val="005F45CB"/>
    <w:rsid w:val="005F4D45"/>
    <w:rsid w:val="005F52B1"/>
    <w:rsid w:val="005F664B"/>
    <w:rsid w:val="005F6A84"/>
    <w:rsid w:val="00600F97"/>
    <w:rsid w:val="00601458"/>
    <w:rsid w:val="00602201"/>
    <w:rsid w:val="00603C54"/>
    <w:rsid w:val="0060496B"/>
    <w:rsid w:val="00604D6C"/>
    <w:rsid w:val="00605A3D"/>
    <w:rsid w:val="006064D1"/>
    <w:rsid w:val="006069B6"/>
    <w:rsid w:val="0061192C"/>
    <w:rsid w:val="0061436A"/>
    <w:rsid w:val="0061480B"/>
    <w:rsid w:val="006152F5"/>
    <w:rsid w:val="00617957"/>
    <w:rsid w:val="00621F16"/>
    <w:rsid w:val="00623415"/>
    <w:rsid w:val="00626137"/>
    <w:rsid w:val="00630604"/>
    <w:rsid w:val="00633470"/>
    <w:rsid w:val="00642B2A"/>
    <w:rsid w:val="006454D3"/>
    <w:rsid w:val="00645636"/>
    <w:rsid w:val="00646448"/>
    <w:rsid w:val="0065477E"/>
    <w:rsid w:val="00660307"/>
    <w:rsid w:val="0066041C"/>
    <w:rsid w:val="006630F3"/>
    <w:rsid w:val="00663176"/>
    <w:rsid w:val="00663901"/>
    <w:rsid w:val="00663914"/>
    <w:rsid w:val="00663F1F"/>
    <w:rsid w:val="00664FA7"/>
    <w:rsid w:val="00665F05"/>
    <w:rsid w:val="00670722"/>
    <w:rsid w:val="0067119D"/>
    <w:rsid w:val="006721FC"/>
    <w:rsid w:val="00672F51"/>
    <w:rsid w:val="00673DC6"/>
    <w:rsid w:val="00675006"/>
    <w:rsid w:val="00675E5B"/>
    <w:rsid w:val="00677552"/>
    <w:rsid w:val="006812A0"/>
    <w:rsid w:val="00682A4B"/>
    <w:rsid w:val="006852DE"/>
    <w:rsid w:val="00685586"/>
    <w:rsid w:val="00686ECE"/>
    <w:rsid w:val="00690067"/>
    <w:rsid w:val="00692DE9"/>
    <w:rsid w:val="00695294"/>
    <w:rsid w:val="0069576B"/>
    <w:rsid w:val="00696878"/>
    <w:rsid w:val="006974E1"/>
    <w:rsid w:val="00697EAD"/>
    <w:rsid w:val="00697FC8"/>
    <w:rsid w:val="006A01AD"/>
    <w:rsid w:val="006A395F"/>
    <w:rsid w:val="006A5A29"/>
    <w:rsid w:val="006A5C71"/>
    <w:rsid w:val="006A7E81"/>
    <w:rsid w:val="006B015C"/>
    <w:rsid w:val="006B0383"/>
    <w:rsid w:val="006B12E8"/>
    <w:rsid w:val="006B1AE3"/>
    <w:rsid w:val="006B4B9B"/>
    <w:rsid w:val="006B601F"/>
    <w:rsid w:val="006B71A6"/>
    <w:rsid w:val="006B7620"/>
    <w:rsid w:val="006C12B2"/>
    <w:rsid w:val="006C237F"/>
    <w:rsid w:val="006C264D"/>
    <w:rsid w:val="006C2708"/>
    <w:rsid w:val="006C2967"/>
    <w:rsid w:val="006C2B2E"/>
    <w:rsid w:val="006C400B"/>
    <w:rsid w:val="006C5D47"/>
    <w:rsid w:val="006C77E8"/>
    <w:rsid w:val="006D3A07"/>
    <w:rsid w:val="006D44B6"/>
    <w:rsid w:val="006D452B"/>
    <w:rsid w:val="006D60D1"/>
    <w:rsid w:val="006D6388"/>
    <w:rsid w:val="006E00F5"/>
    <w:rsid w:val="006E237C"/>
    <w:rsid w:val="006E3AF2"/>
    <w:rsid w:val="006E4BA8"/>
    <w:rsid w:val="006E4BBB"/>
    <w:rsid w:val="006E6689"/>
    <w:rsid w:val="006F25A4"/>
    <w:rsid w:val="006F3EE4"/>
    <w:rsid w:val="006F46C1"/>
    <w:rsid w:val="006F6059"/>
    <w:rsid w:val="006F7679"/>
    <w:rsid w:val="0070005B"/>
    <w:rsid w:val="007003AE"/>
    <w:rsid w:val="007023F3"/>
    <w:rsid w:val="00703455"/>
    <w:rsid w:val="00704E90"/>
    <w:rsid w:val="0070600D"/>
    <w:rsid w:val="00707DA9"/>
    <w:rsid w:val="007107B9"/>
    <w:rsid w:val="00713F8F"/>
    <w:rsid w:val="007154DA"/>
    <w:rsid w:val="00715933"/>
    <w:rsid w:val="00715D38"/>
    <w:rsid w:val="00717A4D"/>
    <w:rsid w:val="00717A92"/>
    <w:rsid w:val="00721EC4"/>
    <w:rsid w:val="00722769"/>
    <w:rsid w:val="00725F09"/>
    <w:rsid w:val="00726647"/>
    <w:rsid w:val="0072669C"/>
    <w:rsid w:val="00726AAF"/>
    <w:rsid w:val="00727BF0"/>
    <w:rsid w:val="00730EED"/>
    <w:rsid w:val="00731CB9"/>
    <w:rsid w:val="00732D34"/>
    <w:rsid w:val="00736D9C"/>
    <w:rsid w:val="0074476C"/>
    <w:rsid w:val="00747A37"/>
    <w:rsid w:val="00747B39"/>
    <w:rsid w:val="00747DFD"/>
    <w:rsid w:val="00747EBE"/>
    <w:rsid w:val="0075231C"/>
    <w:rsid w:val="007537E9"/>
    <w:rsid w:val="00755D94"/>
    <w:rsid w:val="007566D8"/>
    <w:rsid w:val="007614DC"/>
    <w:rsid w:val="00765802"/>
    <w:rsid w:val="0076602E"/>
    <w:rsid w:val="007711B7"/>
    <w:rsid w:val="007719AE"/>
    <w:rsid w:val="00773B4C"/>
    <w:rsid w:val="00780959"/>
    <w:rsid w:val="007811E6"/>
    <w:rsid w:val="0078163E"/>
    <w:rsid w:val="007831F6"/>
    <w:rsid w:val="007842F9"/>
    <w:rsid w:val="00784B27"/>
    <w:rsid w:val="00792829"/>
    <w:rsid w:val="00793210"/>
    <w:rsid w:val="0079335F"/>
    <w:rsid w:val="00794F0D"/>
    <w:rsid w:val="007952D8"/>
    <w:rsid w:val="00796F57"/>
    <w:rsid w:val="007A00AE"/>
    <w:rsid w:val="007B3D73"/>
    <w:rsid w:val="007B41A1"/>
    <w:rsid w:val="007B4D53"/>
    <w:rsid w:val="007B53B8"/>
    <w:rsid w:val="007B5A01"/>
    <w:rsid w:val="007B7E2D"/>
    <w:rsid w:val="007C221B"/>
    <w:rsid w:val="007C4572"/>
    <w:rsid w:val="007C4AB8"/>
    <w:rsid w:val="007C55C4"/>
    <w:rsid w:val="007C7117"/>
    <w:rsid w:val="007C7818"/>
    <w:rsid w:val="007C7C33"/>
    <w:rsid w:val="007D0843"/>
    <w:rsid w:val="007D15C1"/>
    <w:rsid w:val="007D2BCB"/>
    <w:rsid w:val="007D3706"/>
    <w:rsid w:val="007D4494"/>
    <w:rsid w:val="007D4A9D"/>
    <w:rsid w:val="007D7318"/>
    <w:rsid w:val="007D79AE"/>
    <w:rsid w:val="007E29F5"/>
    <w:rsid w:val="007E40B3"/>
    <w:rsid w:val="007E49B1"/>
    <w:rsid w:val="007E64A4"/>
    <w:rsid w:val="007E64C1"/>
    <w:rsid w:val="007E7B30"/>
    <w:rsid w:val="007E7D38"/>
    <w:rsid w:val="007F1D11"/>
    <w:rsid w:val="007F1DE4"/>
    <w:rsid w:val="007F294B"/>
    <w:rsid w:val="007F3618"/>
    <w:rsid w:val="007F4A90"/>
    <w:rsid w:val="007F765F"/>
    <w:rsid w:val="00801A90"/>
    <w:rsid w:val="00802712"/>
    <w:rsid w:val="008034C4"/>
    <w:rsid w:val="00806B45"/>
    <w:rsid w:val="00807B6C"/>
    <w:rsid w:val="0081028A"/>
    <w:rsid w:val="008116BE"/>
    <w:rsid w:val="0082184D"/>
    <w:rsid w:val="008232C0"/>
    <w:rsid w:val="008247AF"/>
    <w:rsid w:val="00825797"/>
    <w:rsid w:val="00826039"/>
    <w:rsid w:val="00827458"/>
    <w:rsid w:val="008348D6"/>
    <w:rsid w:val="008350CB"/>
    <w:rsid w:val="008368BA"/>
    <w:rsid w:val="0083700D"/>
    <w:rsid w:val="00837379"/>
    <w:rsid w:val="008379BF"/>
    <w:rsid w:val="00837CA0"/>
    <w:rsid w:val="0084176B"/>
    <w:rsid w:val="00843333"/>
    <w:rsid w:val="008453B7"/>
    <w:rsid w:val="00845ED1"/>
    <w:rsid w:val="008469B8"/>
    <w:rsid w:val="008476B6"/>
    <w:rsid w:val="008562EE"/>
    <w:rsid w:val="008574EC"/>
    <w:rsid w:val="008575DC"/>
    <w:rsid w:val="00861B87"/>
    <w:rsid w:val="008625A0"/>
    <w:rsid w:val="008625AF"/>
    <w:rsid w:val="00862B46"/>
    <w:rsid w:val="0086521B"/>
    <w:rsid w:val="00865ED5"/>
    <w:rsid w:val="00866062"/>
    <w:rsid w:val="008674BC"/>
    <w:rsid w:val="00867D98"/>
    <w:rsid w:val="00872705"/>
    <w:rsid w:val="00872A30"/>
    <w:rsid w:val="00872B90"/>
    <w:rsid w:val="00873216"/>
    <w:rsid w:val="00873226"/>
    <w:rsid w:val="008777FE"/>
    <w:rsid w:val="00877CF4"/>
    <w:rsid w:val="008809E4"/>
    <w:rsid w:val="00883C57"/>
    <w:rsid w:val="008843D0"/>
    <w:rsid w:val="008846F1"/>
    <w:rsid w:val="00884B4F"/>
    <w:rsid w:val="00890793"/>
    <w:rsid w:val="00891334"/>
    <w:rsid w:val="00891890"/>
    <w:rsid w:val="00891A25"/>
    <w:rsid w:val="008A08C5"/>
    <w:rsid w:val="008A08C6"/>
    <w:rsid w:val="008A156B"/>
    <w:rsid w:val="008A4879"/>
    <w:rsid w:val="008A650D"/>
    <w:rsid w:val="008A7582"/>
    <w:rsid w:val="008B0C1B"/>
    <w:rsid w:val="008B35DD"/>
    <w:rsid w:val="008B552A"/>
    <w:rsid w:val="008B75C3"/>
    <w:rsid w:val="008C05B4"/>
    <w:rsid w:val="008C1399"/>
    <w:rsid w:val="008C3918"/>
    <w:rsid w:val="008C4D85"/>
    <w:rsid w:val="008C502C"/>
    <w:rsid w:val="008C746A"/>
    <w:rsid w:val="008D0575"/>
    <w:rsid w:val="008D2052"/>
    <w:rsid w:val="008D2B29"/>
    <w:rsid w:val="008D3748"/>
    <w:rsid w:val="008D4F49"/>
    <w:rsid w:val="008D5875"/>
    <w:rsid w:val="008E048B"/>
    <w:rsid w:val="008E2130"/>
    <w:rsid w:val="008E2C09"/>
    <w:rsid w:val="008E2F37"/>
    <w:rsid w:val="008E411D"/>
    <w:rsid w:val="008E59F8"/>
    <w:rsid w:val="008E6385"/>
    <w:rsid w:val="008E6A20"/>
    <w:rsid w:val="008E6D6B"/>
    <w:rsid w:val="008F2215"/>
    <w:rsid w:val="008F271F"/>
    <w:rsid w:val="008F4453"/>
    <w:rsid w:val="008F6226"/>
    <w:rsid w:val="00902D6A"/>
    <w:rsid w:val="00904981"/>
    <w:rsid w:val="00906266"/>
    <w:rsid w:val="00906BC9"/>
    <w:rsid w:val="00907E14"/>
    <w:rsid w:val="0091085F"/>
    <w:rsid w:val="00911033"/>
    <w:rsid w:val="009154F5"/>
    <w:rsid w:val="00915563"/>
    <w:rsid w:val="00916595"/>
    <w:rsid w:val="0092249B"/>
    <w:rsid w:val="00923CB9"/>
    <w:rsid w:val="00926503"/>
    <w:rsid w:val="00926C44"/>
    <w:rsid w:val="0093013D"/>
    <w:rsid w:val="009308C5"/>
    <w:rsid w:val="00930DE3"/>
    <w:rsid w:val="00931548"/>
    <w:rsid w:val="009316EF"/>
    <w:rsid w:val="009355E6"/>
    <w:rsid w:val="00937311"/>
    <w:rsid w:val="0094170E"/>
    <w:rsid w:val="00942F86"/>
    <w:rsid w:val="00943C54"/>
    <w:rsid w:val="0094587B"/>
    <w:rsid w:val="00945B2E"/>
    <w:rsid w:val="00946077"/>
    <w:rsid w:val="009468BB"/>
    <w:rsid w:val="00950CAA"/>
    <w:rsid w:val="00951C1B"/>
    <w:rsid w:val="00953932"/>
    <w:rsid w:val="009546EC"/>
    <w:rsid w:val="00955319"/>
    <w:rsid w:val="0095563C"/>
    <w:rsid w:val="00957C2B"/>
    <w:rsid w:val="0096018F"/>
    <w:rsid w:val="00960D9D"/>
    <w:rsid w:val="0096323E"/>
    <w:rsid w:val="009672A9"/>
    <w:rsid w:val="00967D91"/>
    <w:rsid w:val="00970233"/>
    <w:rsid w:val="00970E55"/>
    <w:rsid w:val="00973866"/>
    <w:rsid w:val="009738BA"/>
    <w:rsid w:val="00973C52"/>
    <w:rsid w:val="00974EF4"/>
    <w:rsid w:val="0097552A"/>
    <w:rsid w:val="00976D4A"/>
    <w:rsid w:val="009809D0"/>
    <w:rsid w:val="009832C4"/>
    <w:rsid w:val="00983B0F"/>
    <w:rsid w:val="00991AB9"/>
    <w:rsid w:val="00991C54"/>
    <w:rsid w:val="00995A97"/>
    <w:rsid w:val="00995E00"/>
    <w:rsid w:val="00996B63"/>
    <w:rsid w:val="009A0247"/>
    <w:rsid w:val="009A34B7"/>
    <w:rsid w:val="009A3B35"/>
    <w:rsid w:val="009A3CE5"/>
    <w:rsid w:val="009A5452"/>
    <w:rsid w:val="009B1C34"/>
    <w:rsid w:val="009B4A12"/>
    <w:rsid w:val="009B4AAD"/>
    <w:rsid w:val="009B4EDC"/>
    <w:rsid w:val="009C15A7"/>
    <w:rsid w:val="009C4915"/>
    <w:rsid w:val="009D028B"/>
    <w:rsid w:val="009D300F"/>
    <w:rsid w:val="009D32AA"/>
    <w:rsid w:val="009D3D9C"/>
    <w:rsid w:val="009D43B7"/>
    <w:rsid w:val="009D5A85"/>
    <w:rsid w:val="009D5CEA"/>
    <w:rsid w:val="009D5F54"/>
    <w:rsid w:val="009D6685"/>
    <w:rsid w:val="009D7080"/>
    <w:rsid w:val="009D7566"/>
    <w:rsid w:val="009E6F84"/>
    <w:rsid w:val="009E73FE"/>
    <w:rsid w:val="009F2A0D"/>
    <w:rsid w:val="009F46B6"/>
    <w:rsid w:val="009F46F4"/>
    <w:rsid w:val="009F4F6D"/>
    <w:rsid w:val="009F5DB6"/>
    <w:rsid w:val="009F638A"/>
    <w:rsid w:val="009F7655"/>
    <w:rsid w:val="009F7741"/>
    <w:rsid w:val="00A009A7"/>
    <w:rsid w:val="00A00C67"/>
    <w:rsid w:val="00A0303E"/>
    <w:rsid w:val="00A0511C"/>
    <w:rsid w:val="00A06EDD"/>
    <w:rsid w:val="00A114AD"/>
    <w:rsid w:val="00A11977"/>
    <w:rsid w:val="00A120F7"/>
    <w:rsid w:val="00A1441A"/>
    <w:rsid w:val="00A1448E"/>
    <w:rsid w:val="00A175A4"/>
    <w:rsid w:val="00A17712"/>
    <w:rsid w:val="00A20499"/>
    <w:rsid w:val="00A2193D"/>
    <w:rsid w:val="00A21A2C"/>
    <w:rsid w:val="00A2300B"/>
    <w:rsid w:val="00A233A2"/>
    <w:rsid w:val="00A249E2"/>
    <w:rsid w:val="00A309C5"/>
    <w:rsid w:val="00A309E8"/>
    <w:rsid w:val="00A3206F"/>
    <w:rsid w:val="00A3776B"/>
    <w:rsid w:val="00A40D1F"/>
    <w:rsid w:val="00A40F61"/>
    <w:rsid w:val="00A4214C"/>
    <w:rsid w:val="00A4633D"/>
    <w:rsid w:val="00A471BD"/>
    <w:rsid w:val="00A5074D"/>
    <w:rsid w:val="00A50BD4"/>
    <w:rsid w:val="00A54DF0"/>
    <w:rsid w:val="00A55063"/>
    <w:rsid w:val="00A6003B"/>
    <w:rsid w:val="00A602E2"/>
    <w:rsid w:val="00A62D44"/>
    <w:rsid w:val="00A64572"/>
    <w:rsid w:val="00A658E0"/>
    <w:rsid w:val="00A70717"/>
    <w:rsid w:val="00A72606"/>
    <w:rsid w:val="00A741C1"/>
    <w:rsid w:val="00A758B0"/>
    <w:rsid w:val="00A76FF7"/>
    <w:rsid w:val="00A77578"/>
    <w:rsid w:val="00A80EEB"/>
    <w:rsid w:val="00A82254"/>
    <w:rsid w:val="00A83EB8"/>
    <w:rsid w:val="00A848B1"/>
    <w:rsid w:val="00A84F5B"/>
    <w:rsid w:val="00A878F6"/>
    <w:rsid w:val="00A87CAA"/>
    <w:rsid w:val="00A932FA"/>
    <w:rsid w:val="00A94466"/>
    <w:rsid w:val="00A94CC0"/>
    <w:rsid w:val="00A95409"/>
    <w:rsid w:val="00A96B91"/>
    <w:rsid w:val="00A96F19"/>
    <w:rsid w:val="00A9754A"/>
    <w:rsid w:val="00A977FC"/>
    <w:rsid w:val="00A97AC4"/>
    <w:rsid w:val="00A97FCD"/>
    <w:rsid w:val="00AA0568"/>
    <w:rsid w:val="00AA0746"/>
    <w:rsid w:val="00AA1EA3"/>
    <w:rsid w:val="00AA20FA"/>
    <w:rsid w:val="00AA2E88"/>
    <w:rsid w:val="00AA49AD"/>
    <w:rsid w:val="00AA5350"/>
    <w:rsid w:val="00AA54C8"/>
    <w:rsid w:val="00AA5545"/>
    <w:rsid w:val="00AA6280"/>
    <w:rsid w:val="00AA670B"/>
    <w:rsid w:val="00AA6B5F"/>
    <w:rsid w:val="00AB117D"/>
    <w:rsid w:val="00AB28C6"/>
    <w:rsid w:val="00AB57AF"/>
    <w:rsid w:val="00AB57EB"/>
    <w:rsid w:val="00AB5ED3"/>
    <w:rsid w:val="00AB5F05"/>
    <w:rsid w:val="00AB5F25"/>
    <w:rsid w:val="00AB790B"/>
    <w:rsid w:val="00AC0AEC"/>
    <w:rsid w:val="00AC1F0C"/>
    <w:rsid w:val="00AC26FC"/>
    <w:rsid w:val="00AC48E4"/>
    <w:rsid w:val="00AC6546"/>
    <w:rsid w:val="00AC76EF"/>
    <w:rsid w:val="00AD5285"/>
    <w:rsid w:val="00AE0179"/>
    <w:rsid w:val="00AE0EFA"/>
    <w:rsid w:val="00AE1496"/>
    <w:rsid w:val="00AE1AFC"/>
    <w:rsid w:val="00AE244F"/>
    <w:rsid w:val="00AE3B50"/>
    <w:rsid w:val="00AE608F"/>
    <w:rsid w:val="00AE6D09"/>
    <w:rsid w:val="00AF133C"/>
    <w:rsid w:val="00AF1EB2"/>
    <w:rsid w:val="00AF4CD8"/>
    <w:rsid w:val="00AF5630"/>
    <w:rsid w:val="00AF5E28"/>
    <w:rsid w:val="00B00A97"/>
    <w:rsid w:val="00B00DF7"/>
    <w:rsid w:val="00B01247"/>
    <w:rsid w:val="00B01C5B"/>
    <w:rsid w:val="00B02F63"/>
    <w:rsid w:val="00B03162"/>
    <w:rsid w:val="00B0793E"/>
    <w:rsid w:val="00B10C2A"/>
    <w:rsid w:val="00B11A28"/>
    <w:rsid w:val="00B141DB"/>
    <w:rsid w:val="00B14D7B"/>
    <w:rsid w:val="00B150E5"/>
    <w:rsid w:val="00B16C46"/>
    <w:rsid w:val="00B17861"/>
    <w:rsid w:val="00B254C5"/>
    <w:rsid w:val="00B25855"/>
    <w:rsid w:val="00B26D5F"/>
    <w:rsid w:val="00B2721B"/>
    <w:rsid w:val="00B27397"/>
    <w:rsid w:val="00B304EC"/>
    <w:rsid w:val="00B30728"/>
    <w:rsid w:val="00B30966"/>
    <w:rsid w:val="00B32DD7"/>
    <w:rsid w:val="00B43096"/>
    <w:rsid w:val="00B4446E"/>
    <w:rsid w:val="00B4590F"/>
    <w:rsid w:val="00B4673F"/>
    <w:rsid w:val="00B473C0"/>
    <w:rsid w:val="00B508D0"/>
    <w:rsid w:val="00B51547"/>
    <w:rsid w:val="00B530B2"/>
    <w:rsid w:val="00B5341E"/>
    <w:rsid w:val="00B5360F"/>
    <w:rsid w:val="00B60639"/>
    <w:rsid w:val="00B60778"/>
    <w:rsid w:val="00B61E8C"/>
    <w:rsid w:val="00B63B9E"/>
    <w:rsid w:val="00B63E1C"/>
    <w:rsid w:val="00B65EC4"/>
    <w:rsid w:val="00B708EB"/>
    <w:rsid w:val="00B736B7"/>
    <w:rsid w:val="00B75DA9"/>
    <w:rsid w:val="00B75F28"/>
    <w:rsid w:val="00B7623E"/>
    <w:rsid w:val="00B76AD4"/>
    <w:rsid w:val="00B77050"/>
    <w:rsid w:val="00B80466"/>
    <w:rsid w:val="00B8207E"/>
    <w:rsid w:val="00B83248"/>
    <w:rsid w:val="00B86197"/>
    <w:rsid w:val="00B86C69"/>
    <w:rsid w:val="00B93842"/>
    <w:rsid w:val="00B9521A"/>
    <w:rsid w:val="00BA07D3"/>
    <w:rsid w:val="00BA2090"/>
    <w:rsid w:val="00BA61D7"/>
    <w:rsid w:val="00BA6EF4"/>
    <w:rsid w:val="00BB3049"/>
    <w:rsid w:val="00BC119A"/>
    <w:rsid w:val="00BC2A51"/>
    <w:rsid w:val="00BC3326"/>
    <w:rsid w:val="00BC583F"/>
    <w:rsid w:val="00BC62E7"/>
    <w:rsid w:val="00BC6A45"/>
    <w:rsid w:val="00BD2C23"/>
    <w:rsid w:val="00BD35BE"/>
    <w:rsid w:val="00BD5470"/>
    <w:rsid w:val="00BD651B"/>
    <w:rsid w:val="00BD7600"/>
    <w:rsid w:val="00BD7DDC"/>
    <w:rsid w:val="00BE0C5F"/>
    <w:rsid w:val="00BE1948"/>
    <w:rsid w:val="00BE38C4"/>
    <w:rsid w:val="00BE481E"/>
    <w:rsid w:val="00BE676A"/>
    <w:rsid w:val="00BE6950"/>
    <w:rsid w:val="00BF0736"/>
    <w:rsid w:val="00BF0CD2"/>
    <w:rsid w:val="00BF2302"/>
    <w:rsid w:val="00BF3842"/>
    <w:rsid w:val="00BF4895"/>
    <w:rsid w:val="00BF5C6E"/>
    <w:rsid w:val="00BF70EA"/>
    <w:rsid w:val="00C022A6"/>
    <w:rsid w:val="00C034DB"/>
    <w:rsid w:val="00C0603B"/>
    <w:rsid w:val="00C0631A"/>
    <w:rsid w:val="00C1094F"/>
    <w:rsid w:val="00C134A6"/>
    <w:rsid w:val="00C13E25"/>
    <w:rsid w:val="00C1504B"/>
    <w:rsid w:val="00C16183"/>
    <w:rsid w:val="00C17294"/>
    <w:rsid w:val="00C2073E"/>
    <w:rsid w:val="00C20ADA"/>
    <w:rsid w:val="00C23169"/>
    <w:rsid w:val="00C2382D"/>
    <w:rsid w:val="00C24317"/>
    <w:rsid w:val="00C2457C"/>
    <w:rsid w:val="00C267EE"/>
    <w:rsid w:val="00C3094D"/>
    <w:rsid w:val="00C30D8F"/>
    <w:rsid w:val="00C32A82"/>
    <w:rsid w:val="00C34740"/>
    <w:rsid w:val="00C36A6C"/>
    <w:rsid w:val="00C40853"/>
    <w:rsid w:val="00C40AA3"/>
    <w:rsid w:val="00C42A9D"/>
    <w:rsid w:val="00C43219"/>
    <w:rsid w:val="00C43439"/>
    <w:rsid w:val="00C43ACD"/>
    <w:rsid w:val="00C44E80"/>
    <w:rsid w:val="00C45AF4"/>
    <w:rsid w:val="00C46BEE"/>
    <w:rsid w:val="00C47115"/>
    <w:rsid w:val="00C5010D"/>
    <w:rsid w:val="00C5201D"/>
    <w:rsid w:val="00C5236B"/>
    <w:rsid w:val="00C528C4"/>
    <w:rsid w:val="00C52D56"/>
    <w:rsid w:val="00C54638"/>
    <w:rsid w:val="00C54E2A"/>
    <w:rsid w:val="00C5547E"/>
    <w:rsid w:val="00C56073"/>
    <w:rsid w:val="00C616FA"/>
    <w:rsid w:val="00C62EDE"/>
    <w:rsid w:val="00C6317A"/>
    <w:rsid w:val="00C6531A"/>
    <w:rsid w:val="00C70445"/>
    <w:rsid w:val="00C7271E"/>
    <w:rsid w:val="00C72A48"/>
    <w:rsid w:val="00C74D77"/>
    <w:rsid w:val="00C75BEB"/>
    <w:rsid w:val="00C76DCD"/>
    <w:rsid w:val="00C776BB"/>
    <w:rsid w:val="00C81524"/>
    <w:rsid w:val="00C84578"/>
    <w:rsid w:val="00C849AC"/>
    <w:rsid w:val="00C903DA"/>
    <w:rsid w:val="00C903EA"/>
    <w:rsid w:val="00C93A3E"/>
    <w:rsid w:val="00C94FB4"/>
    <w:rsid w:val="00C95BF0"/>
    <w:rsid w:val="00CA0000"/>
    <w:rsid w:val="00CA0F37"/>
    <w:rsid w:val="00CA2586"/>
    <w:rsid w:val="00CA2647"/>
    <w:rsid w:val="00CA28A8"/>
    <w:rsid w:val="00CA4A1E"/>
    <w:rsid w:val="00CA56E5"/>
    <w:rsid w:val="00CA571F"/>
    <w:rsid w:val="00CA7556"/>
    <w:rsid w:val="00CB1B28"/>
    <w:rsid w:val="00CB1F7A"/>
    <w:rsid w:val="00CB34E5"/>
    <w:rsid w:val="00CB4425"/>
    <w:rsid w:val="00CB4D25"/>
    <w:rsid w:val="00CB59F3"/>
    <w:rsid w:val="00CB5CFC"/>
    <w:rsid w:val="00CB6A98"/>
    <w:rsid w:val="00CC078A"/>
    <w:rsid w:val="00CC2128"/>
    <w:rsid w:val="00CC3A76"/>
    <w:rsid w:val="00CC4762"/>
    <w:rsid w:val="00CC6470"/>
    <w:rsid w:val="00CD064C"/>
    <w:rsid w:val="00CD0E91"/>
    <w:rsid w:val="00CD2598"/>
    <w:rsid w:val="00CD3BF8"/>
    <w:rsid w:val="00CD4508"/>
    <w:rsid w:val="00CD73AC"/>
    <w:rsid w:val="00CE08B4"/>
    <w:rsid w:val="00CE2810"/>
    <w:rsid w:val="00CE5B31"/>
    <w:rsid w:val="00CE60FA"/>
    <w:rsid w:val="00CE7780"/>
    <w:rsid w:val="00CE7FAE"/>
    <w:rsid w:val="00CF0E97"/>
    <w:rsid w:val="00CF147A"/>
    <w:rsid w:val="00CF1B50"/>
    <w:rsid w:val="00CF3039"/>
    <w:rsid w:val="00CF4B0E"/>
    <w:rsid w:val="00CF657D"/>
    <w:rsid w:val="00D00D39"/>
    <w:rsid w:val="00D01F53"/>
    <w:rsid w:val="00D1190B"/>
    <w:rsid w:val="00D1582B"/>
    <w:rsid w:val="00D15A30"/>
    <w:rsid w:val="00D15BB7"/>
    <w:rsid w:val="00D15E01"/>
    <w:rsid w:val="00D177B3"/>
    <w:rsid w:val="00D17AE0"/>
    <w:rsid w:val="00D17C74"/>
    <w:rsid w:val="00D21A58"/>
    <w:rsid w:val="00D23981"/>
    <w:rsid w:val="00D2445E"/>
    <w:rsid w:val="00D26732"/>
    <w:rsid w:val="00D267D3"/>
    <w:rsid w:val="00D3083F"/>
    <w:rsid w:val="00D33E83"/>
    <w:rsid w:val="00D3435B"/>
    <w:rsid w:val="00D3493C"/>
    <w:rsid w:val="00D37074"/>
    <w:rsid w:val="00D37579"/>
    <w:rsid w:val="00D4050C"/>
    <w:rsid w:val="00D41384"/>
    <w:rsid w:val="00D461A5"/>
    <w:rsid w:val="00D506F6"/>
    <w:rsid w:val="00D50905"/>
    <w:rsid w:val="00D509E7"/>
    <w:rsid w:val="00D5195E"/>
    <w:rsid w:val="00D536D9"/>
    <w:rsid w:val="00D5399E"/>
    <w:rsid w:val="00D554B2"/>
    <w:rsid w:val="00D55F29"/>
    <w:rsid w:val="00D5725F"/>
    <w:rsid w:val="00D60246"/>
    <w:rsid w:val="00D609C8"/>
    <w:rsid w:val="00D62592"/>
    <w:rsid w:val="00D63B8B"/>
    <w:rsid w:val="00D63CDA"/>
    <w:rsid w:val="00D64FAE"/>
    <w:rsid w:val="00D65D21"/>
    <w:rsid w:val="00D65F39"/>
    <w:rsid w:val="00D6710D"/>
    <w:rsid w:val="00D67EBB"/>
    <w:rsid w:val="00D71BC9"/>
    <w:rsid w:val="00D72AB5"/>
    <w:rsid w:val="00D73A31"/>
    <w:rsid w:val="00D75DB4"/>
    <w:rsid w:val="00D761EE"/>
    <w:rsid w:val="00D7745D"/>
    <w:rsid w:val="00D77A50"/>
    <w:rsid w:val="00D80BBA"/>
    <w:rsid w:val="00D82CCD"/>
    <w:rsid w:val="00D84264"/>
    <w:rsid w:val="00D85077"/>
    <w:rsid w:val="00D85161"/>
    <w:rsid w:val="00D87AA7"/>
    <w:rsid w:val="00D900AB"/>
    <w:rsid w:val="00D9018E"/>
    <w:rsid w:val="00D90316"/>
    <w:rsid w:val="00D91416"/>
    <w:rsid w:val="00D93C68"/>
    <w:rsid w:val="00D952CA"/>
    <w:rsid w:val="00D95D96"/>
    <w:rsid w:val="00DA1833"/>
    <w:rsid w:val="00DA26C2"/>
    <w:rsid w:val="00DA3C0F"/>
    <w:rsid w:val="00DA6CE0"/>
    <w:rsid w:val="00DA7960"/>
    <w:rsid w:val="00DB2755"/>
    <w:rsid w:val="00DB2E6A"/>
    <w:rsid w:val="00DB3ED3"/>
    <w:rsid w:val="00DB3EF2"/>
    <w:rsid w:val="00DB44DC"/>
    <w:rsid w:val="00DB5136"/>
    <w:rsid w:val="00DB5E4E"/>
    <w:rsid w:val="00DB6304"/>
    <w:rsid w:val="00DB6355"/>
    <w:rsid w:val="00DB7AC9"/>
    <w:rsid w:val="00DC194B"/>
    <w:rsid w:val="00DC1A20"/>
    <w:rsid w:val="00DC3723"/>
    <w:rsid w:val="00DC3748"/>
    <w:rsid w:val="00DD09DD"/>
    <w:rsid w:val="00DD2627"/>
    <w:rsid w:val="00DD2BD1"/>
    <w:rsid w:val="00DD38C7"/>
    <w:rsid w:val="00DE087B"/>
    <w:rsid w:val="00DE1D52"/>
    <w:rsid w:val="00DE1ED1"/>
    <w:rsid w:val="00DE2352"/>
    <w:rsid w:val="00DE346E"/>
    <w:rsid w:val="00DE3A05"/>
    <w:rsid w:val="00DE3B60"/>
    <w:rsid w:val="00DE3D9E"/>
    <w:rsid w:val="00DE6734"/>
    <w:rsid w:val="00DE799A"/>
    <w:rsid w:val="00DE7EEA"/>
    <w:rsid w:val="00DF00BE"/>
    <w:rsid w:val="00DF4C02"/>
    <w:rsid w:val="00DF5B9D"/>
    <w:rsid w:val="00DF5C61"/>
    <w:rsid w:val="00DF5D33"/>
    <w:rsid w:val="00E0027C"/>
    <w:rsid w:val="00E01144"/>
    <w:rsid w:val="00E04276"/>
    <w:rsid w:val="00E06851"/>
    <w:rsid w:val="00E06A49"/>
    <w:rsid w:val="00E0754B"/>
    <w:rsid w:val="00E076BC"/>
    <w:rsid w:val="00E11C0E"/>
    <w:rsid w:val="00E11E76"/>
    <w:rsid w:val="00E12CCD"/>
    <w:rsid w:val="00E138A6"/>
    <w:rsid w:val="00E13BC3"/>
    <w:rsid w:val="00E14192"/>
    <w:rsid w:val="00E14A92"/>
    <w:rsid w:val="00E159A4"/>
    <w:rsid w:val="00E16618"/>
    <w:rsid w:val="00E202A6"/>
    <w:rsid w:val="00E202DE"/>
    <w:rsid w:val="00E204B9"/>
    <w:rsid w:val="00E213B7"/>
    <w:rsid w:val="00E23C7E"/>
    <w:rsid w:val="00E272BB"/>
    <w:rsid w:val="00E27760"/>
    <w:rsid w:val="00E31223"/>
    <w:rsid w:val="00E31C6C"/>
    <w:rsid w:val="00E321CC"/>
    <w:rsid w:val="00E340BF"/>
    <w:rsid w:val="00E41BF6"/>
    <w:rsid w:val="00E42205"/>
    <w:rsid w:val="00E42D37"/>
    <w:rsid w:val="00E4354C"/>
    <w:rsid w:val="00E47738"/>
    <w:rsid w:val="00E50850"/>
    <w:rsid w:val="00E554FA"/>
    <w:rsid w:val="00E61050"/>
    <w:rsid w:val="00E63FE2"/>
    <w:rsid w:val="00E65132"/>
    <w:rsid w:val="00E666B6"/>
    <w:rsid w:val="00E675A4"/>
    <w:rsid w:val="00E71FF5"/>
    <w:rsid w:val="00E72768"/>
    <w:rsid w:val="00E72C9A"/>
    <w:rsid w:val="00E7391F"/>
    <w:rsid w:val="00E73AAF"/>
    <w:rsid w:val="00E747FD"/>
    <w:rsid w:val="00E74E70"/>
    <w:rsid w:val="00E773A1"/>
    <w:rsid w:val="00E80222"/>
    <w:rsid w:val="00E824FF"/>
    <w:rsid w:val="00E825F5"/>
    <w:rsid w:val="00E8589B"/>
    <w:rsid w:val="00E91571"/>
    <w:rsid w:val="00E919AF"/>
    <w:rsid w:val="00E92445"/>
    <w:rsid w:val="00E92D0E"/>
    <w:rsid w:val="00E92F80"/>
    <w:rsid w:val="00E934DF"/>
    <w:rsid w:val="00E96B84"/>
    <w:rsid w:val="00EA4143"/>
    <w:rsid w:val="00EA4DC3"/>
    <w:rsid w:val="00EA52E6"/>
    <w:rsid w:val="00EA5B42"/>
    <w:rsid w:val="00EA6302"/>
    <w:rsid w:val="00EA73B7"/>
    <w:rsid w:val="00EA7C0A"/>
    <w:rsid w:val="00EB1DC6"/>
    <w:rsid w:val="00EB33E7"/>
    <w:rsid w:val="00EB62D5"/>
    <w:rsid w:val="00EC05F2"/>
    <w:rsid w:val="00EC1584"/>
    <w:rsid w:val="00EC200F"/>
    <w:rsid w:val="00EC20B2"/>
    <w:rsid w:val="00EC3FBC"/>
    <w:rsid w:val="00EC7D56"/>
    <w:rsid w:val="00ED104A"/>
    <w:rsid w:val="00ED1097"/>
    <w:rsid w:val="00ED1AB9"/>
    <w:rsid w:val="00ED24F7"/>
    <w:rsid w:val="00ED3390"/>
    <w:rsid w:val="00ED3523"/>
    <w:rsid w:val="00ED3FEF"/>
    <w:rsid w:val="00ED5785"/>
    <w:rsid w:val="00ED5CBB"/>
    <w:rsid w:val="00ED6AED"/>
    <w:rsid w:val="00ED7151"/>
    <w:rsid w:val="00EE2C0C"/>
    <w:rsid w:val="00EE2D88"/>
    <w:rsid w:val="00EE3349"/>
    <w:rsid w:val="00EE3B7C"/>
    <w:rsid w:val="00EE3F5D"/>
    <w:rsid w:val="00EF088A"/>
    <w:rsid w:val="00EF1C3A"/>
    <w:rsid w:val="00EF2E6C"/>
    <w:rsid w:val="00EF36F8"/>
    <w:rsid w:val="00EF4ABB"/>
    <w:rsid w:val="00EF52A1"/>
    <w:rsid w:val="00EF6577"/>
    <w:rsid w:val="00EF7562"/>
    <w:rsid w:val="00F006C8"/>
    <w:rsid w:val="00F01473"/>
    <w:rsid w:val="00F04AA1"/>
    <w:rsid w:val="00F04C4A"/>
    <w:rsid w:val="00F050E5"/>
    <w:rsid w:val="00F05498"/>
    <w:rsid w:val="00F1067A"/>
    <w:rsid w:val="00F114EC"/>
    <w:rsid w:val="00F11BDB"/>
    <w:rsid w:val="00F132C2"/>
    <w:rsid w:val="00F15D9C"/>
    <w:rsid w:val="00F17FF2"/>
    <w:rsid w:val="00F25C8E"/>
    <w:rsid w:val="00F26944"/>
    <w:rsid w:val="00F30C1D"/>
    <w:rsid w:val="00F312EA"/>
    <w:rsid w:val="00F314BD"/>
    <w:rsid w:val="00F32787"/>
    <w:rsid w:val="00F3311D"/>
    <w:rsid w:val="00F441EE"/>
    <w:rsid w:val="00F44580"/>
    <w:rsid w:val="00F47887"/>
    <w:rsid w:val="00F5002E"/>
    <w:rsid w:val="00F507D6"/>
    <w:rsid w:val="00F50AC8"/>
    <w:rsid w:val="00F52B14"/>
    <w:rsid w:val="00F5500E"/>
    <w:rsid w:val="00F56305"/>
    <w:rsid w:val="00F56358"/>
    <w:rsid w:val="00F56564"/>
    <w:rsid w:val="00F575A9"/>
    <w:rsid w:val="00F61E61"/>
    <w:rsid w:val="00F66B0B"/>
    <w:rsid w:val="00F7130C"/>
    <w:rsid w:val="00F73606"/>
    <w:rsid w:val="00F743B3"/>
    <w:rsid w:val="00F77201"/>
    <w:rsid w:val="00F8055D"/>
    <w:rsid w:val="00F81DCC"/>
    <w:rsid w:val="00F82D25"/>
    <w:rsid w:val="00F82DDB"/>
    <w:rsid w:val="00F836E8"/>
    <w:rsid w:val="00F864B5"/>
    <w:rsid w:val="00F873D1"/>
    <w:rsid w:val="00F90AB4"/>
    <w:rsid w:val="00F90D43"/>
    <w:rsid w:val="00F912F3"/>
    <w:rsid w:val="00F91417"/>
    <w:rsid w:val="00F91D0C"/>
    <w:rsid w:val="00F929C5"/>
    <w:rsid w:val="00F92BAE"/>
    <w:rsid w:val="00F93C7B"/>
    <w:rsid w:val="00F9445D"/>
    <w:rsid w:val="00F949F5"/>
    <w:rsid w:val="00F94AE7"/>
    <w:rsid w:val="00F94F54"/>
    <w:rsid w:val="00F95D29"/>
    <w:rsid w:val="00F95F15"/>
    <w:rsid w:val="00F975E6"/>
    <w:rsid w:val="00FA32CC"/>
    <w:rsid w:val="00FA429B"/>
    <w:rsid w:val="00FA7171"/>
    <w:rsid w:val="00FB24B6"/>
    <w:rsid w:val="00FB41C1"/>
    <w:rsid w:val="00FC0AB9"/>
    <w:rsid w:val="00FC15DD"/>
    <w:rsid w:val="00FD1B15"/>
    <w:rsid w:val="00FD2489"/>
    <w:rsid w:val="00FD3AB2"/>
    <w:rsid w:val="00FD49ED"/>
    <w:rsid w:val="00FD59C4"/>
    <w:rsid w:val="00FE012F"/>
    <w:rsid w:val="00FE1A61"/>
    <w:rsid w:val="00FE3E65"/>
    <w:rsid w:val="00FE45E4"/>
    <w:rsid w:val="00FE5153"/>
    <w:rsid w:val="00FE62CE"/>
    <w:rsid w:val="00FE63A1"/>
    <w:rsid w:val="00FE6F82"/>
    <w:rsid w:val="00FE712B"/>
    <w:rsid w:val="00FF0914"/>
    <w:rsid w:val="00FF24E0"/>
    <w:rsid w:val="00FF2D68"/>
    <w:rsid w:val="00FF3DF7"/>
    <w:rsid w:val="00FF51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6495594-6E46-41B8-8B9E-A0151684BC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theme="minorBidi"/>
        <w:kern w:val="2"/>
        <w:sz w:val="21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5">
    <w:name w:val="Normal"/>
    <w:qFormat/>
    <w:rsid w:val="00A4633D"/>
    <w:pPr>
      <w:widowControl w:val="0"/>
    </w:pPr>
    <w:rPr>
      <w:rFonts w:eastAsia="宋体" w:cs="Times New Roman"/>
    </w:rPr>
  </w:style>
  <w:style w:type="paragraph" w:styleId="1">
    <w:name w:val="heading 1"/>
    <w:basedOn w:val="a5"/>
    <w:next w:val="a5"/>
    <w:link w:val="1Char"/>
    <w:uiPriority w:val="9"/>
    <w:qFormat/>
    <w:rsid w:val="001743F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5"/>
    <w:next w:val="a5"/>
    <w:link w:val="2Char"/>
    <w:uiPriority w:val="9"/>
    <w:qFormat/>
    <w:rsid w:val="001743FF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5"/>
    <w:next w:val="a5"/>
    <w:link w:val="3Char"/>
    <w:uiPriority w:val="9"/>
    <w:qFormat/>
    <w:rsid w:val="001743F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a9">
    <w:name w:val="List Paragraph"/>
    <w:basedOn w:val="a5"/>
    <w:uiPriority w:val="34"/>
    <w:qFormat/>
    <w:rsid w:val="00A4633D"/>
    <w:pPr>
      <w:ind w:firstLineChars="200" w:firstLine="420"/>
    </w:pPr>
    <w:rPr>
      <w:rFonts w:ascii="Calibri" w:hAnsi="Calibri"/>
    </w:rPr>
  </w:style>
  <w:style w:type="character" w:styleId="aa">
    <w:name w:val="Placeholder Text"/>
    <w:basedOn w:val="a6"/>
    <w:uiPriority w:val="99"/>
    <w:semiHidden/>
    <w:rsid w:val="00B80466"/>
    <w:rPr>
      <w:color w:val="808080"/>
    </w:rPr>
  </w:style>
  <w:style w:type="paragraph" w:styleId="ab">
    <w:name w:val="header"/>
    <w:basedOn w:val="a5"/>
    <w:link w:val="Char"/>
    <w:uiPriority w:val="99"/>
    <w:unhideWhenUsed/>
    <w:rsid w:val="00ED10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6"/>
    <w:link w:val="ab"/>
    <w:uiPriority w:val="99"/>
    <w:rsid w:val="00ED104A"/>
    <w:rPr>
      <w:rFonts w:eastAsia="宋体" w:cs="Times New Roman"/>
      <w:sz w:val="18"/>
      <w:szCs w:val="18"/>
    </w:rPr>
  </w:style>
  <w:style w:type="paragraph" w:styleId="ac">
    <w:name w:val="footer"/>
    <w:basedOn w:val="a5"/>
    <w:link w:val="Char0"/>
    <w:uiPriority w:val="99"/>
    <w:unhideWhenUsed/>
    <w:rsid w:val="00ED10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6"/>
    <w:link w:val="ac"/>
    <w:uiPriority w:val="99"/>
    <w:rsid w:val="00ED104A"/>
    <w:rPr>
      <w:rFonts w:eastAsia="宋体" w:cs="Times New Roman"/>
      <w:sz w:val="18"/>
      <w:szCs w:val="18"/>
    </w:rPr>
  </w:style>
  <w:style w:type="character" w:customStyle="1" w:styleId="1Char">
    <w:name w:val="标题 1 Char"/>
    <w:basedOn w:val="a6"/>
    <w:link w:val="1"/>
    <w:uiPriority w:val="9"/>
    <w:rsid w:val="001743FF"/>
    <w:rPr>
      <w:rFonts w:eastAsia="宋体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6"/>
    <w:link w:val="2"/>
    <w:uiPriority w:val="9"/>
    <w:rsid w:val="001743FF"/>
    <w:rPr>
      <w:rFonts w:ascii="Cambria" w:eastAsia="宋体" w:hAnsi="Cambria" w:cs="Times New Roman"/>
      <w:b/>
      <w:bCs/>
      <w:sz w:val="32"/>
      <w:szCs w:val="32"/>
    </w:rPr>
  </w:style>
  <w:style w:type="character" w:customStyle="1" w:styleId="3Char">
    <w:name w:val="标题 3 Char"/>
    <w:basedOn w:val="a6"/>
    <w:link w:val="3"/>
    <w:uiPriority w:val="9"/>
    <w:rsid w:val="001743FF"/>
    <w:rPr>
      <w:rFonts w:eastAsia="宋体" w:cs="Times New Roman"/>
      <w:b/>
      <w:bCs/>
      <w:sz w:val="32"/>
      <w:szCs w:val="32"/>
    </w:rPr>
  </w:style>
  <w:style w:type="paragraph" w:styleId="ad">
    <w:name w:val="Balloon Text"/>
    <w:basedOn w:val="a5"/>
    <w:link w:val="Char1"/>
    <w:uiPriority w:val="99"/>
    <w:semiHidden/>
    <w:unhideWhenUsed/>
    <w:rsid w:val="001743FF"/>
    <w:rPr>
      <w:sz w:val="18"/>
      <w:szCs w:val="18"/>
    </w:rPr>
  </w:style>
  <w:style w:type="character" w:customStyle="1" w:styleId="Char1">
    <w:name w:val="批注框文本 Char"/>
    <w:basedOn w:val="a6"/>
    <w:link w:val="ad"/>
    <w:uiPriority w:val="99"/>
    <w:semiHidden/>
    <w:rsid w:val="001743FF"/>
    <w:rPr>
      <w:rFonts w:eastAsia="宋体" w:cs="Times New Roman"/>
      <w:sz w:val="18"/>
      <w:szCs w:val="18"/>
    </w:rPr>
  </w:style>
  <w:style w:type="paragraph" w:customStyle="1" w:styleId="10">
    <w:name w:val="列出段落1"/>
    <w:basedOn w:val="a5"/>
    <w:uiPriority w:val="34"/>
    <w:semiHidden/>
    <w:qFormat/>
    <w:rsid w:val="001743FF"/>
    <w:pPr>
      <w:ind w:firstLineChars="200" w:firstLine="420"/>
    </w:pPr>
    <w:rPr>
      <w:sz w:val="24"/>
      <w:szCs w:val="24"/>
    </w:rPr>
  </w:style>
  <w:style w:type="table" w:styleId="ae">
    <w:name w:val="Table Grid"/>
    <w:basedOn w:val="a7"/>
    <w:uiPriority w:val="59"/>
    <w:rsid w:val="001743FF"/>
    <w:pPr>
      <w:jc w:val="left"/>
    </w:pPr>
    <w:rPr>
      <w:rFonts w:ascii="Calibri" w:eastAsia="宋体" w:hAnsi="Calibri" w:cs="Times New Roman"/>
      <w:kern w:val="0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TMLChar">
    <w:name w:val="HTML 预设格式 Char"/>
    <w:basedOn w:val="a6"/>
    <w:link w:val="HTML"/>
    <w:uiPriority w:val="99"/>
    <w:semiHidden/>
    <w:rsid w:val="001743FF"/>
    <w:rPr>
      <w:rFonts w:ascii="Arial" w:hAnsi="Arial" w:cs="Arial"/>
      <w:kern w:val="0"/>
      <w:sz w:val="20"/>
      <w:szCs w:val="21"/>
    </w:rPr>
  </w:style>
  <w:style w:type="paragraph" w:styleId="HTML">
    <w:name w:val="HTML Preformatted"/>
    <w:basedOn w:val="a5"/>
    <w:link w:val="HTMLChar"/>
    <w:uiPriority w:val="99"/>
    <w:semiHidden/>
    <w:rsid w:val="001743F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eastAsiaTheme="minorEastAsia" w:hAnsi="Arial" w:cs="Arial"/>
      <w:kern w:val="0"/>
      <w:sz w:val="20"/>
      <w:szCs w:val="21"/>
    </w:rPr>
  </w:style>
  <w:style w:type="character" w:customStyle="1" w:styleId="HTMLChar1">
    <w:name w:val="HTML 预设格式 Char1"/>
    <w:basedOn w:val="a6"/>
    <w:uiPriority w:val="99"/>
    <w:semiHidden/>
    <w:rsid w:val="001743FF"/>
    <w:rPr>
      <w:rFonts w:ascii="Courier New" w:eastAsia="宋体" w:hAnsi="Courier New" w:cs="Courier New"/>
      <w:sz w:val="20"/>
      <w:szCs w:val="20"/>
    </w:rPr>
  </w:style>
  <w:style w:type="paragraph" w:customStyle="1" w:styleId="a0">
    <w:name w:val="解析"/>
    <w:basedOn w:val="a4"/>
    <w:next w:val="a5"/>
    <w:link w:val="Char2"/>
    <w:uiPriority w:val="1"/>
    <w:qFormat/>
    <w:rsid w:val="001743FF"/>
    <w:pPr>
      <w:numPr>
        <w:numId w:val="23"/>
      </w:numPr>
    </w:pPr>
  </w:style>
  <w:style w:type="paragraph" w:customStyle="1" w:styleId="a">
    <w:name w:val="选择题"/>
    <w:link w:val="Char3"/>
    <w:qFormat/>
    <w:rsid w:val="001743FF"/>
    <w:pPr>
      <w:numPr>
        <w:numId w:val="19"/>
      </w:numPr>
      <w:tabs>
        <w:tab w:val="left" w:pos="270"/>
        <w:tab w:val="left" w:pos="495"/>
        <w:tab w:val="left" w:pos="2250"/>
        <w:tab w:val="left" w:pos="2475"/>
        <w:tab w:val="left" w:pos="4230"/>
        <w:tab w:val="left" w:pos="4455"/>
        <w:tab w:val="left" w:pos="6210"/>
        <w:tab w:val="left" w:pos="6435"/>
        <w:tab w:val="left" w:pos="8190"/>
      </w:tabs>
      <w:adjustRightInd w:val="0"/>
      <w:snapToGrid w:val="0"/>
      <w:spacing w:line="288" w:lineRule="auto"/>
      <w:ind w:left="100" w:hangingChars="100" w:hanging="100"/>
      <w:jc w:val="left"/>
      <w:outlineLvl w:val="0"/>
    </w:pPr>
    <w:rPr>
      <w:rFonts w:eastAsia="宋体" w:cs="Times New Roman"/>
      <w:szCs w:val="18"/>
    </w:rPr>
  </w:style>
  <w:style w:type="character" w:customStyle="1" w:styleId="Char3">
    <w:name w:val="选择题 Char"/>
    <w:basedOn w:val="a6"/>
    <w:link w:val="a"/>
    <w:rsid w:val="001743FF"/>
    <w:rPr>
      <w:rFonts w:eastAsia="宋体" w:cs="Times New Roman"/>
      <w:szCs w:val="18"/>
    </w:rPr>
  </w:style>
  <w:style w:type="paragraph" w:customStyle="1" w:styleId="a4">
    <w:name w:val="答案"/>
    <w:next w:val="a0"/>
    <w:link w:val="Char4"/>
    <w:uiPriority w:val="1"/>
    <w:qFormat/>
    <w:rsid w:val="001743FF"/>
    <w:pPr>
      <w:numPr>
        <w:numId w:val="24"/>
      </w:numPr>
      <w:tabs>
        <w:tab w:val="center" w:pos="4140"/>
        <w:tab w:val="right" w:pos="8100"/>
      </w:tabs>
      <w:adjustRightInd w:val="0"/>
      <w:snapToGrid w:val="0"/>
      <w:ind w:hangingChars="400" w:hanging="400"/>
      <w:jc w:val="left"/>
      <w:textAlignment w:val="center"/>
    </w:pPr>
    <w:rPr>
      <w:rFonts w:eastAsia="楷体" w:cs="Times New Roman"/>
      <w:color w:val="000000"/>
      <w:szCs w:val="24"/>
    </w:rPr>
  </w:style>
  <w:style w:type="character" w:customStyle="1" w:styleId="Char4">
    <w:name w:val="答案 Char"/>
    <w:basedOn w:val="a6"/>
    <w:link w:val="a4"/>
    <w:uiPriority w:val="1"/>
    <w:rsid w:val="001743FF"/>
    <w:rPr>
      <w:rFonts w:eastAsia="楷体" w:cs="Times New Roman"/>
      <w:color w:val="000000"/>
      <w:szCs w:val="24"/>
    </w:rPr>
  </w:style>
  <w:style w:type="paragraph" w:customStyle="1" w:styleId="a1">
    <w:name w:val="考点"/>
    <w:basedOn w:val="a5"/>
    <w:link w:val="Char5"/>
    <w:qFormat/>
    <w:rsid w:val="001743FF"/>
    <w:pPr>
      <w:numPr>
        <w:numId w:val="26"/>
      </w:numPr>
      <w:adjustRightInd w:val="0"/>
      <w:ind w:left="400" w:hangingChars="400" w:hanging="400"/>
    </w:pPr>
    <w:rPr>
      <w:rFonts w:eastAsia="楷体"/>
      <w:szCs w:val="18"/>
    </w:rPr>
  </w:style>
  <w:style w:type="paragraph" w:customStyle="1" w:styleId="a2">
    <w:name w:val="易错点"/>
    <w:basedOn w:val="a1"/>
    <w:link w:val="Char6"/>
    <w:qFormat/>
    <w:rsid w:val="001743FF"/>
    <w:pPr>
      <w:numPr>
        <w:ilvl w:val="1"/>
      </w:numPr>
      <w:textAlignment w:val="center"/>
    </w:pPr>
  </w:style>
  <w:style w:type="character" w:customStyle="1" w:styleId="Char5">
    <w:name w:val="考点 Char"/>
    <w:basedOn w:val="a6"/>
    <w:link w:val="a1"/>
    <w:rsid w:val="001743FF"/>
    <w:rPr>
      <w:rFonts w:eastAsia="楷体" w:cs="Times New Roman"/>
      <w:szCs w:val="18"/>
    </w:rPr>
  </w:style>
  <w:style w:type="paragraph" w:customStyle="1" w:styleId="a3">
    <w:name w:val="难点"/>
    <w:basedOn w:val="a0"/>
    <w:link w:val="Char7"/>
    <w:qFormat/>
    <w:rsid w:val="001743FF"/>
    <w:pPr>
      <w:numPr>
        <w:ilvl w:val="2"/>
        <w:numId w:val="26"/>
      </w:numPr>
    </w:pPr>
  </w:style>
  <w:style w:type="character" w:customStyle="1" w:styleId="Char6">
    <w:name w:val="易错点 Char"/>
    <w:basedOn w:val="Char5"/>
    <w:link w:val="a2"/>
    <w:rsid w:val="001743FF"/>
    <w:rPr>
      <w:rFonts w:eastAsia="楷体" w:cs="Times New Roman"/>
      <w:szCs w:val="18"/>
    </w:rPr>
  </w:style>
  <w:style w:type="character" w:customStyle="1" w:styleId="Char2">
    <w:name w:val="解析 Char"/>
    <w:basedOn w:val="Char4"/>
    <w:link w:val="a0"/>
    <w:uiPriority w:val="1"/>
    <w:rsid w:val="001743FF"/>
    <w:rPr>
      <w:rFonts w:eastAsia="楷体" w:cs="Times New Roman"/>
      <w:color w:val="000000"/>
      <w:szCs w:val="24"/>
    </w:rPr>
  </w:style>
  <w:style w:type="character" w:customStyle="1" w:styleId="Char7">
    <w:name w:val="难点 Char"/>
    <w:basedOn w:val="Char2"/>
    <w:link w:val="a3"/>
    <w:rsid w:val="001743FF"/>
    <w:rPr>
      <w:rFonts w:eastAsia="楷体" w:cs="Times New Roman"/>
      <w:color w:val="000000"/>
      <w:szCs w:val="24"/>
    </w:rPr>
  </w:style>
  <w:style w:type="paragraph" w:customStyle="1" w:styleId="20">
    <w:name w:val="列出段落2"/>
    <w:basedOn w:val="a5"/>
    <w:uiPriority w:val="34"/>
    <w:qFormat/>
    <w:rsid w:val="001743FF"/>
    <w:pPr>
      <w:ind w:firstLineChars="200" w:firstLine="420"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7.wmf"/><Relationship Id="rId170" Type="http://schemas.openxmlformats.org/officeDocument/2006/relationships/image" Target="media/image83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8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9.bin"/><Relationship Id="rId32" Type="http://schemas.openxmlformats.org/officeDocument/2006/relationships/image" Target="media/image16.wmf"/><Relationship Id="rId74" Type="http://schemas.openxmlformats.org/officeDocument/2006/relationships/image" Target="media/image37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7.bin"/><Relationship Id="rId377" Type="http://schemas.openxmlformats.org/officeDocument/2006/relationships/image" Target="media/image182.wmf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3.wmf"/><Relationship Id="rId279" Type="http://schemas.openxmlformats.org/officeDocument/2006/relationships/image" Target="media/image138.wmf"/><Relationship Id="rId444" Type="http://schemas.openxmlformats.org/officeDocument/2006/relationships/image" Target="media/image215.wmf"/><Relationship Id="rId486" Type="http://schemas.openxmlformats.org/officeDocument/2006/relationships/image" Target="media/image236.wmf"/><Relationship Id="rId43" Type="http://schemas.openxmlformats.org/officeDocument/2006/relationships/image" Target="media/image22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image" Target="media/image148.wmf"/><Relationship Id="rId346" Type="http://schemas.openxmlformats.org/officeDocument/2006/relationships/image" Target="media/image167.wmf"/><Relationship Id="rId388" Type="http://schemas.openxmlformats.org/officeDocument/2006/relationships/oleObject" Target="embeddings/oleObject196.bin"/><Relationship Id="rId85" Type="http://schemas.openxmlformats.org/officeDocument/2006/relationships/image" Target="media/image42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9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0.wmf"/><Relationship Id="rId12" Type="http://schemas.openxmlformats.org/officeDocument/2006/relationships/image" Target="media/image6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9.bin"/><Relationship Id="rId54" Type="http://schemas.openxmlformats.org/officeDocument/2006/relationships/image" Target="media/image28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7.bin"/><Relationship Id="rId217" Type="http://schemas.openxmlformats.org/officeDocument/2006/relationships/image" Target="media/image107.jpeg"/><Relationship Id="rId399" Type="http://schemas.openxmlformats.org/officeDocument/2006/relationships/oleObject" Target="embeddings/oleObject202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14.bin"/><Relationship Id="rId466" Type="http://schemas.openxmlformats.org/officeDocument/2006/relationships/image" Target="media/image226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326" Type="http://schemas.openxmlformats.org/officeDocument/2006/relationships/image" Target="media/image159.wmf"/><Relationship Id="rId65" Type="http://schemas.openxmlformats.org/officeDocument/2006/relationships/oleObject" Target="embeddings/oleObject26.bin"/><Relationship Id="rId130" Type="http://schemas.openxmlformats.org/officeDocument/2006/relationships/image" Target="media/image63.wmf"/><Relationship Id="rId368" Type="http://schemas.openxmlformats.org/officeDocument/2006/relationships/image" Target="media/image178.wmf"/><Relationship Id="rId172" Type="http://schemas.openxmlformats.org/officeDocument/2006/relationships/image" Target="media/image84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9.bin"/><Relationship Id="rId477" Type="http://schemas.openxmlformats.org/officeDocument/2006/relationships/oleObject" Target="embeddings/oleObject240.bin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8.bin"/><Relationship Id="rId34" Type="http://schemas.openxmlformats.org/officeDocument/2006/relationships/image" Target="media/image17.jpeg"/><Relationship Id="rId76" Type="http://schemas.openxmlformats.org/officeDocument/2006/relationships/image" Target="media/image38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3.wmf"/><Relationship Id="rId7" Type="http://schemas.openxmlformats.org/officeDocument/2006/relationships/image" Target="media/image1.gif"/><Relationship Id="rId183" Type="http://schemas.openxmlformats.org/officeDocument/2006/relationships/image" Target="media/image90.wmf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7.bin"/><Relationship Id="rId404" Type="http://schemas.openxmlformats.org/officeDocument/2006/relationships/image" Target="media/image194.wmf"/><Relationship Id="rId446" Type="http://schemas.openxmlformats.org/officeDocument/2006/relationships/oleObject" Target="embeddings/oleObject225.bin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3.bin"/><Relationship Id="rId306" Type="http://schemas.openxmlformats.org/officeDocument/2006/relationships/image" Target="media/image149.wmf"/><Relationship Id="rId488" Type="http://schemas.openxmlformats.org/officeDocument/2006/relationships/image" Target="media/image237.wmf"/><Relationship Id="rId24" Type="http://schemas.openxmlformats.org/officeDocument/2006/relationships/image" Target="media/image12.wmf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2.bin"/><Relationship Id="rId348" Type="http://schemas.openxmlformats.org/officeDocument/2006/relationships/image" Target="media/image168.wmf"/><Relationship Id="rId369" Type="http://schemas.openxmlformats.org/officeDocument/2006/relationships/oleObject" Target="embeddings/oleObject185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91.bin"/><Relationship Id="rId415" Type="http://schemas.openxmlformats.org/officeDocument/2006/relationships/image" Target="media/image200.wmf"/><Relationship Id="rId436" Type="http://schemas.openxmlformats.org/officeDocument/2006/relationships/image" Target="media/image211.wmf"/><Relationship Id="rId457" Type="http://schemas.openxmlformats.org/officeDocument/2006/relationships/image" Target="media/image221.wmf"/><Relationship Id="rId240" Type="http://schemas.openxmlformats.org/officeDocument/2006/relationships/image" Target="media/image119.wmf"/><Relationship Id="rId261" Type="http://schemas.openxmlformats.org/officeDocument/2006/relationships/image" Target="media/image130.wmf"/><Relationship Id="rId478" Type="http://schemas.openxmlformats.org/officeDocument/2006/relationships/image" Target="media/image232.wmf"/><Relationship Id="rId14" Type="http://schemas.openxmlformats.org/officeDocument/2006/relationships/image" Target="media/image7.wmf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7.bin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4.wmf"/><Relationship Id="rId359" Type="http://schemas.openxmlformats.org/officeDocument/2006/relationships/oleObject" Target="embeddings/oleObject180.bin"/><Relationship Id="rId8" Type="http://schemas.openxmlformats.org/officeDocument/2006/relationships/image" Target="media/image2.gi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79.wmf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26" Type="http://schemas.openxmlformats.org/officeDocument/2006/relationships/image" Target="media/image206.wmf"/><Relationship Id="rId447" Type="http://schemas.openxmlformats.org/officeDocument/2006/relationships/image" Target="media/image216.wmf"/><Relationship Id="rId230" Type="http://schemas.openxmlformats.org/officeDocument/2006/relationships/image" Target="media/image114.wmf"/><Relationship Id="rId251" Type="http://schemas.openxmlformats.org/officeDocument/2006/relationships/image" Target="media/image125.wmf"/><Relationship Id="rId468" Type="http://schemas.openxmlformats.org/officeDocument/2006/relationships/image" Target="media/image227.wmf"/><Relationship Id="rId489" Type="http://schemas.openxmlformats.org/officeDocument/2006/relationships/oleObject" Target="embeddings/oleObject246.bin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31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2.bin"/><Relationship Id="rId328" Type="http://schemas.openxmlformats.org/officeDocument/2006/relationships/oleObject" Target="embeddings/oleObject163.bin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jpeg"/><Relationship Id="rId195" Type="http://schemas.openxmlformats.org/officeDocument/2006/relationships/oleObject" Target="embeddings/oleObject94.bin"/><Relationship Id="rId209" Type="http://schemas.openxmlformats.org/officeDocument/2006/relationships/image" Target="media/image103.wmf"/><Relationship Id="rId360" Type="http://schemas.openxmlformats.org/officeDocument/2006/relationships/image" Target="media/image174.wmf"/><Relationship Id="rId381" Type="http://schemas.openxmlformats.org/officeDocument/2006/relationships/image" Target="media/image184.wmf"/><Relationship Id="rId416" Type="http://schemas.openxmlformats.org/officeDocument/2006/relationships/oleObject" Target="embeddings/oleObject210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20.bin"/><Relationship Id="rId458" Type="http://schemas.openxmlformats.org/officeDocument/2006/relationships/oleObject" Target="embeddings/oleObject231.bin"/><Relationship Id="rId479" Type="http://schemas.openxmlformats.org/officeDocument/2006/relationships/oleObject" Target="embeddings/oleObject241.bin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0.wmf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9.bin"/><Relationship Id="rId490" Type="http://schemas.openxmlformats.org/officeDocument/2006/relationships/image" Target="media/image238.wmf"/><Relationship Id="rId78" Type="http://schemas.openxmlformats.org/officeDocument/2006/relationships/oleObject" Target="embeddings/oleObject34.bin"/><Relationship Id="rId99" Type="http://schemas.openxmlformats.org/officeDocument/2006/relationships/image" Target="media/image49.wmf"/><Relationship Id="rId101" Type="http://schemas.openxmlformats.org/officeDocument/2006/relationships/image" Target="media/image50.e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image" Target="media/image91.wmf"/><Relationship Id="rId350" Type="http://schemas.openxmlformats.org/officeDocument/2006/relationships/image" Target="media/image169.wmf"/><Relationship Id="rId371" Type="http://schemas.openxmlformats.org/officeDocument/2006/relationships/oleObject" Target="embeddings/oleObject186.bin"/><Relationship Id="rId406" Type="http://schemas.openxmlformats.org/officeDocument/2006/relationships/image" Target="media/image195.wmf"/><Relationship Id="rId9" Type="http://schemas.openxmlformats.org/officeDocument/2006/relationships/image" Target="media/image3.jpeg"/><Relationship Id="rId210" Type="http://schemas.openxmlformats.org/officeDocument/2006/relationships/oleObject" Target="embeddings/oleObject101.bin"/><Relationship Id="rId392" Type="http://schemas.openxmlformats.org/officeDocument/2006/relationships/image" Target="media/image188.wmf"/><Relationship Id="rId427" Type="http://schemas.openxmlformats.org/officeDocument/2006/relationships/oleObject" Target="embeddings/oleObject215.bin"/><Relationship Id="rId448" Type="http://schemas.openxmlformats.org/officeDocument/2006/relationships/oleObject" Target="embeddings/oleObject226.bin"/><Relationship Id="rId469" Type="http://schemas.openxmlformats.org/officeDocument/2006/relationships/oleObject" Target="embeddings/oleObject236.bin"/><Relationship Id="rId26" Type="http://schemas.openxmlformats.org/officeDocument/2006/relationships/image" Target="media/image13.wmf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60.wmf"/><Relationship Id="rId480" Type="http://schemas.openxmlformats.org/officeDocument/2006/relationships/image" Target="media/image233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340" Type="http://schemas.openxmlformats.org/officeDocument/2006/relationships/image" Target="media/image165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92.bin"/><Relationship Id="rId417" Type="http://schemas.openxmlformats.org/officeDocument/2006/relationships/image" Target="media/image201.wmf"/><Relationship Id="rId438" Type="http://schemas.openxmlformats.org/officeDocument/2006/relationships/image" Target="media/image212.wmf"/><Relationship Id="rId459" Type="http://schemas.openxmlformats.org/officeDocument/2006/relationships/image" Target="media/image222.wmf"/><Relationship Id="rId16" Type="http://schemas.openxmlformats.org/officeDocument/2006/relationships/image" Target="media/image8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0.wmf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28.wmf"/><Relationship Id="rId491" Type="http://schemas.openxmlformats.org/officeDocument/2006/relationships/oleObject" Target="embeddings/oleObject247.bin"/><Relationship Id="rId37" Type="http://schemas.openxmlformats.org/officeDocument/2006/relationships/image" Target="media/image19.wmf"/><Relationship Id="rId58" Type="http://schemas.openxmlformats.org/officeDocument/2006/relationships/image" Target="media/image30.wmf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6.bin"/><Relationship Id="rId372" Type="http://schemas.openxmlformats.org/officeDocument/2006/relationships/image" Target="media/image180.wmf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28" Type="http://schemas.openxmlformats.org/officeDocument/2006/relationships/image" Target="media/image207.wmf"/><Relationship Id="rId449" Type="http://schemas.openxmlformats.org/officeDocument/2006/relationships/image" Target="media/image217.wmf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46.bin"/><Relationship Id="rId309" Type="http://schemas.openxmlformats.org/officeDocument/2006/relationships/image" Target="media/image150.wmf"/><Relationship Id="rId460" Type="http://schemas.openxmlformats.org/officeDocument/2006/relationships/oleObject" Target="embeddings/oleObject232.bin"/><Relationship Id="rId481" Type="http://schemas.openxmlformats.org/officeDocument/2006/relationships/oleObject" Target="embeddings/oleObject242.bin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5.wmf"/><Relationship Id="rId320" Type="http://schemas.openxmlformats.org/officeDocument/2006/relationships/image" Target="media/image156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5.wmf"/><Relationship Id="rId383" Type="http://schemas.openxmlformats.org/officeDocument/2006/relationships/image" Target="media/image185.wmf"/><Relationship Id="rId418" Type="http://schemas.openxmlformats.org/officeDocument/2006/relationships/oleObject" Target="embeddings/oleObject211.bin"/><Relationship Id="rId439" Type="http://schemas.openxmlformats.org/officeDocument/2006/relationships/oleObject" Target="embeddings/oleObject221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7.bin"/><Relationship Id="rId471" Type="http://schemas.openxmlformats.org/officeDocument/2006/relationships/oleObject" Target="embeddings/oleObject237.bin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4.bin"/><Relationship Id="rId492" Type="http://schemas.openxmlformats.org/officeDocument/2006/relationships/image" Target="media/image239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0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429" Type="http://schemas.openxmlformats.org/officeDocument/2006/relationships/oleObject" Target="embeddings/oleObject21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2.bin"/><Relationship Id="rId440" Type="http://schemas.openxmlformats.org/officeDocument/2006/relationships/image" Target="media/image213.wmf"/><Relationship Id="rId28" Type="http://schemas.openxmlformats.org/officeDocument/2006/relationships/image" Target="media/image14.wmf"/><Relationship Id="rId49" Type="http://schemas.openxmlformats.org/officeDocument/2006/relationships/image" Target="media/image25.jpeg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image" Target="media/image223.wmf"/><Relationship Id="rId482" Type="http://schemas.openxmlformats.org/officeDocument/2006/relationships/image" Target="media/image234.wmf"/><Relationship Id="rId60" Type="http://schemas.openxmlformats.org/officeDocument/2006/relationships/image" Target="media/image31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6.wmf"/><Relationship Id="rId363" Type="http://schemas.openxmlformats.org/officeDocument/2006/relationships/oleObject" Target="embeddings/oleObject182.bin"/><Relationship Id="rId384" Type="http://schemas.openxmlformats.org/officeDocument/2006/relationships/oleObject" Target="embeddings/oleObject193.bin"/><Relationship Id="rId419" Type="http://schemas.openxmlformats.org/officeDocument/2006/relationships/image" Target="media/image202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1.wmf"/><Relationship Id="rId430" Type="http://schemas.openxmlformats.org/officeDocument/2006/relationships/image" Target="media/image208.wmf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18.wmf"/><Relationship Id="rId472" Type="http://schemas.openxmlformats.org/officeDocument/2006/relationships/image" Target="media/image229.wmf"/><Relationship Id="rId493" Type="http://schemas.openxmlformats.org/officeDocument/2006/relationships/oleObject" Target="embeddings/oleObject248.bin"/><Relationship Id="rId50" Type="http://schemas.openxmlformats.org/officeDocument/2006/relationships/image" Target="media/image26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1.wmf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1.wmf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420" Type="http://schemas.openxmlformats.org/officeDocument/2006/relationships/oleObject" Target="embeddings/oleObject212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7.bin"/><Relationship Id="rId441" Type="http://schemas.openxmlformats.org/officeDocument/2006/relationships/oleObject" Target="embeddings/oleObject222.bin"/><Relationship Id="rId462" Type="http://schemas.openxmlformats.org/officeDocument/2006/relationships/oleObject" Target="embeddings/oleObject233.bin"/><Relationship Id="rId483" Type="http://schemas.openxmlformats.org/officeDocument/2006/relationships/oleObject" Target="embeddings/oleObject243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6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6.wmf"/><Relationship Id="rId19" Type="http://schemas.openxmlformats.org/officeDocument/2006/relationships/oleObject" Target="embeddings/oleObject4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1.wmf"/><Relationship Id="rId410" Type="http://schemas.openxmlformats.org/officeDocument/2006/relationships/image" Target="media/image197.wmf"/><Relationship Id="rId431" Type="http://schemas.openxmlformats.org/officeDocument/2006/relationships/oleObject" Target="embeddings/oleObject217.bin"/><Relationship Id="rId452" Type="http://schemas.openxmlformats.org/officeDocument/2006/relationships/oleObject" Target="embeddings/oleObject228.bin"/><Relationship Id="rId473" Type="http://schemas.openxmlformats.org/officeDocument/2006/relationships/oleObject" Target="embeddings/oleObject238.bin"/><Relationship Id="rId494" Type="http://schemas.openxmlformats.org/officeDocument/2006/relationships/fontTable" Target="fontTable.xml"/><Relationship Id="rId30" Type="http://schemas.openxmlformats.org/officeDocument/2006/relationships/image" Target="media/image15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5.bin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1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image" Target="media/image145.wmf"/><Relationship Id="rId400" Type="http://schemas.openxmlformats.org/officeDocument/2006/relationships/image" Target="media/image192.wmf"/><Relationship Id="rId421" Type="http://schemas.openxmlformats.org/officeDocument/2006/relationships/image" Target="media/image203.wmf"/><Relationship Id="rId442" Type="http://schemas.openxmlformats.org/officeDocument/2006/relationships/image" Target="media/image214.wmf"/><Relationship Id="rId463" Type="http://schemas.openxmlformats.org/officeDocument/2006/relationships/image" Target="media/image224.wmf"/><Relationship Id="rId484" Type="http://schemas.openxmlformats.org/officeDocument/2006/relationships/image" Target="media/image235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0.bin"/><Relationship Id="rId344" Type="http://schemas.openxmlformats.org/officeDocument/2006/relationships/oleObject" Target="embeddings/oleObject172.bin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62" Type="http://schemas.openxmlformats.org/officeDocument/2006/relationships/image" Target="media/image32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8.wmf"/><Relationship Id="rId365" Type="http://schemas.openxmlformats.org/officeDocument/2006/relationships/oleObject" Target="embeddings/oleObject183.bin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jpeg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2.jpeg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8.bin"/><Relationship Id="rId432" Type="http://schemas.openxmlformats.org/officeDocument/2006/relationships/image" Target="media/image209.wmf"/><Relationship Id="rId453" Type="http://schemas.openxmlformats.org/officeDocument/2006/relationships/image" Target="media/image219.wmf"/><Relationship Id="rId474" Type="http://schemas.openxmlformats.org/officeDocument/2006/relationships/image" Target="media/image230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2.jpeg"/><Relationship Id="rId495" Type="http://schemas.openxmlformats.org/officeDocument/2006/relationships/theme" Target="theme/theme1.xml"/><Relationship Id="rId10" Type="http://schemas.openxmlformats.org/officeDocument/2006/relationships/image" Target="media/image4.jpeg"/><Relationship Id="rId31" Type="http://schemas.openxmlformats.org/officeDocument/2006/relationships/oleObject" Target="embeddings/oleObject10.bin"/><Relationship Id="rId52" Type="http://schemas.openxmlformats.org/officeDocument/2006/relationships/image" Target="media/image27.wmf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8.bin"/><Relationship Id="rId376" Type="http://schemas.openxmlformats.org/officeDocument/2006/relationships/oleObject" Target="embeddings/oleObject189.bin"/><Relationship Id="rId397" Type="http://schemas.openxmlformats.org/officeDocument/2006/relationships/oleObject" Target="embeddings/oleObject20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203.bin"/><Relationship Id="rId422" Type="http://schemas.openxmlformats.org/officeDocument/2006/relationships/oleObject" Target="embeddings/oleObject213.bin"/><Relationship Id="rId443" Type="http://schemas.openxmlformats.org/officeDocument/2006/relationships/oleObject" Target="embeddings/oleObject223.bin"/><Relationship Id="rId464" Type="http://schemas.openxmlformats.org/officeDocument/2006/relationships/oleObject" Target="embeddings/oleObject234.bin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4.bin"/><Relationship Id="rId42" Type="http://schemas.openxmlformats.org/officeDocument/2006/relationships/oleObject" Target="embeddings/oleObject15.bin"/><Relationship Id="rId84" Type="http://schemas.openxmlformats.org/officeDocument/2006/relationships/image" Target="media/image41.e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5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3.wmf"/><Relationship Id="rId412" Type="http://schemas.openxmlformats.org/officeDocument/2006/relationships/image" Target="media/image198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9.bin"/><Relationship Id="rId11" Type="http://schemas.openxmlformats.org/officeDocument/2006/relationships/image" Target="media/image5.gif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2.wmf"/><Relationship Id="rId398" Type="http://schemas.openxmlformats.org/officeDocument/2006/relationships/image" Target="media/image191.wmf"/><Relationship Id="rId95" Type="http://schemas.openxmlformats.org/officeDocument/2006/relationships/image" Target="media/image47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4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25.jpeg"/><Relationship Id="rId22" Type="http://schemas.openxmlformats.org/officeDocument/2006/relationships/image" Target="media/image11.wmf"/><Relationship Id="rId64" Type="http://schemas.openxmlformats.org/officeDocument/2006/relationships/image" Target="media/image33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4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4.wmf"/><Relationship Id="rId434" Type="http://schemas.openxmlformats.org/officeDocument/2006/relationships/image" Target="media/image210.wmf"/><Relationship Id="rId476" Type="http://schemas.openxmlformats.org/officeDocument/2006/relationships/image" Target="media/image231.wmf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3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90.bin"/><Relationship Id="rId403" Type="http://schemas.openxmlformats.org/officeDocument/2006/relationships/oleObject" Target="embeddings/oleObject204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5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16.bin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7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2.wmf"/><Relationship Id="rId249" Type="http://schemas.openxmlformats.org/officeDocument/2006/relationships/image" Target="media/image124.wmf"/><Relationship Id="rId414" Type="http://schemas.openxmlformats.org/officeDocument/2006/relationships/image" Target="media/image199.jpeg"/><Relationship Id="rId456" Type="http://schemas.openxmlformats.org/officeDocument/2006/relationships/oleObject" Target="embeddings/oleObject230.bin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4.wmf"/><Relationship Id="rId55" Type="http://schemas.openxmlformats.org/officeDocument/2006/relationships/oleObject" Target="embeddings/oleObject21.bin"/><Relationship Id="rId97" Type="http://schemas.openxmlformats.org/officeDocument/2006/relationships/image" Target="media/image48.wmf"/><Relationship Id="rId120" Type="http://schemas.openxmlformats.org/officeDocument/2006/relationships/image" Target="media/image58.wmf"/><Relationship Id="rId358" Type="http://schemas.openxmlformats.org/officeDocument/2006/relationships/image" Target="media/image173.wmf"/><Relationship Id="rId162" Type="http://schemas.openxmlformats.org/officeDocument/2006/relationships/image" Target="media/image79.wmf"/><Relationship Id="rId218" Type="http://schemas.openxmlformats.org/officeDocument/2006/relationships/image" Target="media/image108.wmf"/><Relationship Id="rId425" Type="http://schemas.openxmlformats.org/officeDocument/2006/relationships/image" Target="media/image205.jpeg"/><Relationship Id="rId467" Type="http://schemas.openxmlformats.org/officeDocument/2006/relationships/oleObject" Target="embeddings/oleObject23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13</Pages>
  <Words>2307</Words>
  <Characters>13154</Characters>
  <Application>Microsoft Office Word</Application>
  <DocSecurity>0</DocSecurity>
  <Lines>109</Lines>
  <Paragraphs>30</Paragraphs>
  <ScaleCrop>false</ScaleCrop>
  <Company>Microsoft</Company>
  <LinksUpToDate>false</LinksUpToDate>
  <CharactersWithSpaces>154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史献计</dc:creator>
  <cp:keywords/>
  <dc:description/>
  <cp:lastModifiedBy>史献计</cp:lastModifiedBy>
  <cp:revision>25</cp:revision>
  <dcterms:created xsi:type="dcterms:W3CDTF">2016-06-09T00:12:00Z</dcterms:created>
  <dcterms:modified xsi:type="dcterms:W3CDTF">2016-06-09T04:18:00Z</dcterms:modified>
</cp:coreProperties>
</file>